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theme/theme3.xml" ContentType="application/vnd.openxmlformats-officedocument.theme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theme/theme4.xml" ContentType="application/vnd.openxmlformats-officedocument.theme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theme/theme5.xml" ContentType="application/vnd.openxmlformats-officedocument.theme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theme/theme6.xml" ContentType="application/vnd.openxmlformats-officedocument.theme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theme/theme7.xml" ContentType="application/vnd.openxmlformats-officedocument.theme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slideLayouts/slideLayout89.xml" ContentType="application/vnd.openxmlformats-officedocument.presentationml.slideLayout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Layouts/slideLayout95.xml" ContentType="application/vnd.openxmlformats-officedocument.presentationml.slideLayout+xml"/>
  <Override PartName="/ppt/slideLayouts/slideLayout96.xml" ContentType="application/vnd.openxmlformats-officedocument.presentationml.slideLayout+xml"/>
  <Override PartName="/ppt/slideLayouts/slideLayout97.xml" ContentType="application/vnd.openxmlformats-officedocument.presentationml.slideLayout+xml"/>
  <Override PartName="/ppt/slideLayouts/slideLayout98.xml" ContentType="application/vnd.openxmlformats-officedocument.presentationml.slideLayout+xml"/>
  <Override PartName="/ppt/slideLayouts/slideLayout99.xml" ContentType="application/vnd.openxmlformats-officedocument.presentationml.slideLayout+xml"/>
  <Override PartName="/ppt/slideLayouts/slideLayout100.xml" ContentType="application/vnd.openxmlformats-officedocument.presentationml.slideLayout+xml"/>
  <Override PartName="/ppt/slideLayouts/slideLayout101.xml" ContentType="application/vnd.openxmlformats-officedocument.presentationml.slideLayout+xml"/>
  <Override PartName="/ppt/theme/theme8.xml" ContentType="application/vnd.openxmlformats-officedocument.theme+xml"/>
  <Override PartName="/ppt/slideLayouts/slideLayout102.xml" ContentType="application/vnd.openxmlformats-officedocument.presentationml.slideLayout+xml"/>
  <Override PartName="/ppt/slideLayouts/slideLayout103.xml" ContentType="application/vnd.openxmlformats-officedocument.presentationml.slideLayout+xml"/>
  <Override PartName="/ppt/slideLayouts/slideLayout104.xml" ContentType="application/vnd.openxmlformats-officedocument.presentationml.slideLayout+xml"/>
  <Override PartName="/ppt/slideLayouts/slideLayout105.xml" ContentType="application/vnd.openxmlformats-officedocument.presentationml.slideLayout+xml"/>
  <Override PartName="/ppt/slideLayouts/slideLayout106.xml" ContentType="application/vnd.openxmlformats-officedocument.presentationml.slideLayout+xml"/>
  <Override PartName="/ppt/slideLayouts/slideLayout107.xml" ContentType="application/vnd.openxmlformats-officedocument.presentationml.slideLayout+xml"/>
  <Override PartName="/ppt/slideLayouts/slideLayout108.xml" ContentType="application/vnd.openxmlformats-officedocument.presentationml.slideLayout+xml"/>
  <Override PartName="/ppt/slideLayouts/slideLayout109.xml" ContentType="application/vnd.openxmlformats-officedocument.presentationml.slideLayout+xml"/>
  <Override PartName="/ppt/slideLayouts/slideLayout110.xml" ContentType="application/vnd.openxmlformats-officedocument.presentationml.slideLayout+xml"/>
  <Override PartName="/ppt/slideLayouts/slideLayout111.xml" ContentType="application/vnd.openxmlformats-officedocument.presentationml.slideLayout+xml"/>
  <Override PartName="/ppt/slideLayouts/slideLayout112.xml" ContentType="application/vnd.openxmlformats-officedocument.presentationml.slideLayout+xml"/>
  <Override PartName="/ppt/theme/theme9.xml" ContentType="application/vnd.openxmlformats-officedocument.theme+xml"/>
  <Override PartName="/ppt/theme/theme10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tags/tag1.xml" ContentType="application/vnd.openxmlformats-officedocument.presentationml.tags+xml"/>
  <Override PartName="/ppt/notesSlides/notesSlide4.xml" ContentType="application/vnd.openxmlformats-officedocument.presentationml.notesSlide+xml"/>
  <Override PartName="/ppt/tags/tag2.xml" ContentType="application/vnd.openxmlformats-officedocument.presentationml.tags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comments/comment1.xml" ContentType="application/vnd.openxmlformats-officedocument.presentationml.comments+xml"/>
  <Override PartName="/ppt/comments/comment2.xml" ContentType="application/vnd.openxmlformats-officedocument.presentationml.comments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1" r:id="rId2"/>
    <p:sldMasterId id="2147483674" r:id="rId3"/>
    <p:sldMasterId id="2147483686" r:id="rId4"/>
    <p:sldMasterId id="2147483876" r:id="rId5"/>
    <p:sldMasterId id="2147483906" r:id="rId6"/>
    <p:sldMasterId id="2147483932" r:id="rId7"/>
    <p:sldMasterId id="2147484022" r:id="rId8"/>
    <p:sldMasterId id="2147484039" r:id="rId9"/>
  </p:sldMasterIdLst>
  <p:notesMasterIdLst>
    <p:notesMasterId r:id="rId35"/>
  </p:notesMasterIdLst>
  <p:sldIdLst>
    <p:sldId id="286" r:id="rId10"/>
    <p:sldId id="861" r:id="rId11"/>
    <p:sldId id="1860" r:id="rId12"/>
    <p:sldId id="1861" r:id="rId13"/>
    <p:sldId id="1863" r:id="rId14"/>
    <p:sldId id="1637" r:id="rId15"/>
    <p:sldId id="1844" r:id="rId16"/>
    <p:sldId id="550" r:id="rId17"/>
    <p:sldId id="1864" r:id="rId18"/>
    <p:sldId id="1704" r:id="rId19"/>
    <p:sldId id="1865" r:id="rId20"/>
    <p:sldId id="470" r:id="rId21"/>
    <p:sldId id="1855" r:id="rId22"/>
    <p:sldId id="456" r:id="rId23"/>
    <p:sldId id="284" r:id="rId24"/>
    <p:sldId id="283" r:id="rId25"/>
    <p:sldId id="1851" r:id="rId26"/>
    <p:sldId id="1717" r:id="rId27"/>
    <p:sldId id="1868" r:id="rId28"/>
    <p:sldId id="1869" r:id="rId29"/>
    <p:sldId id="1866" r:id="rId30"/>
    <p:sldId id="1859" r:id="rId31"/>
    <p:sldId id="1842" r:id="rId32"/>
    <p:sldId id="1867" r:id="rId33"/>
    <p:sldId id="681" r:id="rId34"/>
  </p:sldIdLst>
  <p:sldSz cx="10080625" cy="5670550"/>
  <p:notesSz cx="7559675" cy="10691813"/>
  <p:defaultTextStyle>
    <a:defPPr>
      <a:defRPr lang="en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Arkadiy Taranenko" initials="AT" lastIdx="5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6268" autoAdjust="0"/>
    <p:restoredTop sz="94648"/>
  </p:normalViewPr>
  <p:slideViewPr>
    <p:cSldViewPr snapToGrid="0" snapToObjects="1">
      <p:cViewPr varScale="1">
        <p:scale>
          <a:sx n="85" d="100"/>
          <a:sy n="85" d="100"/>
        </p:scale>
        <p:origin x="610" y="53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Master" Target="slideMasters/slideMaster8.xml"/><Relationship Id="rId13" Type="http://schemas.openxmlformats.org/officeDocument/2006/relationships/slide" Target="slides/slide4.xml"/><Relationship Id="rId18" Type="http://schemas.openxmlformats.org/officeDocument/2006/relationships/slide" Target="slides/slide9.xml"/><Relationship Id="rId26" Type="http://schemas.openxmlformats.org/officeDocument/2006/relationships/slide" Target="slides/slide17.xml"/><Relationship Id="rId39" Type="http://schemas.openxmlformats.org/officeDocument/2006/relationships/theme" Target="theme/theme1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2.xml"/><Relationship Id="rId34" Type="http://schemas.openxmlformats.org/officeDocument/2006/relationships/slide" Target="slides/slide25.xml"/><Relationship Id="rId7" Type="http://schemas.openxmlformats.org/officeDocument/2006/relationships/slideMaster" Target="slideMasters/slideMaster7.xml"/><Relationship Id="rId12" Type="http://schemas.openxmlformats.org/officeDocument/2006/relationships/slide" Target="slides/slide3.xml"/><Relationship Id="rId17" Type="http://schemas.openxmlformats.org/officeDocument/2006/relationships/slide" Target="slides/slide8.xml"/><Relationship Id="rId25" Type="http://schemas.openxmlformats.org/officeDocument/2006/relationships/slide" Target="slides/slide16.xml"/><Relationship Id="rId33" Type="http://schemas.openxmlformats.org/officeDocument/2006/relationships/slide" Target="slides/slide24.xml"/><Relationship Id="rId38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7.xml"/><Relationship Id="rId20" Type="http://schemas.openxmlformats.org/officeDocument/2006/relationships/slide" Target="slides/slide11.xml"/><Relationship Id="rId29" Type="http://schemas.openxmlformats.org/officeDocument/2006/relationships/slide" Target="slides/slide20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" Target="slides/slide2.xml"/><Relationship Id="rId24" Type="http://schemas.openxmlformats.org/officeDocument/2006/relationships/slide" Target="slides/slide15.xml"/><Relationship Id="rId32" Type="http://schemas.openxmlformats.org/officeDocument/2006/relationships/slide" Target="slides/slide23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6.xml"/><Relationship Id="rId23" Type="http://schemas.openxmlformats.org/officeDocument/2006/relationships/slide" Target="slides/slide14.xml"/><Relationship Id="rId28" Type="http://schemas.openxmlformats.org/officeDocument/2006/relationships/slide" Target="slides/slide19.xml"/><Relationship Id="rId36" Type="http://schemas.openxmlformats.org/officeDocument/2006/relationships/commentAuthors" Target="commentAuthors.xml"/><Relationship Id="rId10" Type="http://schemas.openxmlformats.org/officeDocument/2006/relationships/slide" Target="slides/slide1.xml"/><Relationship Id="rId19" Type="http://schemas.openxmlformats.org/officeDocument/2006/relationships/slide" Target="slides/slide10.xml"/><Relationship Id="rId31" Type="http://schemas.openxmlformats.org/officeDocument/2006/relationships/slide" Target="slides/slide22.xml"/><Relationship Id="rId4" Type="http://schemas.openxmlformats.org/officeDocument/2006/relationships/slideMaster" Target="slideMasters/slideMaster4.xml"/><Relationship Id="rId9" Type="http://schemas.openxmlformats.org/officeDocument/2006/relationships/slideMaster" Target="slideMasters/slideMaster9.xml"/><Relationship Id="rId14" Type="http://schemas.openxmlformats.org/officeDocument/2006/relationships/slide" Target="slides/slide5.xml"/><Relationship Id="rId22" Type="http://schemas.openxmlformats.org/officeDocument/2006/relationships/slide" Target="slides/slide13.xml"/><Relationship Id="rId27" Type="http://schemas.openxmlformats.org/officeDocument/2006/relationships/slide" Target="slides/slide18.xml"/><Relationship Id="rId30" Type="http://schemas.openxmlformats.org/officeDocument/2006/relationships/slide" Target="slides/slide21.xml"/><Relationship Id="rId35" Type="http://schemas.openxmlformats.org/officeDocument/2006/relationships/notesMaster" Target="notesMasters/notesMaster1.xml"/></Relationships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22-07-20T21:45:24.899" idx="4">
    <p:pos x="10" y="10"/>
    <p:text/>
  </p:cm>
</p:cmLst>
</file>

<file path=ppt/comments/comment2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22-07-20T21:45:24.899" idx="5">
    <p:pos x="10" y="10"/>
    <p:text/>
  </p:cm>
</p:cmLst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0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276600" cy="53657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4281488" y="0"/>
            <a:ext cx="3276600" cy="53657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2F3B89E-EB26-42CA-AB25-B9CD11CFA5AA}" type="datetimeFigureOut">
              <a:rPr lang="ru-RU" smtClean="0"/>
              <a:t>19.09.2023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573088" y="1336675"/>
            <a:ext cx="6413500" cy="360838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755650" y="5145088"/>
            <a:ext cx="6048375" cy="42100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10155238"/>
            <a:ext cx="3276600" cy="53657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4281488" y="10155238"/>
            <a:ext cx="3276600" cy="53657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8E02EE3-7149-4ED5-B9DB-41E5D39509F5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4370992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2">
            <a:extLst>
              <a:ext uri="{FF2B5EF4-FFF2-40B4-BE49-F238E27FC236}">
                <a16:creationId xmlns:a16="http://schemas.microsoft.com/office/drawing/2014/main" id="{128AC4D3-A7CA-4A6B-BB22-E0313A621C38}"/>
              </a:ext>
            </a:extLst>
          </p:cNvPr>
          <p:cNvSpPr>
            <a:spLocks noGrp="1" noChangeArrowheads="1"/>
          </p:cNvSpPr>
          <p:nvPr>
            <p:ph type="sldNum" sz="quarter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215900" indent="-192088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marL="215900" marR="0" lvl="0" indent="-192088" algn="r" defTabSz="457200" rtl="0" eaLnBrk="1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/>
            </a:pPr>
            <a:fld id="{2A895529-43E2-48F2-80FF-C38AF260A7C4}" type="slidenum">
              <a:rPr kumimoji="0" lang="ru-RU" alt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</a:rPr>
              <a:pPr marL="215900" marR="0" lvl="0" indent="-192088" algn="r" defTabSz="457200" rtl="0" eaLnBrk="1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Pct val="100000"/>
                <a:buFontTx/>
                <a:buNone/>
                <a:tabLst>
                  <a:tab pos="0" algn="l"/>
                  <a:tab pos="211138" algn="l"/>
                  <a:tab pos="658813" algn="l"/>
                  <a:tab pos="1108075" algn="l"/>
                  <a:tab pos="1557338" algn="l"/>
                  <a:tab pos="2006600" algn="l"/>
                  <a:tab pos="2455863" algn="l"/>
                  <a:tab pos="2905125" algn="l"/>
                  <a:tab pos="3354388" algn="l"/>
                  <a:tab pos="3803650" algn="l"/>
                  <a:tab pos="4252913" algn="l"/>
                  <a:tab pos="4702175" algn="l"/>
                  <a:tab pos="5151438" algn="l"/>
                  <a:tab pos="5600700" algn="l"/>
                  <a:tab pos="6049963" algn="l"/>
                  <a:tab pos="6499225" algn="l"/>
                  <a:tab pos="6948488" algn="l"/>
                  <a:tab pos="7397750" algn="l"/>
                  <a:tab pos="7847013" algn="l"/>
                  <a:tab pos="8296275" algn="l"/>
                  <a:tab pos="8745538" algn="l"/>
                  <a:tab pos="9194800" algn="l"/>
                  <a:tab pos="9429750" algn="l"/>
                  <a:tab pos="9879013" algn="l"/>
                  <a:tab pos="10328275" algn="l"/>
                  <a:tab pos="10777538" algn="l"/>
                </a:tabLst>
                <a:defRPr/>
              </a:pPr>
              <a:t>1</a:t>
            </a:fld>
            <a:endParaRPr kumimoji="0" lang="ru-RU" altLang="ru-RU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</a:endParaRPr>
          </a:p>
        </p:txBody>
      </p:sp>
      <p:sp>
        <p:nvSpPr>
          <p:cNvPr id="19459" name="Text Box 1">
            <a:extLst>
              <a:ext uri="{FF2B5EF4-FFF2-40B4-BE49-F238E27FC236}">
                <a16:creationId xmlns:a16="http://schemas.microsoft.com/office/drawing/2014/main" id="{026BA46B-AD2E-417D-983B-24890BB35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84613" y="8685213"/>
            <a:ext cx="2951162" cy="438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b"/>
          <a:lstStyle>
            <a:lvl1pPr marL="215900" indent="-192088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marL="215900" marR="0" lvl="0" indent="-192088" algn="r" defTabSz="457200" rtl="0" eaLnBrk="1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/>
            </a:pPr>
            <a:fld id="{427ED8D1-4F6E-4D2B-86DC-0FE0F1313239}" type="slidenum">
              <a:rPr kumimoji="0" lang="ru-RU" alt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</a:rPr>
              <a:pPr marL="215900" marR="0" lvl="0" indent="-192088" algn="r" defTabSz="457200" rtl="0" eaLnBrk="1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Pct val="100000"/>
                <a:buFontTx/>
                <a:buNone/>
                <a:tabLst>
                  <a:tab pos="0" algn="l"/>
                  <a:tab pos="211138" algn="l"/>
                  <a:tab pos="658813" algn="l"/>
                  <a:tab pos="1108075" algn="l"/>
                  <a:tab pos="1557338" algn="l"/>
                  <a:tab pos="2006600" algn="l"/>
                  <a:tab pos="2455863" algn="l"/>
                  <a:tab pos="2905125" algn="l"/>
                  <a:tab pos="3354388" algn="l"/>
                  <a:tab pos="3803650" algn="l"/>
                  <a:tab pos="4252913" algn="l"/>
                  <a:tab pos="4702175" algn="l"/>
                  <a:tab pos="5151438" algn="l"/>
                  <a:tab pos="5600700" algn="l"/>
                  <a:tab pos="6049963" algn="l"/>
                  <a:tab pos="6499225" algn="l"/>
                  <a:tab pos="6948488" algn="l"/>
                  <a:tab pos="7397750" algn="l"/>
                  <a:tab pos="7847013" algn="l"/>
                  <a:tab pos="8296275" algn="l"/>
                  <a:tab pos="8745538" algn="l"/>
                  <a:tab pos="9194800" algn="l"/>
                  <a:tab pos="9429750" algn="l"/>
                  <a:tab pos="9879013" algn="l"/>
                  <a:tab pos="10328275" algn="l"/>
                  <a:tab pos="10777538" algn="l"/>
                </a:tabLst>
                <a:defRPr/>
              </a:pPr>
              <a:t>1</a:t>
            </a:fld>
            <a:endParaRPr kumimoji="0" lang="ru-RU" altLang="ru-RU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</a:endParaRPr>
          </a:p>
        </p:txBody>
      </p:sp>
      <p:sp>
        <p:nvSpPr>
          <p:cNvPr id="19460" name="Text Box 2">
            <a:extLst>
              <a:ext uri="{FF2B5EF4-FFF2-40B4-BE49-F238E27FC236}">
                <a16:creationId xmlns:a16="http://schemas.microsoft.com/office/drawing/2014/main" id="{B54D2FA2-E1D5-4B2C-B002-800FC15ED8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84613" y="8685213"/>
            <a:ext cx="2954337" cy="441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b"/>
          <a:lstStyle>
            <a:lvl1pPr marL="215900" indent="-192088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marL="215900" marR="0" lvl="0" indent="-192088" algn="r" defTabSz="457200" rtl="0" eaLnBrk="1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/>
            </a:pPr>
            <a:fld id="{721F15EA-E629-4CA8-8032-22EDE8C9A55E}" type="slidenum">
              <a:rPr kumimoji="0" lang="ru-RU" alt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</a:rPr>
              <a:pPr marL="215900" marR="0" lvl="0" indent="-192088" algn="r" defTabSz="457200" rtl="0" eaLnBrk="1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Pct val="100000"/>
                <a:buFontTx/>
                <a:buNone/>
                <a:tabLst>
                  <a:tab pos="0" algn="l"/>
                  <a:tab pos="211138" algn="l"/>
                  <a:tab pos="658813" algn="l"/>
                  <a:tab pos="1108075" algn="l"/>
                  <a:tab pos="1557338" algn="l"/>
                  <a:tab pos="2006600" algn="l"/>
                  <a:tab pos="2455863" algn="l"/>
                  <a:tab pos="2905125" algn="l"/>
                  <a:tab pos="3354388" algn="l"/>
                  <a:tab pos="3803650" algn="l"/>
                  <a:tab pos="4252913" algn="l"/>
                  <a:tab pos="4702175" algn="l"/>
                  <a:tab pos="5151438" algn="l"/>
                  <a:tab pos="5600700" algn="l"/>
                  <a:tab pos="6049963" algn="l"/>
                  <a:tab pos="6499225" algn="l"/>
                  <a:tab pos="6948488" algn="l"/>
                  <a:tab pos="7397750" algn="l"/>
                  <a:tab pos="7847013" algn="l"/>
                  <a:tab pos="8296275" algn="l"/>
                  <a:tab pos="8745538" algn="l"/>
                  <a:tab pos="9194800" algn="l"/>
                  <a:tab pos="9429750" algn="l"/>
                  <a:tab pos="9879013" algn="l"/>
                  <a:tab pos="10328275" algn="l"/>
                  <a:tab pos="10777538" algn="l"/>
                </a:tabLst>
                <a:defRPr/>
              </a:pPr>
              <a:t>1</a:t>
            </a:fld>
            <a:endParaRPr kumimoji="0" lang="ru-RU" altLang="ru-RU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</a:endParaRPr>
          </a:p>
        </p:txBody>
      </p:sp>
      <p:sp>
        <p:nvSpPr>
          <p:cNvPr id="19461" name="Text Box 3">
            <a:extLst>
              <a:ext uri="{FF2B5EF4-FFF2-40B4-BE49-F238E27FC236}">
                <a16:creationId xmlns:a16="http://schemas.microsoft.com/office/drawing/2014/main" id="{37370DCA-B61E-4DA7-B875-2BCF13AC55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84613" y="8685213"/>
            <a:ext cx="2957512" cy="444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b"/>
          <a:lstStyle>
            <a:lvl1pPr marL="215900" indent="-192088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marL="215900" marR="0" lvl="0" indent="-192088" algn="r" defTabSz="457200" rtl="0" eaLnBrk="1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/>
            </a:pPr>
            <a:fld id="{888944F3-F518-4C86-A11E-CB2A07768020}" type="slidenum">
              <a:rPr kumimoji="0" lang="ru-RU" alt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</a:rPr>
              <a:pPr marL="215900" marR="0" lvl="0" indent="-192088" algn="r" defTabSz="457200" rtl="0" eaLnBrk="1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Pct val="100000"/>
                <a:buFontTx/>
                <a:buNone/>
                <a:tabLst>
                  <a:tab pos="0" algn="l"/>
                  <a:tab pos="211138" algn="l"/>
                  <a:tab pos="658813" algn="l"/>
                  <a:tab pos="1108075" algn="l"/>
                  <a:tab pos="1557338" algn="l"/>
                  <a:tab pos="2006600" algn="l"/>
                  <a:tab pos="2455863" algn="l"/>
                  <a:tab pos="2905125" algn="l"/>
                  <a:tab pos="3354388" algn="l"/>
                  <a:tab pos="3803650" algn="l"/>
                  <a:tab pos="4252913" algn="l"/>
                  <a:tab pos="4702175" algn="l"/>
                  <a:tab pos="5151438" algn="l"/>
                  <a:tab pos="5600700" algn="l"/>
                  <a:tab pos="6049963" algn="l"/>
                  <a:tab pos="6499225" algn="l"/>
                  <a:tab pos="6948488" algn="l"/>
                  <a:tab pos="7397750" algn="l"/>
                  <a:tab pos="7847013" algn="l"/>
                  <a:tab pos="8296275" algn="l"/>
                  <a:tab pos="8745538" algn="l"/>
                  <a:tab pos="9194800" algn="l"/>
                  <a:tab pos="9429750" algn="l"/>
                  <a:tab pos="9879013" algn="l"/>
                  <a:tab pos="10328275" algn="l"/>
                  <a:tab pos="10777538" algn="l"/>
                </a:tabLst>
                <a:defRPr/>
              </a:pPr>
              <a:t>1</a:t>
            </a:fld>
            <a:endParaRPr kumimoji="0" lang="ru-RU" altLang="ru-RU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</a:endParaRPr>
          </a:p>
        </p:txBody>
      </p:sp>
      <p:sp>
        <p:nvSpPr>
          <p:cNvPr id="19462" name="Text Box 4">
            <a:extLst>
              <a:ext uri="{FF2B5EF4-FFF2-40B4-BE49-F238E27FC236}">
                <a16:creationId xmlns:a16="http://schemas.microsoft.com/office/drawing/2014/main" id="{A134F230-DEC5-4FB6-AF66-8040598F9E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84613" y="8685213"/>
            <a:ext cx="2959100" cy="446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b"/>
          <a:lstStyle>
            <a:lvl1pPr marL="215900" indent="-192088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marL="215900" marR="0" lvl="0" indent="-192088" algn="r" defTabSz="457200" rtl="0" eaLnBrk="1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/>
            </a:pPr>
            <a:fld id="{4BCCD1C6-1D04-4442-AD70-ECA8AB6F4BA2}" type="slidenum">
              <a:rPr kumimoji="0" lang="ru-RU" alt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</a:rPr>
              <a:pPr marL="215900" marR="0" lvl="0" indent="-192088" algn="r" defTabSz="457200" rtl="0" eaLnBrk="1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Pct val="100000"/>
                <a:buFontTx/>
                <a:buNone/>
                <a:tabLst>
                  <a:tab pos="0" algn="l"/>
                  <a:tab pos="211138" algn="l"/>
                  <a:tab pos="658813" algn="l"/>
                  <a:tab pos="1108075" algn="l"/>
                  <a:tab pos="1557338" algn="l"/>
                  <a:tab pos="2006600" algn="l"/>
                  <a:tab pos="2455863" algn="l"/>
                  <a:tab pos="2905125" algn="l"/>
                  <a:tab pos="3354388" algn="l"/>
                  <a:tab pos="3803650" algn="l"/>
                  <a:tab pos="4252913" algn="l"/>
                  <a:tab pos="4702175" algn="l"/>
                  <a:tab pos="5151438" algn="l"/>
                  <a:tab pos="5600700" algn="l"/>
                  <a:tab pos="6049963" algn="l"/>
                  <a:tab pos="6499225" algn="l"/>
                  <a:tab pos="6948488" algn="l"/>
                  <a:tab pos="7397750" algn="l"/>
                  <a:tab pos="7847013" algn="l"/>
                  <a:tab pos="8296275" algn="l"/>
                  <a:tab pos="8745538" algn="l"/>
                  <a:tab pos="9194800" algn="l"/>
                  <a:tab pos="9429750" algn="l"/>
                  <a:tab pos="9879013" algn="l"/>
                  <a:tab pos="10328275" algn="l"/>
                  <a:tab pos="10777538" algn="l"/>
                </a:tabLst>
                <a:defRPr/>
              </a:pPr>
              <a:t>1</a:t>
            </a:fld>
            <a:endParaRPr kumimoji="0" lang="ru-RU" altLang="ru-RU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</a:endParaRPr>
          </a:p>
        </p:txBody>
      </p:sp>
      <p:sp>
        <p:nvSpPr>
          <p:cNvPr id="19463" name="Text Box 5">
            <a:extLst>
              <a:ext uri="{FF2B5EF4-FFF2-40B4-BE49-F238E27FC236}">
                <a16:creationId xmlns:a16="http://schemas.microsoft.com/office/drawing/2014/main" id="{DEBABA84-1F92-42E6-BE32-84DDB19AC8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84613" y="8685213"/>
            <a:ext cx="2962275" cy="449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b"/>
          <a:lstStyle>
            <a:lvl1pPr marL="215900" indent="-192088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marL="215900" marR="0" lvl="0" indent="-192088" algn="r" defTabSz="457200" rtl="0" eaLnBrk="1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/>
            </a:pPr>
            <a:fld id="{A9017FF1-20FD-477F-9D78-BF1733F0BF32}" type="slidenum">
              <a:rPr kumimoji="0" lang="ru-RU" alt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</a:rPr>
              <a:pPr marL="215900" marR="0" lvl="0" indent="-192088" algn="r" defTabSz="457200" rtl="0" eaLnBrk="1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Pct val="100000"/>
                <a:buFontTx/>
                <a:buNone/>
                <a:tabLst>
                  <a:tab pos="0" algn="l"/>
                  <a:tab pos="211138" algn="l"/>
                  <a:tab pos="658813" algn="l"/>
                  <a:tab pos="1108075" algn="l"/>
                  <a:tab pos="1557338" algn="l"/>
                  <a:tab pos="2006600" algn="l"/>
                  <a:tab pos="2455863" algn="l"/>
                  <a:tab pos="2905125" algn="l"/>
                  <a:tab pos="3354388" algn="l"/>
                  <a:tab pos="3803650" algn="l"/>
                  <a:tab pos="4252913" algn="l"/>
                  <a:tab pos="4702175" algn="l"/>
                  <a:tab pos="5151438" algn="l"/>
                  <a:tab pos="5600700" algn="l"/>
                  <a:tab pos="6049963" algn="l"/>
                  <a:tab pos="6499225" algn="l"/>
                  <a:tab pos="6948488" algn="l"/>
                  <a:tab pos="7397750" algn="l"/>
                  <a:tab pos="7847013" algn="l"/>
                  <a:tab pos="8296275" algn="l"/>
                  <a:tab pos="8745538" algn="l"/>
                  <a:tab pos="9194800" algn="l"/>
                  <a:tab pos="9429750" algn="l"/>
                  <a:tab pos="9879013" algn="l"/>
                  <a:tab pos="10328275" algn="l"/>
                  <a:tab pos="10777538" algn="l"/>
                </a:tabLst>
                <a:defRPr/>
              </a:pPr>
              <a:t>1</a:t>
            </a:fld>
            <a:endParaRPr kumimoji="0" lang="ru-RU" altLang="ru-RU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</a:endParaRPr>
          </a:p>
        </p:txBody>
      </p:sp>
      <p:sp>
        <p:nvSpPr>
          <p:cNvPr id="19464" name="Text Box 6">
            <a:extLst>
              <a:ext uri="{FF2B5EF4-FFF2-40B4-BE49-F238E27FC236}">
                <a16:creationId xmlns:a16="http://schemas.microsoft.com/office/drawing/2014/main" id="{D9EF834C-1802-4525-B5F4-D1C4613A3E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84613" y="8685213"/>
            <a:ext cx="2965450" cy="452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b"/>
          <a:lstStyle>
            <a:lvl1pPr marL="215900" indent="-192088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marL="215900" marR="0" lvl="0" indent="-192088" algn="r" defTabSz="457200" rtl="0" eaLnBrk="1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/>
            </a:pPr>
            <a:fld id="{A38B242E-60C0-477E-B19E-330027D027D8}" type="slidenum">
              <a:rPr kumimoji="0" lang="ru-RU" alt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</a:rPr>
              <a:pPr marL="215900" marR="0" lvl="0" indent="-192088" algn="r" defTabSz="457200" rtl="0" eaLnBrk="1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Pct val="100000"/>
                <a:buFontTx/>
                <a:buNone/>
                <a:tabLst>
                  <a:tab pos="0" algn="l"/>
                  <a:tab pos="211138" algn="l"/>
                  <a:tab pos="658813" algn="l"/>
                  <a:tab pos="1108075" algn="l"/>
                  <a:tab pos="1557338" algn="l"/>
                  <a:tab pos="2006600" algn="l"/>
                  <a:tab pos="2455863" algn="l"/>
                  <a:tab pos="2905125" algn="l"/>
                  <a:tab pos="3354388" algn="l"/>
                  <a:tab pos="3803650" algn="l"/>
                  <a:tab pos="4252913" algn="l"/>
                  <a:tab pos="4702175" algn="l"/>
                  <a:tab pos="5151438" algn="l"/>
                  <a:tab pos="5600700" algn="l"/>
                  <a:tab pos="6049963" algn="l"/>
                  <a:tab pos="6499225" algn="l"/>
                  <a:tab pos="6948488" algn="l"/>
                  <a:tab pos="7397750" algn="l"/>
                  <a:tab pos="7847013" algn="l"/>
                  <a:tab pos="8296275" algn="l"/>
                  <a:tab pos="8745538" algn="l"/>
                  <a:tab pos="9194800" algn="l"/>
                  <a:tab pos="9429750" algn="l"/>
                  <a:tab pos="9879013" algn="l"/>
                  <a:tab pos="10328275" algn="l"/>
                  <a:tab pos="10777538" algn="l"/>
                </a:tabLst>
                <a:defRPr/>
              </a:pPr>
              <a:t>1</a:t>
            </a:fld>
            <a:endParaRPr kumimoji="0" lang="ru-RU" altLang="ru-RU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</a:endParaRPr>
          </a:p>
        </p:txBody>
      </p:sp>
      <p:sp>
        <p:nvSpPr>
          <p:cNvPr id="19465" name="Text Box 7">
            <a:extLst>
              <a:ext uri="{FF2B5EF4-FFF2-40B4-BE49-F238E27FC236}">
                <a16:creationId xmlns:a16="http://schemas.microsoft.com/office/drawing/2014/main" id="{E4BA26F9-0772-4BDA-9B58-612C12112B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84613" y="8685213"/>
            <a:ext cx="29702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b"/>
          <a:lstStyle>
            <a:lvl1pPr marL="215900" indent="-192088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marL="215900" marR="0" lvl="0" indent="-192088" algn="r" defTabSz="457200" rtl="0" eaLnBrk="1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/>
            </a:pPr>
            <a:fld id="{83297885-155D-4BB0-B385-F4EF8D2C7898}" type="slidenum">
              <a:rPr kumimoji="0" lang="ru-RU" alt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</a:rPr>
              <a:pPr marL="215900" marR="0" lvl="0" indent="-192088" algn="r" defTabSz="457200" rtl="0" eaLnBrk="1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Pct val="100000"/>
                <a:buFontTx/>
                <a:buNone/>
                <a:tabLst>
                  <a:tab pos="0" algn="l"/>
                  <a:tab pos="211138" algn="l"/>
                  <a:tab pos="658813" algn="l"/>
                  <a:tab pos="1108075" algn="l"/>
                  <a:tab pos="1557338" algn="l"/>
                  <a:tab pos="2006600" algn="l"/>
                  <a:tab pos="2455863" algn="l"/>
                  <a:tab pos="2905125" algn="l"/>
                  <a:tab pos="3354388" algn="l"/>
                  <a:tab pos="3803650" algn="l"/>
                  <a:tab pos="4252913" algn="l"/>
                  <a:tab pos="4702175" algn="l"/>
                  <a:tab pos="5151438" algn="l"/>
                  <a:tab pos="5600700" algn="l"/>
                  <a:tab pos="6049963" algn="l"/>
                  <a:tab pos="6499225" algn="l"/>
                  <a:tab pos="6948488" algn="l"/>
                  <a:tab pos="7397750" algn="l"/>
                  <a:tab pos="7847013" algn="l"/>
                  <a:tab pos="8296275" algn="l"/>
                  <a:tab pos="8745538" algn="l"/>
                  <a:tab pos="9194800" algn="l"/>
                  <a:tab pos="9429750" algn="l"/>
                  <a:tab pos="9879013" algn="l"/>
                  <a:tab pos="10328275" algn="l"/>
                  <a:tab pos="10777538" algn="l"/>
                </a:tabLst>
                <a:defRPr/>
              </a:pPr>
              <a:t>1</a:t>
            </a:fld>
            <a:endParaRPr kumimoji="0" lang="ru-RU" altLang="ru-RU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</a:endParaRPr>
          </a:p>
        </p:txBody>
      </p:sp>
      <p:sp>
        <p:nvSpPr>
          <p:cNvPr id="19466" name="Rectangle 8">
            <a:extLst>
              <a:ext uri="{FF2B5EF4-FFF2-40B4-BE49-F238E27FC236}">
                <a16:creationId xmlns:a16="http://schemas.microsoft.com/office/drawing/2014/main" id="{69957284-DBEE-456C-BF6F-415B8D0505E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1143000"/>
            <a:ext cx="5486400" cy="3086100"/>
          </a:xfrm>
          <a:solidFill>
            <a:srgbClr val="FFFFFF"/>
          </a:solidFill>
          <a:ln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19467" name="Text Box 9">
            <a:extLst>
              <a:ext uri="{FF2B5EF4-FFF2-40B4-BE49-F238E27FC236}">
                <a16:creationId xmlns:a16="http://schemas.microsoft.com/office/drawing/2014/main" id="{6EFDCBA0-E609-41A3-B4B3-C72643B905E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/>
          <a:lstStyle/>
          <a:p>
            <a:pPr>
              <a:spcBef>
                <a:spcPts val="450"/>
              </a:spcBef>
              <a:buClrTx/>
              <a:buFontTx/>
              <a:buNone/>
              <a:tabLst>
                <a:tab pos="0" algn="l"/>
                <a:tab pos="442913" algn="l"/>
                <a:tab pos="892175" algn="l"/>
                <a:tab pos="1341438" algn="l"/>
                <a:tab pos="1790700" algn="l"/>
                <a:tab pos="2239963" algn="l"/>
                <a:tab pos="2689225" algn="l"/>
                <a:tab pos="3138488" algn="l"/>
                <a:tab pos="3587750" algn="l"/>
                <a:tab pos="4037013" algn="l"/>
                <a:tab pos="4486275" algn="l"/>
                <a:tab pos="4935538" algn="l"/>
                <a:tab pos="5384800" algn="l"/>
                <a:tab pos="5834063" algn="l"/>
                <a:tab pos="6283325" algn="l"/>
                <a:tab pos="6732588" algn="l"/>
                <a:tab pos="7181850" algn="l"/>
                <a:tab pos="7631113" algn="l"/>
                <a:tab pos="8080375" algn="l"/>
                <a:tab pos="8529638" algn="l"/>
                <a:tab pos="8978900" algn="l"/>
                <a:tab pos="8980488" algn="l"/>
                <a:tab pos="9429750" algn="l"/>
                <a:tab pos="9879013" algn="l"/>
                <a:tab pos="10328275" algn="l"/>
                <a:tab pos="10777538" algn="l"/>
              </a:tabLst>
            </a:pPr>
            <a:endParaRPr lang="en-US" altLang="ru-RU" b="1"/>
          </a:p>
          <a:p>
            <a:pPr>
              <a:spcBef>
                <a:spcPts val="450"/>
              </a:spcBef>
              <a:buClrTx/>
              <a:buFontTx/>
              <a:buNone/>
              <a:tabLst>
                <a:tab pos="0" algn="l"/>
                <a:tab pos="442913" algn="l"/>
                <a:tab pos="892175" algn="l"/>
                <a:tab pos="1341438" algn="l"/>
                <a:tab pos="1790700" algn="l"/>
                <a:tab pos="2239963" algn="l"/>
                <a:tab pos="2689225" algn="l"/>
                <a:tab pos="3138488" algn="l"/>
                <a:tab pos="3587750" algn="l"/>
                <a:tab pos="4037013" algn="l"/>
                <a:tab pos="4486275" algn="l"/>
                <a:tab pos="4935538" algn="l"/>
                <a:tab pos="5384800" algn="l"/>
                <a:tab pos="5834063" algn="l"/>
                <a:tab pos="6283325" algn="l"/>
                <a:tab pos="6732588" algn="l"/>
                <a:tab pos="7181850" algn="l"/>
                <a:tab pos="7631113" algn="l"/>
                <a:tab pos="8080375" algn="l"/>
                <a:tab pos="8529638" algn="l"/>
                <a:tab pos="8978900" algn="l"/>
                <a:tab pos="8980488" algn="l"/>
                <a:tab pos="9429750" algn="l"/>
                <a:tab pos="9879013" algn="l"/>
                <a:tab pos="10328275" algn="l"/>
                <a:tab pos="10777538" algn="l"/>
              </a:tabLst>
            </a:pPr>
            <a:endParaRPr lang="en-US" altLang="ru-RU" b="1">
              <a:cs typeface="Noto Sans CJK SC" charset="0"/>
            </a:endParaRPr>
          </a:p>
          <a:p>
            <a:pPr>
              <a:spcBef>
                <a:spcPts val="450"/>
              </a:spcBef>
              <a:buClrTx/>
              <a:buFontTx/>
              <a:buNone/>
              <a:tabLst>
                <a:tab pos="0" algn="l"/>
                <a:tab pos="442913" algn="l"/>
                <a:tab pos="892175" algn="l"/>
                <a:tab pos="1341438" algn="l"/>
                <a:tab pos="1790700" algn="l"/>
                <a:tab pos="2239963" algn="l"/>
                <a:tab pos="2689225" algn="l"/>
                <a:tab pos="3138488" algn="l"/>
                <a:tab pos="3587750" algn="l"/>
                <a:tab pos="4037013" algn="l"/>
                <a:tab pos="4486275" algn="l"/>
                <a:tab pos="4935538" algn="l"/>
                <a:tab pos="5384800" algn="l"/>
                <a:tab pos="5834063" algn="l"/>
                <a:tab pos="6283325" algn="l"/>
                <a:tab pos="6732588" algn="l"/>
                <a:tab pos="7181850" algn="l"/>
                <a:tab pos="7631113" algn="l"/>
                <a:tab pos="8080375" algn="l"/>
                <a:tab pos="8529638" algn="l"/>
                <a:tab pos="8978900" algn="l"/>
                <a:tab pos="8980488" algn="l"/>
                <a:tab pos="9429750" algn="l"/>
                <a:tab pos="9879013" algn="l"/>
                <a:tab pos="10328275" algn="l"/>
                <a:tab pos="10777538" algn="l"/>
              </a:tabLst>
            </a:pPr>
            <a:endParaRPr lang="en-US" altLang="ru-RU" b="1">
              <a:cs typeface="Noto Sans CJK SC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PlaceHolder 1">
            <a:extLst>
              <a:ext uri="{FF2B5EF4-FFF2-40B4-BE49-F238E27FC236}">
                <a16:creationId xmlns:a16="http://schemas.microsoft.com/office/drawing/2014/main" id="{0403795C-D615-8738-D171-7337D60CF64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790575" y="1606550"/>
            <a:ext cx="5975350" cy="3362325"/>
          </a:xfrm>
          <a:ln/>
        </p:spPr>
      </p:sp>
      <p:sp>
        <p:nvSpPr>
          <p:cNvPr id="911" name="CustomShape 2">
            <a:extLst>
              <a:ext uri="{FF2B5EF4-FFF2-40B4-BE49-F238E27FC236}">
                <a16:creationId xmlns:a16="http://schemas.microsoft.com/office/drawing/2014/main" id="{9A330DCD-5767-E3AA-434D-7B0A1EE13943}"/>
              </a:ext>
            </a:extLst>
          </p:cNvPr>
          <p:cNvSpPr/>
          <p:nvPr/>
        </p:nvSpPr>
        <p:spPr>
          <a:xfrm>
            <a:off x="1042988" y="5095875"/>
            <a:ext cx="5470525" cy="4486275"/>
          </a:xfrm>
          <a:prstGeom prst="rect">
            <a:avLst/>
          </a:prstGeom>
          <a:noFill/>
          <a:ln w="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sp>
        <p:nvSpPr>
          <p:cNvPr id="912" name="PlaceHolder 3">
            <a:extLst>
              <a:ext uri="{FF2B5EF4-FFF2-40B4-BE49-F238E27FC236}">
                <a16:creationId xmlns:a16="http://schemas.microsoft.com/office/drawing/2014/main" id="{85461C5F-E84A-9C93-B50E-448868CD527B}"/>
              </a:ext>
            </a:extLst>
          </p:cNvPr>
          <p:cNvSpPr>
            <a:spLocks noGrp="1"/>
          </p:cNvSpPr>
          <p:nvPr>
            <p:ph type="body"/>
          </p:nvPr>
        </p:nvSpPr>
        <p:spPr>
          <a:xfrm>
            <a:off x="1044575" y="5095875"/>
            <a:ext cx="5468938" cy="4486275"/>
          </a:xfrm>
        </p:spPr>
        <p:txBody>
          <a:bodyPr tIns="45000" bIns="45000">
            <a:noAutofit/>
          </a:bodyPr>
          <a:lstStyle/>
          <a:p>
            <a:pPr>
              <a:defRPr/>
            </a:pPr>
            <a:endParaRPr lang="en-US" sz="2000" spc="-1"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92187465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2">
            <a:extLst>
              <a:ext uri="{FF2B5EF4-FFF2-40B4-BE49-F238E27FC236}">
                <a16:creationId xmlns:a16="http://schemas.microsoft.com/office/drawing/2014/main" id="{E3546B8C-225E-4BEC-B346-2AA7B0F1433B}"/>
              </a:ext>
            </a:extLst>
          </p:cNvPr>
          <p:cNvSpPr>
            <a:spLocks noGrp="1" noChangeArrowheads="1"/>
          </p:cNvSpPr>
          <p:nvPr>
            <p:ph type="sldNum" sz="quarter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215900" indent="-192088"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>
                <a:solidFill>
                  <a:schemeClr val="bg1"/>
                </a:solidFill>
                <a:latin typeface="Calibri" panose="020F0502020204030204" pitchFamily="34" charset="0"/>
                <a:cs typeface="Noto Sans CJK SC" charset="0"/>
              </a:defRPr>
            </a:lvl1pPr>
            <a:lvl2pPr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>
                <a:solidFill>
                  <a:schemeClr val="bg1"/>
                </a:solidFill>
                <a:latin typeface="Calibri" panose="020F0502020204030204" pitchFamily="34" charset="0"/>
                <a:cs typeface="Noto Sans CJK SC" charset="0"/>
              </a:defRPr>
            </a:lvl2pPr>
            <a:lvl3pPr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>
                <a:solidFill>
                  <a:schemeClr val="bg1"/>
                </a:solidFill>
                <a:latin typeface="Calibri" panose="020F0502020204030204" pitchFamily="34" charset="0"/>
                <a:cs typeface="Noto Sans CJK SC" charset="0"/>
              </a:defRPr>
            </a:lvl3pPr>
            <a:lvl4pPr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>
                <a:solidFill>
                  <a:schemeClr val="bg1"/>
                </a:solidFill>
                <a:latin typeface="Calibri" panose="020F0502020204030204" pitchFamily="34" charset="0"/>
                <a:cs typeface="Noto Sans CJK SC" charset="0"/>
              </a:defRPr>
            </a:lvl4pPr>
            <a:lvl5pPr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>
                <a:solidFill>
                  <a:schemeClr val="bg1"/>
                </a:solidFill>
                <a:latin typeface="Calibri" panose="020F0502020204030204" pitchFamily="34" charset="0"/>
                <a:cs typeface="Noto Sans CJK SC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>
                <a:solidFill>
                  <a:schemeClr val="bg1"/>
                </a:solidFill>
                <a:latin typeface="Calibri" panose="020F0502020204030204" pitchFamily="34" charset="0"/>
                <a:cs typeface="Noto Sans CJK SC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>
                <a:solidFill>
                  <a:schemeClr val="bg1"/>
                </a:solidFill>
                <a:latin typeface="Calibri" panose="020F0502020204030204" pitchFamily="34" charset="0"/>
                <a:cs typeface="Noto Sans CJK SC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>
                <a:solidFill>
                  <a:schemeClr val="bg1"/>
                </a:solidFill>
                <a:latin typeface="Calibri" panose="020F0502020204030204" pitchFamily="34" charset="0"/>
                <a:cs typeface="Noto Sans CJK SC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>
                <a:solidFill>
                  <a:schemeClr val="bg1"/>
                </a:solidFill>
                <a:latin typeface="Calibri" panose="020F0502020204030204" pitchFamily="34" charset="0"/>
                <a:cs typeface="Noto Sans CJK SC" charset="0"/>
              </a:defRPr>
            </a:lvl9pPr>
          </a:lstStyle>
          <a:p>
            <a:pPr marL="215900" marR="0" lvl="0" indent="-192088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/>
            </a:pPr>
            <a:fld id="{D861B71A-6C95-47F0-8B57-F43E6A95FB8C}" type="slidenum">
              <a:rPr kumimoji="0" lang="ru-RU" alt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DejaVu Sans" pitchFamily="34" charset="0"/>
              </a:rPr>
              <a:pPr marL="215900" marR="0" lvl="0" indent="-192088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>
                  <a:tab pos="0" algn="l"/>
                  <a:tab pos="211138" algn="l"/>
                  <a:tab pos="658813" algn="l"/>
                  <a:tab pos="1108075" algn="l"/>
                  <a:tab pos="1557338" algn="l"/>
                  <a:tab pos="2006600" algn="l"/>
                  <a:tab pos="2455863" algn="l"/>
                  <a:tab pos="2905125" algn="l"/>
                  <a:tab pos="3354388" algn="l"/>
                  <a:tab pos="3803650" algn="l"/>
                  <a:tab pos="4252913" algn="l"/>
                  <a:tab pos="4702175" algn="l"/>
                  <a:tab pos="5151438" algn="l"/>
                  <a:tab pos="5600700" algn="l"/>
                  <a:tab pos="6049963" algn="l"/>
                  <a:tab pos="6499225" algn="l"/>
                  <a:tab pos="6948488" algn="l"/>
                  <a:tab pos="7397750" algn="l"/>
                  <a:tab pos="7847013" algn="l"/>
                  <a:tab pos="8296275" algn="l"/>
                  <a:tab pos="8745538" algn="l"/>
                  <a:tab pos="9194800" algn="l"/>
                  <a:tab pos="9429750" algn="l"/>
                  <a:tab pos="9879013" algn="l"/>
                  <a:tab pos="10328275" algn="l"/>
                  <a:tab pos="10777538" algn="l"/>
                </a:tabLst>
                <a:defRPr/>
              </a:pPr>
              <a:t>22</a:t>
            </a:fld>
            <a:endParaRPr kumimoji="0" lang="ru-RU" altLang="ru-RU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DejaVu Sans" pitchFamily="34" charset="0"/>
            </a:endParaRPr>
          </a:p>
        </p:txBody>
      </p:sp>
      <p:sp>
        <p:nvSpPr>
          <p:cNvPr id="77827" name="Text Box 1">
            <a:extLst>
              <a:ext uri="{FF2B5EF4-FFF2-40B4-BE49-F238E27FC236}">
                <a16:creationId xmlns:a16="http://schemas.microsoft.com/office/drawing/2014/main" id="{8C72A345-91FA-4634-B4AE-BB286F4832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84613" y="8685213"/>
            <a:ext cx="2951162" cy="438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b"/>
          <a:lstStyle>
            <a:lvl1pPr marL="215900" indent="-192088"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>
                <a:solidFill>
                  <a:schemeClr val="bg1"/>
                </a:solidFill>
                <a:latin typeface="Calibri" panose="020F0502020204030204" pitchFamily="34" charset="0"/>
                <a:cs typeface="Noto Sans CJK SC" charset="0"/>
              </a:defRPr>
            </a:lvl1pPr>
            <a:lvl2pPr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>
                <a:solidFill>
                  <a:schemeClr val="bg1"/>
                </a:solidFill>
                <a:latin typeface="Calibri" panose="020F0502020204030204" pitchFamily="34" charset="0"/>
                <a:cs typeface="Noto Sans CJK SC" charset="0"/>
              </a:defRPr>
            </a:lvl2pPr>
            <a:lvl3pPr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>
                <a:solidFill>
                  <a:schemeClr val="bg1"/>
                </a:solidFill>
                <a:latin typeface="Calibri" panose="020F0502020204030204" pitchFamily="34" charset="0"/>
                <a:cs typeface="Noto Sans CJK SC" charset="0"/>
              </a:defRPr>
            </a:lvl3pPr>
            <a:lvl4pPr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>
                <a:solidFill>
                  <a:schemeClr val="bg1"/>
                </a:solidFill>
                <a:latin typeface="Calibri" panose="020F0502020204030204" pitchFamily="34" charset="0"/>
                <a:cs typeface="Noto Sans CJK SC" charset="0"/>
              </a:defRPr>
            </a:lvl4pPr>
            <a:lvl5pPr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>
                <a:solidFill>
                  <a:schemeClr val="bg1"/>
                </a:solidFill>
                <a:latin typeface="Calibri" panose="020F0502020204030204" pitchFamily="34" charset="0"/>
                <a:cs typeface="Noto Sans CJK SC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>
                <a:solidFill>
                  <a:schemeClr val="bg1"/>
                </a:solidFill>
                <a:latin typeface="Calibri" panose="020F0502020204030204" pitchFamily="34" charset="0"/>
                <a:cs typeface="Noto Sans CJK SC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>
                <a:solidFill>
                  <a:schemeClr val="bg1"/>
                </a:solidFill>
                <a:latin typeface="Calibri" panose="020F0502020204030204" pitchFamily="34" charset="0"/>
                <a:cs typeface="Noto Sans CJK SC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>
                <a:solidFill>
                  <a:schemeClr val="bg1"/>
                </a:solidFill>
                <a:latin typeface="Calibri" panose="020F0502020204030204" pitchFamily="34" charset="0"/>
                <a:cs typeface="Noto Sans CJK SC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>
                <a:solidFill>
                  <a:schemeClr val="bg1"/>
                </a:solidFill>
                <a:latin typeface="Calibri" panose="020F0502020204030204" pitchFamily="34" charset="0"/>
                <a:cs typeface="Noto Sans CJK SC" charset="0"/>
              </a:defRPr>
            </a:lvl9pPr>
          </a:lstStyle>
          <a:p>
            <a:pPr marL="215900" marR="0" lvl="0" indent="-192088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/>
            </a:pPr>
            <a:fld id="{0749D2E3-3417-4599-A777-695389755AB4}" type="slidenum">
              <a:rPr kumimoji="0" lang="ru-RU" altLang="ru-RU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</a:rPr>
              <a:pPr marL="215900" marR="0" lvl="0" indent="-192088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>
                  <a:tab pos="0" algn="l"/>
                  <a:tab pos="211138" algn="l"/>
                  <a:tab pos="658813" algn="l"/>
                  <a:tab pos="1108075" algn="l"/>
                  <a:tab pos="1557338" algn="l"/>
                  <a:tab pos="2006600" algn="l"/>
                  <a:tab pos="2455863" algn="l"/>
                  <a:tab pos="2905125" algn="l"/>
                  <a:tab pos="3354388" algn="l"/>
                  <a:tab pos="3803650" algn="l"/>
                  <a:tab pos="4252913" algn="l"/>
                  <a:tab pos="4702175" algn="l"/>
                  <a:tab pos="5151438" algn="l"/>
                  <a:tab pos="5600700" algn="l"/>
                  <a:tab pos="6049963" algn="l"/>
                  <a:tab pos="6499225" algn="l"/>
                  <a:tab pos="6948488" algn="l"/>
                  <a:tab pos="7397750" algn="l"/>
                  <a:tab pos="7847013" algn="l"/>
                  <a:tab pos="8296275" algn="l"/>
                  <a:tab pos="8745538" algn="l"/>
                  <a:tab pos="9194800" algn="l"/>
                  <a:tab pos="9429750" algn="l"/>
                  <a:tab pos="9879013" algn="l"/>
                  <a:tab pos="10328275" algn="l"/>
                  <a:tab pos="10777538" algn="l"/>
                </a:tabLst>
                <a:defRPr/>
              </a:pPr>
              <a:t>22</a:t>
            </a:fld>
            <a:endParaRPr kumimoji="0" lang="ru-RU" altLang="ru-RU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</a:endParaRPr>
          </a:p>
        </p:txBody>
      </p:sp>
      <p:sp>
        <p:nvSpPr>
          <p:cNvPr id="77828" name="Text Box 2">
            <a:extLst>
              <a:ext uri="{FF2B5EF4-FFF2-40B4-BE49-F238E27FC236}">
                <a16:creationId xmlns:a16="http://schemas.microsoft.com/office/drawing/2014/main" id="{5DFA2015-9221-4639-9D00-098684345D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84613" y="8685213"/>
            <a:ext cx="2954337" cy="441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b"/>
          <a:lstStyle>
            <a:lvl1pPr marL="215900" indent="-192088"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>
                <a:solidFill>
                  <a:schemeClr val="bg1"/>
                </a:solidFill>
                <a:latin typeface="Calibri" panose="020F0502020204030204" pitchFamily="34" charset="0"/>
                <a:cs typeface="Noto Sans CJK SC" charset="0"/>
              </a:defRPr>
            </a:lvl1pPr>
            <a:lvl2pPr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>
                <a:solidFill>
                  <a:schemeClr val="bg1"/>
                </a:solidFill>
                <a:latin typeface="Calibri" panose="020F0502020204030204" pitchFamily="34" charset="0"/>
                <a:cs typeface="Noto Sans CJK SC" charset="0"/>
              </a:defRPr>
            </a:lvl2pPr>
            <a:lvl3pPr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>
                <a:solidFill>
                  <a:schemeClr val="bg1"/>
                </a:solidFill>
                <a:latin typeface="Calibri" panose="020F0502020204030204" pitchFamily="34" charset="0"/>
                <a:cs typeface="Noto Sans CJK SC" charset="0"/>
              </a:defRPr>
            </a:lvl3pPr>
            <a:lvl4pPr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>
                <a:solidFill>
                  <a:schemeClr val="bg1"/>
                </a:solidFill>
                <a:latin typeface="Calibri" panose="020F0502020204030204" pitchFamily="34" charset="0"/>
                <a:cs typeface="Noto Sans CJK SC" charset="0"/>
              </a:defRPr>
            </a:lvl4pPr>
            <a:lvl5pPr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>
                <a:solidFill>
                  <a:schemeClr val="bg1"/>
                </a:solidFill>
                <a:latin typeface="Calibri" panose="020F0502020204030204" pitchFamily="34" charset="0"/>
                <a:cs typeface="Noto Sans CJK SC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>
                <a:solidFill>
                  <a:schemeClr val="bg1"/>
                </a:solidFill>
                <a:latin typeface="Calibri" panose="020F0502020204030204" pitchFamily="34" charset="0"/>
                <a:cs typeface="Noto Sans CJK SC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>
                <a:solidFill>
                  <a:schemeClr val="bg1"/>
                </a:solidFill>
                <a:latin typeface="Calibri" panose="020F0502020204030204" pitchFamily="34" charset="0"/>
                <a:cs typeface="Noto Sans CJK SC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>
                <a:solidFill>
                  <a:schemeClr val="bg1"/>
                </a:solidFill>
                <a:latin typeface="Calibri" panose="020F0502020204030204" pitchFamily="34" charset="0"/>
                <a:cs typeface="Noto Sans CJK SC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>
                <a:solidFill>
                  <a:schemeClr val="bg1"/>
                </a:solidFill>
                <a:latin typeface="Calibri" panose="020F0502020204030204" pitchFamily="34" charset="0"/>
                <a:cs typeface="Noto Sans CJK SC" charset="0"/>
              </a:defRPr>
            </a:lvl9pPr>
          </a:lstStyle>
          <a:p>
            <a:pPr marL="215900" marR="0" lvl="0" indent="-192088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/>
            </a:pPr>
            <a:fld id="{7147DF0E-A462-47F6-B7A9-E399546C93C1}" type="slidenum">
              <a:rPr kumimoji="0" lang="ru-RU" altLang="ru-RU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</a:rPr>
              <a:pPr marL="215900" marR="0" lvl="0" indent="-192088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>
                  <a:tab pos="0" algn="l"/>
                  <a:tab pos="211138" algn="l"/>
                  <a:tab pos="658813" algn="l"/>
                  <a:tab pos="1108075" algn="l"/>
                  <a:tab pos="1557338" algn="l"/>
                  <a:tab pos="2006600" algn="l"/>
                  <a:tab pos="2455863" algn="l"/>
                  <a:tab pos="2905125" algn="l"/>
                  <a:tab pos="3354388" algn="l"/>
                  <a:tab pos="3803650" algn="l"/>
                  <a:tab pos="4252913" algn="l"/>
                  <a:tab pos="4702175" algn="l"/>
                  <a:tab pos="5151438" algn="l"/>
                  <a:tab pos="5600700" algn="l"/>
                  <a:tab pos="6049963" algn="l"/>
                  <a:tab pos="6499225" algn="l"/>
                  <a:tab pos="6948488" algn="l"/>
                  <a:tab pos="7397750" algn="l"/>
                  <a:tab pos="7847013" algn="l"/>
                  <a:tab pos="8296275" algn="l"/>
                  <a:tab pos="8745538" algn="l"/>
                  <a:tab pos="9194800" algn="l"/>
                  <a:tab pos="9429750" algn="l"/>
                  <a:tab pos="9879013" algn="l"/>
                  <a:tab pos="10328275" algn="l"/>
                  <a:tab pos="10777538" algn="l"/>
                </a:tabLst>
                <a:defRPr/>
              </a:pPr>
              <a:t>22</a:t>
            </a:fld>
            <a:endParaRPr kumimoji="0" lang="ru-RU" altLang="ru-RU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</a:endParaRPr>
          </a:p>
        </p:txBody>
      </p:sp>
      <p:sp>
        <p:nvSpPr>
          <p:cNvPr id="77829" name="Text Box 3">
            <a:extLst>
              <a:ext uri="{FF2B5EF4-FFF2-40B4-BE49-F238E27FC236}">
                <a16:creationId xmlns:a16="http://schemas.microsoft.com/office/drawing/2014/main" id="{6737E4F3-B76D-4CE6-BAEE-E27497CBBF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84613" y="8685213"/>
            <a:ext cx="2957512" cy="444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b"/>
          <a:lstStyle>
            <a:lvl1pPr marL="215900" indent="-192088"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>
                <a:solidFill>
                  <a:schemeClr val="bg1"/>
                </a:solidFill>
                <a:latin typeface="Calibri" panose="020F0502020204030204" pitchFamily="34" charset="0"/>
                <a:cs typeface="Noto Sans CJK SC" charset="0"/>
              </a:defRPr>
            </a:lvl1pPr>
            <a:lvl2pPr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>
                <a:solidFill>
                  <a:schemeClr val="bg1"/>
                </a:solidFill>
                <a:latin typeface="Calibri" panose="020F0502020204030204" pitchFamily="34" charset="0"/>
                <a:cs typeface="Noto Sans CJK SC" charset="0"/>
              </a:defRPr>
            </a:lvl2pPr>
            <a:lvl3pPr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>
                <a:solidFill>
                  <a:schemeClr val="bg1"/>
                </a:solidFill>
                <a:latin typeface="Calibri" panose="020F0502020204030204" pitchFamily="34" charset="0"/>
                <a:cs typeface="Noto Sans CJK SC" charset="0"/>
              </a:defRPr>
            </a:lvl3pPr>
            <a:lvl4pPr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>
                <a:solidFill>
                  <a:schemeClr val="bg1"/>
                </a:solidFill>
                <a:latin typeface="Calibri" panose="020F0502020204030204" pitchFamily="34" charset="0"/>
                <a:cs typeface="Noto Sans CJK SC" charset="0"/>
              </a:defRPr>
            </a:lvl4pPr>
            <a:lvl5pPr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>
                <a:solidFill>
                  <a:schemeClr val="bg1"/>
                </a:solidFill>
                <a:latin typeface="Calibri" panose="020F0502020204030204" pitchFamily="34" charset="0"/>
                <a:cs typeface="Noto Sans CJK SC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>
                <a:solidFill>
                  <a:schemeClr val="bg1"/>
                </a:solidFill>
                <a:latin typeface="Calibri" panose="020F0502020204030204" pitchFamily="34" charset="0"/>
                <a:cs typeface="Noto Sans CJK SC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>
                <a:solidFill>
                  <a:schemeClr val="bg1"/>
                </a:solidFill>
                <a:latin typeface="Calibri" panose="020F0502020204030204" pitchFamily="34" charset="0"/>
                <a:cs typeface="Noto Sans CJK SC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>
                <a:solidFill>
                  <a:schemeClr val="bg1"/>
                </a:solidFill>
                <a:latin typeface="Calibri" panose="020F0502020204030204" pitchFamily="34" charset="0"/>
                <a:cs typeface="Noto Sans CJK SC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>
                <a:solidFill>
                  <a:schemeClr val="bg1"/>
                </a:solidFill>
                <a:latin typeface="Calibri" panose="020F0502020204030204" pitchFamily="34" charset="0"/>
                <a:cs typeface="Noto Sans CJK SC" charset="0"/>
              </a:defRPr>
            </a:lvl9pPr>
          </a:lstStyle>
          <a:p>
            <a:pPr marL="215900" marR="0" lvl="0" indent="-192088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/>
            </a:pPr>
            <a:fld id="{5162B0B1-A101-4B44-8C16-C0A69EB5D13E}" type="slidenum">
              <a:rPr kumimoji="0" lang="ru-RU" altLang="ru-RU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</a:rPr>
              <a:pPr marL="215900" marR="0" lvl="0" indent="-192088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>
                  <a:tab pos="0" algn="l"/>
                  <a:tab pos="211138" algn="l"/>
                  <a:tab pos="658813" algn="l"/>
                  <a:tab pos="1108075" algn="l"/>
                  <a:tab pos="1557338" algn="l"/>
                  <a:tab pos="2006600" algn="l"/>
                  <a:tab pos="2455863" algn="l"/>
                  <a:tab pos="2905125" algn="l"/>
                  <a:tab pos="3354388" algn="l"/>
                  <a:tab pos="3803650" algn="l"/>
                  <a:tab pos="4252913" algn="l"/>
                  <a:tab pos="4702175" algn="l"/>
                  <a:tab pos="5151438" algn="l"/>
                  <a:tab pos="5600700" algn="l"/>
                  <a:tab pos="6049963" algn="l"/>
                  <a:tab pos="6499225" algn="l"/>
                  <a:tab pos="6948488" algn="l"/>
                  <a:tab pos="7397750" algn="l"/>
                  <a:tab pos="7847013" algn="l"/>
                  <a:tab pos="8296275" algn="l"/>
                  <a:tab pos="8745538" algn="l"/>
                  <a:tab pos="9194800" algn="l"/>
                  <a:tab pos="9429750" algn="l"/>
                  <a:tab pos="9879013" algn="l"/>
                  <a:tab pos="10328275" algn="l"/>
                  <a:tab pos="10777538" algn="l"/>
                </a:tabLst>
                <a:defRPr/>
              </a:pPr>
              <a:t>22</a:t>
            </a:fld>
            <a:endParaRPr kumimoji="0" lang="ru-RU" altLang="ru-RU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</a:endParaRPr>
          </a:p>
        </p:txBody>
      </p:sp>
      <p:sp>
        <p:nvSpPr>
          <p:cNvPr id="77830" name="Text Box 4">
            <a:extLst>
              <a:ext uri="{FF2B5EF4-FFF2-40B4-BE49-F238E27FC236}">
                <a16:creationId xmlns:a16="http://schemas.microsoft.com/office/drawing/2014/main" id="{4083C25B-6DE8-41FA-89AA-0CBC44DFCB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84613" y="8685213"/>
            <a:ext cx="2959100" cy="446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b"/>
          <a:lstStyle>
            <a:lvl1pPr marL="215900" indent="-192088"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>
                <a:solidFill>
                  <a:schemeClr val="bg1"/>
                </a:solidFill>
                <a:latin typeface="Calibri" panose="020F0502020204030204" pitchFamily="34" charset="0"/>
                <a:cs typeface="Noto Sans CJK SC" charset="0"/>
              </a:defRPr>
            </a:lvl1pPr>
            <a:lvl2pPr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>
                <a:solidFill>
                  <a:schemeClr val="bg1"/>
                </a:solidFill>
                <a:latin typeface="Calibri" panose="020F0502020204030204" pitchFamily="34" charset="0"/>
                <a:cs typeface="Noto Sans CJK SC" charset="0"/>
              </a:defRPr>
            </a:lvl2pPr>
            <a:lvl3pPr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>
                <a:solidFill>
                  <a:schemeClr val="bg1"/>
                </a:solidFill>
                <a:latin typeface="Calibri" panose="020F0502020204030204" pitchFamily="34" charset="0"/>
                <a:cs typeface="Noto Sans CJK SC" charset="0"/>
              </a:defRPr>
            </a:lvl3pPr>
            <a:lvl4pPr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>
                <a:solidFill>
                  <a:schemeClr val="bg1"/>
                </a:solidFill>
                <a:latin typeface="Calibri" panose="020F0502020204030204" pitchFamily="34" charset="0"/>
                <a:cs typeface="Noto Sans CJK SC" charset="0"/>
              </a:defRPr>
            </a:lvl4pPr>
            <a:lvl5pPr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>
                <a:solidFill>
                  <a:schemeClr val="bg1"/>
                </a:solidFill>
                <a:latin typeface="Calibri" panose="020F0502020204030204" pitchFamily="34" charset="0"/>
                <a:cs typeface="Noto Sans CJK SC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>
                <a:solidFill>
                  <a:schemeClr val="bg1"/>
                </a:solidFill>
                <a:latin typeface="Calibri" panose="020F0502020204030204" pitchFamily="34" charset="0"/>
                <a:cs typeface="Noto Sans CJK SC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>
                <a:solidFill>
                  <a:schemeClr val="bg1"/>
                </a:solidFill>
                <a:latin typeface="Calibri" panose="020F0502020204030204" pitchFamily="34" charset="0"/>
                <a:cs typeface="Noto Sans CJK SC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>
                <a:solidFill>
                  <a:schemeClr val="bg1"/>
                </a:solidFill>
                <a:latin typeface="Calibri" panose="020F0502020204030204" pitchFamily="34" charset="0"/>
                <a:cs typeface="Noto Sans CJK SC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>
                <a:solidFill>
                  <a:schemeClr val="bg1"/>
                </a:solidFill>
                <a:latin typeface="Calibri" panose="020F0502020204030204" pitchFamily="34" charset="0"/>
                <a:cs typeface="Noto Sans CJK SC" charset="0"/>
              </a:defRPr>
            </a:lvl9pPr>
          </a:lstStyle>
          <a:p>
            <a:pPr marL="215900" marR="0" lvl="0" indent="-192088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/>
            </a:pPr>
            <a:fld id="{DE845A29-02CB-442B-873F-864FDD321BFC}" type="slidenum">
              <a:rPr kumimoji="0" lang="ru-RU" altLang="ru-RU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</a:rPr>
              <a:pPr marL="215900" marR="0" lvl="0" indent="-192088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>
                  <a:tab pos="0" algn="l"/>
                  <a:tab pos="211138" algn="l"/>
                  <a:tab pos="658813" algn="l"/>
                  <a:tab pos="1108075" algn="l"/>
                  <a:tab pos="1557338" algn="l"/>
                  <a:tab pos="2006600" algn="l"/>
                  <a:tab pos="2455863" algn="l"/>
                  <a:tab pos="2905125" algn="l"/>
                  <a:tab pos="3354388" algn="l"/>
                  <a:tab pos="3803650" algn="l"/>
                  <a:tab pos="4252913" algn="l"/>
                  <a:tab pos="4702175" algn="l"/>
                  <a:tab pos="5151438" algn="l"/>
                  <a:tab pos="5600700" algn="l"/>
                  <a:tab pos="6049963" algn="l"/>
                  <a:tab pos="6499225" algn="l"/>
                  <a:tab pos="6948488" algn="l"/>
                  <a:tab pos="7397750" algn="l"/>
                  <a:tab pos="7847013" algn="l"/>
                  <a:tab pos="8296275" algn="l"/>
                  <a:tab pos="8745538" algn="l"/>
                  <a:tab pos="9194800" algn="l"/>
                  <a:tab pos="9429750" algn="l"/>
                  <a:tab pos="9879013" algn="l"/>
                  <a:tab pos="10328275" algn="l"/>
                  <a:tab pos="10777538" algn="l"/>
                </a:tabLst>
                <a:defRPr/>
              </a:pPr>
              <a:t>22</a:t>
            </a:fld>
            <a:endParaRPr kumimoji="0" lang="ru-RU" altLang="ru-RU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</a:endParaRPr>
          </a:p>
        </p:txBody>
      </p:sp>
      <p:sp>
        <p:nvSpPr>
          <p:cNvPr id="77831" name="Text Box 5">
            <a:extLst>
              <a:ext uri="{FF2B5EF4-FFF2-40B4-BE49-F238E27FC236}">
                <a16:creationId xmlns:a16="http://schemas.microsoft.com/office/drawing/2014/main" id="{0EE0DCB6-E4F2-43B6-A073-435343EC2B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84613" y="8685213"/>
            <a:ext cx="2962275" cy="449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b"/>
          <a:lstStyle>
            <a:lvl1pPr marL="215900" indent="-192088"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>
                <a:solidFill>
                  <a:schemeClr val="bg1"/>
                </a:solidFill>
                <a:latin typeface="Calibri" panose="020F0502020204030204" pitchFamily="34" charset="0"/>
                <a:cs typeface="Noto Sans CJK SC" charset="0"/>
              </a:defRPr>
            </a:lvl1pPr>
            <a:lvl2pPr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>
                <a:solidFill>
                  <a:schemeClr val="bg1"/>
                </a:solidFill>
                <a:latin typeface="Calibri" panose="020F0502020204030204" pitchFamily="34" charset="0"/>
                <a:cs typeface="Noto Sans CJK SC" charset="0"/>
              </a:defRPr>
            </a:lvl2pPr>
            <a:lvl3pPr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>
                <a:solidFill>
                  <a:schemeClr val="bg1"/>
                </a:solidFill>
                <a:latin typeface="Calibri" panose="020F0502020204030204" pitchFamily="34" charset="0"/>
                <a:cs typeface="Noto Sans CJK SC" charset="0"/>
              </a:defRPr>
            </a:lvl3pPr>
            <a:lvl4pPr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>
                <a:solidFill>
                  <a:schemeClr val="bg1"/>
                </a:solidFill>
                <a:latin typeface="Calibri" panose="020F0502020204030204" pitchFamily="34" charset="0"/>
                <a:cs typeface="Noto Sans CJK SC" charset="0"/>
              </a:defRPr>
            </a:lvl4pPr>
            <a:lvl5pPr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>
                <a:solidFill>
                  <a:schemeClr val="bg1"/>
                </a:solidFill>
                <a:latin typeface="Calibri" panose="020F0502020204030204" pitchFamily="34" charset="0"/>
                <a:cs typeface="Noto Sans CJK SC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>
                <a:solidFill>
                  <a:schemeClr val="bg1"/>
                </a:solidFill>
                <a:latin typeface="Calibri" panose="020F0502020204030204" pitchFamily="34" charset="0"/>
                <a:cs typeface="Noto Sans CJK SC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>
                <a:solidFill>
                  <a:schemeClr val="bg1"/>
                </a:solidFill>
                <a:latin typeface="Calibri" panose="020F0502020204030204" pitchFamily="34" charset="0"/>
                <a:cs typeface="Noto Sans CJK SC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>
                <a:solidFill>
                  <a:schemeClr val="bg1"/>
                </a:solidFill>
                <a:latin typeface="Calibri" panose="020F0502020204030204" pitchFamily="34" charset="0"/>
                <a:cs typeface="Noto Sans CJK SC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>
                <a:solidFill>
                  <a:schemeClr val="bg1"/>
                </a:solidFill>
                <a:latin typeface="Calibri" panose="020F0502020204030204" pitchFamily="34" charset="0"/>
                <a:cs typeface="Noto Sans CJK SC" charset="0"/>
              </a:defRPr>
            </a:lvl9pPr>
          </a:lstStyle>
          <a:p>
            <a:pPr marL="215900" marR="0" lvl="0" indent="-192088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/>
            </a:pPr>
            <a:fld id="{BC5F7E8A-A37F-4B64-9677-BEC7F9D41143}" type="slidenum">
              <a:rPr kumimoji="0" lang="ru-RU" altLang="ru-RU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</a:rPr>
              <a:pPr marL="215900" marR="0" lvl="0" indent="-192088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>
                  <a:tab pos="0" algn="l"/>
                  <a:tab pos="211138" algn="l"/>
                  <a:tab pos="658813" algn="l"/>
                  <a:tab pos="1108075" algn="l"/>
                  <a:tab pos="1557338" algn="l"/>
                  <a:tab pos="2006600" algn="l"/>
                  <a:tab pos="2455863" algn="l"/>
                  <a:tab pos="2905125" algn="l"/>
                  <a:tab pos="3354388" algn="l"/>
                  <a:tab pos="3803650" algn="l"/>
                  <a:tab pos="4252913" algn="l"/>
                  <a:tab pos="4702175" algn="l"/>
                  <a:tab pos="5151438" algn="l"/>
                  <a:tab pos="5600700" algn="l"/>
                  <a:tab pos="6049963" algn="l"/>
                  <a:tab pos="6499225" algn="l"/>
                  <a:tab pos="6948488" algn="l"/>
                  <a:tab pos="7397750" algn="l"/>
                  <a:tab pos="7847013" algn="l"/>
                  <a:tab pos="8296275" algn="l"/>
                  <a:tab pos="8745538" algn="l"/>
                  <a:tab pos="9194800" algn="l"/>
                  <a:tab pos="9429750" algn="l"/>
                  <a:tab pos="9879013" algn="l"/>
                  <a:tab pos="10328275" algn="l"/>
                  <a:tab pos="10777538" algn="l"/>
                </a:tabLst>
                <a:defRPr/>
              </a:pPr>
              <a:t>22</a:t>
            </a:fld>
            <a:endParaRPr kumimoji="0" lang="ru-RU" altLang="ru-RU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</a:endParaRPr>
          </a:p>
        </p:txBody>
      </p:sp>
      <p:sp>
        <p:nvSpPr>
          <p:cNvPr id="77832" name="Text Box 6">
            <a:extLst>
              <a:ext uri="{FF2B5EF4-FFF2-40B4-BE49-F238E27FC236}">
                <a16:creationId xmlns:a16="http://schemas.microsoft.com/office/drawing/2014/main" id="{8FF0A22B-C6FA-4C4E-88BC-B86FCB8ECC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84613" y="8685213"/>
            <a:ext cx="2965450" cy="452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b"/>
          <a:lstStyle>
            <a:lvl1pPr marL="215900" indent="-192088"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>
                <a:solidFill>
                  <a:schemeClr val="bg1"/>
                </a:solidFill>
                <a:latin typeface="Calibri" panose="020F0502020204030204" pitchFamily="34" charset="0"/>
                <a:cs typeface="Noto Sans CJK SC" charset="0"/>
              </a:defRPr>
            </a:lvl1pPr>
            <a:lvl2pPr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>
                <a:solidFill>
                  <a:schemeClr val="bg1"/>
                </a:solidFill>
                <a:latin typeface="Calibri" panose="020F0502020204030204" pitchFamily="34" charset="0"/>
                <a:cs typeface="Noto Sans CJK SC" charset="0"/>
              </a:defRPr>
            </a:lvl2pPr>
            <a:lvl3pPr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>
                <a:solidFill>
                  <a:schemeClr val="bg1"/>
                </a:solidFill>
                <a:latin typeface="Calibri" panose="020F0502020204030204" pitchFamily="34" charset="0"/>
                <a:cs typeface="Noto Sans CJK SC" charset="0"/>
              </a:defRPr>
            </a:lvl3pPr>
            <a:lvl4pPr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>
                <a:solidFill>
                  <a:schemeClr val="bg1"/>
                </a:solidFill>
                <a:latin typeface="Calibri" panose="020F0502020204030204" pitchFamily="34" charset="0"/>
                <a:cs typeface="Noto Sans CJK SC" charset="0"/>
              </a:defRPr>
            </a:lvl4pPr>
            <a:lvl5pPr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>
                <a:solidFill>
                  <a:schemeClr val="bg1"/>
                </a:solidFill>
                <a:latin typeface="Calibri" panose="020F0502020204030204" pitchFamily="34" charset="0"/>
                <a:cs typeface="Noto Sans CJK SC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>
                <a:solidFill>
                  <a:schemeClr val="bg1"/>
                </a:solidFill>
                <a:latin typeface="Calibri" panose="020F0502020204030204" pitchFamily="34" charset="0"/>
                <a:cs typeface="Noto Sans CJK SC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>
                <a:solidFill>
                  <a:schemeClr val="bg1"/>
                </a:solidFill>
                <a:latin typeface="Calibri" panose="020F0502020204030204" pitchFamily="34" charset="0"/>
                <a:cs typeface="Noto Sans CJK SC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>
                <a:solidFill>
                  <a:schemeClr val="bg1"/>
                </a:solidFill>
                <a:latin typeface="Calibri" panose="020F0502020204030204" pitchFamily="34" charset="0"/>
                <a:cs typeface="Noto Sans CJK SC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>
                <a:solidFill>
                  <a:schemeClr val="bg1"/>
                </a:solidFill>
                <a:latin typeface="Calibri" panose="020F0502020204030204" pitchFamily="34" charset="0"/>
                <a:cs typeface="Noto Sans CJK SC" charset="0"/>
              </a:defRPr>
            </a:lvl9pPr>
          </a:lstStyle>
          <a:p>
            <a:pPr marL="215900" marR="0" lvl="0" indent="-192088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/>
            </a:pPr>
            <a:fld id="{1D1E4EB4-667A-4965-9561-A112F0D88DFD}" type="slidenum">
              <a:rPr kumimoji="0" lang="ru-RU" altLang="ru-RU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</a:rPr>
              <a:pPr marL="215900" marR="0" lvl="0" indent="-192088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>
                  <a:tab pos="0" algn="l"/>
                  <a:tab pos="211138" algn="l"/>
                  <a:tab pos="658813" algn="l"/>
                  <a:tab pos="1108075" algn="l"/>
                  <a:tab pos="1557338" algn="l"/>
                  <a:tab pos="2006600" algn="l"/>
                  <a:tab pos="2455863" algn="l"/>
                  <a:tab pos="2905125" algn="l"/>
                  <a:tab pos="3354388" algn="l"/>
                  <a:tab pos="3803650" algn="l"/>
                  <a:tab pos="4252913" algn="l"/>
                  <a:tab pos="4702175" algn="l"/>
                  <a:tab pos="5151438" algn="l"/>
                  <a:tab pos="5600700" algn="l"/>
                  <a:tab pos="6049963" algn="l"/>
                  <a:tab pos="6499225" algn="l"/>
                  <a:tab pos="6948488" algn="l"/>
                  <a:tab pos="7397750" algn="l"/>
                  <a:tab pos="7847013" algn="l"/>
                  <a:tab pos="8296275" algn="l"/>
                  <a:tab pos="8745538" algn="l"/>
                  <a:tab pos="9194800" algn="l"/>
                  <a:tab pos="9429750" algn="l"/>
                  <a:tab pos="9879013" algn="l"/>
                  <a:tab pos="10328275" algn="l"/>
                  <a:tab pos="10777538" algn="l"/>
                </a:tabLst>
                <a:defRPr/>
              </a:pPr>
              <a:t>22</a:t>
            </a:fld>
            <a:endParaRPr kumimoji="0" lang="ru-RU" altLang="ru-RU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</a:endParaRPr>
          </a:p>
        </p:txBody>
      </p:sp>
      <p:sp>
        <p:nvSpPr>
          <p:cNvPr id="77833" name="Text Box 7">
            <a:extLst>
              <a:ext uri="{FF2B5EF4-FFF2-40B4-BE49-F238E27FC236}">
                <a16:creationId xmlns:a16="http://schemas.microsoft.com/office/drawing/2014/main" id="{132B4A91-4B03-45D3-8CE1-C219288AE3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84613" y="8685213"/>
            <a:ext cx="29702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b"/>
          <a:lstStyle>
            <a:lvl1pPr marL="215900" indent="-192088"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>
                <a:solidFill>
                  <a:schemeClr val="bg1"/>
                </a:solidFill>
                <a:latin typeface="Calibri" panose="020F0502020204030204" pitchFamily="34" charset="0"/>
                <a:cs typeface="Noto Sans CJK SC" charset="0"/>
              </a:defRPr>
            </a:lvl1pPr>
            <a:lvl2pPr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>
                <a:solidFill>
                  <a:schemeClr val="bg1"/>
                </a:solidFill>
                <a:latin typeface="Calibri" panose="020F0502020204030204" pitchFamily="34" charset="0"/>
                <a:cs typeface="Noto Sans CJK SC" charset="0"/>
              </a:defRPr>
            </a:lvl2pPr>
            <a:lvl3pPr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>
                <a:solidFill>
                  <a:schemeClr val="bg1"/>
                </a:solidFill>
                <a:latin typeface="Calibri" panose="020F0502020204030204" pitchFamily="34" charset="0"/>
                <a:cs typeface="Noto Sans CJK SC" charset="0"/>
              </a:defRPr>
            </a:lvl3pPr>
            <a:lvl4pPr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>
                <a:solidFill>
                  <a:schemeClr val="bg1"/>
                </a:solidFill>
                <a:latin typeface="Calibri" panose="020F0502020204030204" pitchFamily="34" charset="0"/>
                <a:cs typeface="Noto Sans CJK SC" charset="0"/>
              </a:defRPr>
            </a:lvl4pPr>
            <a:lvl5pPr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>
                <a:solidFill>
                  <a:schemeClr val="bg1"/>
                </a:solidFill>
                <a:latin typeface="Calibri" panose="020F0502020204030204" pitchFamily="34" charset="0"/>
                <a:cs typeface="Noto Sans CJK SC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>
                <a:solidFill>
                  <a:schemeClr val="bg1"/>
                </a:solidFill>
                <a:latin typeface="Calibri" panose="020F0502020204030204" pitchFamily="34" charset="0"/>
                <a:cs typeface="Noto Sans CJK SC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>
                <a:solidFill>
                  <a:schemeClr val="bg1"/>
                </a:solidFill>
                <a:latin typeface="Calibri" panose="020F0502020204030204" pitchFamily="34" charset="0"/>
                <a:cs typeface="Noto Sans CJK SC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>
                <a:solidFill>
                  <a:schemeClr val="bg1"/>
                </a:solidFill>
                <a:latin typeface="Calibri" panose="020F0502020204030204" pitchFamily="34" charset="0"/>
                <a:cs typeface="Noto Sans CJK SC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>
                <a:solidFill>
                  <a:schemeClr val="bg1"/>
                </a:solidFill>
                <a:latin typeface="Calibri" panose="020F0502020204030204" pitchFamily="34" charset="0"/>
                <a:cs typeface="Noto Sans CJK SC" charset="0"/>
              </a:defRPr>
            </a:lvl9pPr>
          </a:lstStyle>
          <a:p>
            <a:pPr marL="215900" marR="0" lvl="0" indent="-192088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/>
            </a:pPr>
            <a:fld id="{D144BDDF-DBCF-43AC-9D1E-E8FEC2C482DC}" type="slidenum">
              <a:rPr kumimoji="0" lang="ru-RU" altLang="ru-RU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</a:rPr>
              <a:pPr marL="215900" marR="0" lvl="0" indent="-192088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>
                  <a:tab pos="0" algn="l"/>
                  <a:tab pos="211138" algn="l"/>
                  <a:tab pos="658813" algn="l"/>
                  <a:tab pos="1108075" algn="l"/>
                  <a:tab pos="1557338" algn="l"/>
                  <a:tab pos="2006600" algn="l"/>
                  <a:tab pos="2455863" algn="l"/>
                  <a:tab pos="2905125" algn="l"/>
                  <a:tab pos="3354388" algn="l"/>
                  <a:tab pos="3803650" algn="l"/>
                  <a:tab pos="4252913" algn="l"/>
                  <a:tab pos="4702175" algn="l"/>
                  <a:tab pos="5151438" algn="l"/>
                  <a:tab pos="5600700" algn="l"/>
                  <a:tab pos="6049963" algn="l"/>
                  <a:tab pos="6499225" algn="l"/>
                  <a:tab pos="6948488" algn="l"/>
                  <a:tab pos="7397750" algn="l"/>
                  <a:tab pos="7847013" algn="l"/>
                  <a:tab pos="8296275" algn="l"/>
                  <a:tab pos="8745538" algn="l"/>
                  <a:tab pos="9194800" algn="l"/>
                  <a:tab pos="9429750" algn="l"/>
                  <a:tab pos="9879013" algn="l"/>
                  <a:tab pos="10328275" algn="l"/>
                  <a:tab pos="10777538" algn="l"/>
                </a:tabLst>
                <a:defRPr/>
              </a:pPr>
              <a:t>22</a:t>
            </a:fld>
            <a:endParaRPr kumimoji="0" lang="ru-RU" altLang="ru-RU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</a:endParaRPr>
          </a:p>
        </p:txBody>
      </p:sp>
      <p:sp>
        <p:nvSpPr>
          <p:cNvPr id="77834" name="Rectangle 8">
            <a:extLst>
              <a:ext uri="{FF2B5EF4-FFF2-40B4-BE49-F238E27FC236}">
                <a16:creationId xmlns:a16="http://schemas.microsoft.com/office/drawing/2014/main" id="{4C23C2C5-4097-4DCC-8D57-D5C48A70895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1143000"/>
            <a:ext cx="5486400" cy="3086100"/>
          </a:xfrm>
          <a:solidFill>
            <a:srgbClr val="FFFFFF"/>
          </a:solidFill>
          <a:ln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77835" name="Text Box 9">
            <a:extLst>
              <a:ext uri="{FF2B5EF4-FFF2-40B4-BE49-F238E27FC236}">
                <a16:creationId xmlns:a16="http://schemas.microsoft.com/office/drawing/2014/main" id="{D255450F-375F-4632-A5F8-C26258D9DD3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863600" y="4752975"/>
            <a:ext cx="5486400" cy="39592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 anchorCtr="1"/>
          <a:lstStyle/>
          <a:p>
            <a:pPr>
              <a:spcBef>
                <a:spcPts val="450"/>
              </a:spcBef>
              <a:buClrTx/>
              <a:buFontTx/>
              <a:buNone/>
              <a:tabLst>
                <a:tab pos="0" algn="l"/>
                <a:tab pos="457200" algn="l"/>
                <a:tab pos="900113" algn="l"/>
                <a:tab pos="1349375" algn="l"/>
                <a:tab pos="1798638" algn="l"/>
                <a:tab pos="2247900" algn="l"/>
                <a:tab pos="2697163" algn="l"/>
                <a:tab pos="3146425" algn="l"/>
                <a:tab pos="3595688" algn="l"/>
                <a:tab pos="4044950" algn="l"/>
                <a:tab pos="4494213" algn="l"/>
                <a:tab pos="4943475" algn="l"/>
                <a:tab pos="5392738" algn="l"/>
                <a:tab pos="5842000" algn="l"/>
                <a:tab pos="6291263" algn="l"/>
                <a:tab pos="6740525" algn="l"/>
                <a:tab pos="7189788" algn="l"/>
                <a:tab pos="7639050" algn="l"/>
                <a:tab pos="8088313" algn="l"/>
                <a:tab pos="8537575" algn="l"/>
                <a:tab pos="8986838" algn="l"/>
                <a:tab pos="9436100" algn="l"/>
                <a:tab pos="9879013" algn="l"/>
                <a:tab pos="10328275" algn="l"/>
                <a:tab pos="10777538" algn="l"/>
              </a:tabLst>
            </a:pPr>
            <a:endParaRPr lang="en-US" altLang="ru-RU">
              <a:cs typeface="Noto Sans CJK SC" charset="0"/>
            </a:endParaRPr>
          </a:p>
        </p:txBody>
      </p:sp>
      <p:sp>
        <p:nvSpPr>
          <p:cNvPr id="77836" name="Text Box 10">
            <a:extLst>
              <a:ext uri="{FF2B5EF4-FFF2-40B4-BE49-F238E27FC236}">
                <a16:creationId xmlns:a16="http://schemas.microsoft.com/office/drawing/2014/main" id="{ACAEC184-7151-4A61-A755-16321381C4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84613" y="8685213"/>
            <a:ext cx="2971800" cy="458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b"/>
          <a:lstStyle>
            <a:lvl1pPr>
              <a:tabLst>
                <a:tab pos="0" algn="l"/>
                <a:tab pos="442913" algn="l"/>
                <a:tab pos="892175" algn="l"/>
                <a:tab pos="1341438" algn="l"/>
                <a:tab pos="1790700" algn="l"/>
                <a:tab pos="2239963" algn="l"/>
                <a:tab pos="2689225" algn="l"/>
                <a:tab pos="3138488" algn="l"/>
                <a:tab pos="3587750" algn="l"/>
                <a:tab pos="4037013" algn="l"/>
                <a:tab pos="4486275" algn="l"/>
                <a:tab pos="4935538" algn="l"/>
                <a:tab pos="5384800" algn="l"/>
                <a:tab pos="5834063" algn="l"/>
                <a:tab pos="6283325" algn="l"/>
                <a:tab pos="6732588" algn="l"/>
                <a:tab pos="7181850" algn="l"/>
                <a:tab pos="7631113" algn="l"/>
                <a:tab pos="8080375" algn="l"/>
                <a:tab pos="8529638" algn="l"/>
                <a:tab pos="8978900" algn="l"/>
                <a:tab pos="8980488" algn="l"/>
                <a:tab pos="9429750" algn="l"/>
                <a:tab pos="9879013" algn="l"/>
                <a:tab pos="10328275" algn="l"/>
                <a:tab pos="10777538" algn="l"/>
              </a:tabLst>
              <a:defRPr>
                <a:solidFill>
                  <a:schemeClr val="bg1"/>
                </a:solidFill>
                <a:latin typeface="Calibri" panose="020F0502020204030204" pitchFamily="34" charset="0"/>
                <a:cs typeface="Noto Sans CJK SC" charset="0"/>
              </a:defRPr>
            </a:lvl1pPr>
            <a:lvl2pPr>
              <a:tabLst>
                <a:tab pos="0" algn="l"/>
                <a:tab pos="442913" algn="l"/>
                <a:tab pos="892175" algn="l"/>
                <a:tab pos="1341438" algn="l"/>
                <a:tab pos="1790700" algn="l"/>
                <a:tab pos="2239963" algn="l"/>
                <a:tab pos="2689225" algn="l"/>
                <a:tab pos="3138488" algn="l"/>
                <a:tab pos="3587750" algn="l"/>
                <a:tab pos="4037013" algn="l"/>
                <a:tab pos="4486275" algn="l"/>
                <a:tab pos="4935538" algn="l"/>
                <a:tab pos="5384800" algn="l"/>
                <a:tab pos="5834063" algn="l"/>
                <a:tab pos="6283325" algn="l"/>
                <a:tab pos="6732588" algn="l"/>
                <a:tab pos="7181850" algn="l"/>
                <a:tab pos="7631113" algn="l"/>
                <a:tab pos="8080375" algn="l"/>
                <a:tab pos="8529638" algn="l"/>
                <a:tab pos="8978900" algn="l"/>
                <a:tab pos="8980488" algn="l"/>
                <a:tab pos="9429750" algn="l"/>
                <a:tab pos="9879013" algn="l"/>
                <a:tab pos="10328275" algn="l"/>
                <a:tab pos="10777538" algn="l"/>
              </a:tabLst>
              <a:defRPr>
                <a:solidFill>
                  <a:schemeClr val="bg1"/>
                </a:solidFill>
                <a:latin typeface="Calibri" panose="020F0502020204030204" pitchFamily="34" charset="0"/>
                <a:cs typeface="Noto Sans CJK SC" charset="0"/>
              </a:defRPr>
            </a:lvl2pPr>
            <a:lvl3pPr>
              <a:tabLst>
                <a:tab pos="0" algn="l"/>
                <a:tab pos="442913" algn="l"/>
                <a:tab pos="892175" algn="l"/>
                <a:tab pos="1341438" algn="l"/>
                <a:tab pos="1790700" algn="l"/>
                <a:tab pos="2239963" algn="l"/>
                <a:tab pos="2689225" algn="l"/>
                <a:tab pos="3138488" algn="l"/>
                <a:tab pos="3587750" algn="l"/>
                <a:tab pos="4037013" algn="l"/>
                <a:tab pos="4486275" algn="l"/>
                <a:tab pos="4935538" algn="l"/>
                <a:tab pos="5384800" algn="l"/>
                <a:tab pos="5834063" algn="l"/>
                <a:tab pos="6283325" algn="l"/>
                <a:tab pos="6732588" algn="l"/>
                <a:tab pos="7181850" algn="l"/>
                <a:tab pos="7631113" algn="l"/>
                <a:tab pos="8080375" algn="l"/>
                <a:tab pos="8529638" algn="l"/>
                <a:tab pos="8978900" algn="l"/>
                <a:tab pos="8980488" algn="l"/>
                <a:tab pos="9429750" algn="l"/>
                <a:tab pos="9879013" algn="l"/>
                <a:tab pos="10328275" algn="l"/>
                <a:tab pos="10777538" algn="l"/>
              </a:tabLst>
              <a:defRPr>
                <a:solidFill>
                  <a:schemeClr val="bg1"/>
                </a:solidFill>
                <a:latin typeface="Calibri" panose="020F0502020204030204" pitchFamily="34" charset="0"/>
                <a:cs typeface="Noto Sans CJK SC" charset="0"/>
              </a:defRPr>
            </a:lvl3pPr>
            <a:lvl4pPr>
              <a:tabLst>
                <a:tab pos="0" algn="l"/>
                <a:tab pos="442913" algn="l"/>
                <a:tab pos="892175" algn="l"/>
                <a:tab pos="1341438" algn="l"/>
                <a:tab pos="1790700" algn="l"/>
                <a:tab pos="2239963" algn="l"/>
                <a:tab pos="2689225" algn="l"/>
                <a:tab pos="3138488" algn="l"/>
                <a:tab pos="3587750" algn="l"/>
                <a:tab pos="4037013" algn="l"/>
                <a:tab pos="4486275" algn="l"/>
                <a:tab pos="4935538" algn="l"/>
                <a:tab pos="5384800" algn="l"/>
                <a:tab pos="5834063" algn="l"/>
                <a:tab pos="6283325" algn="l"/>
                <a:tab pos="6732588" algn="l"/>
                <a:tab pos="7181850" algn="l"/>
                <a:tab pos="7631113" algn="l"/>
                <a:tab pos="8080375" algn="l"/>
                <a:tab pos="8529638" algn="l"/>
                <a:tab pos="8978900" algn="l"/>
                <a:tab pos="8980488" algn="l"/>
                <a:tab pos="9429750" algn="l"/>
                <a:tab pos="9879013" algn="l"/>
                <a:tab pos="10328275" algn="l"/>
                <a:tab pos="10777538" algn="l"/>
              </a:tabLst>
              <a:defRPr>
                <a:solidFill>
                  <a:schemeClr val="bg1"/>
                </a:solidFill>
                <a:latin typeface="Calibri" panose="020F0502020204030204" pitchFamily="34" charset="0"/>
                <a:cs typeface="Noto Sans CJK SC" charset="0"/>
              </a:defRPr>
            </a:lvl4pPr>
            <a:lvl5pPr>
              <a:tabLst>
                <a:tab pos="0" algn="l"/>
                <a:tab pos="442913" algn="l"/>
                <a:tab pos="892175" algn="l"/>
                <a:tab pos="1341438" algn="l"/>
                <a:tab pos="1790700" algn="l"/>
                <a:tab pos="2239963" algn="l"/>
                <a:tab pos="2689225" algn="l"/>
                <a:tab pos="3138488" algn="l"/>
                <a:tab pos="3587750" algn="l"/>
                <a:tab pos="4037013" algn="l"/>
                <a:tab pos="4486275" algn="l"/>
                <a:tab pos="4935538" algn="l"/>
                <a:tab pos="5384800" algn="l"/>
                <a:tab pos="5834063" algn="l"/>
                <a:tab pos="6283325" algn="l"/>
                <a:tab pos="6732588" algn="l"/>
                <a:tab pos="7181850" algn="l"/>
                <a:tab pos="7631113" algn="l"/>
                <a:tab pos="8080375" algn="l"/>
                <a:tab pos="8529638" algn="l"/>
                <a:tab pos="8978900" algn="l"/>
                <a:tab pos="8980488" algn="l"/>
                <a:tab pos="9429750" algn="l"/>
                <a:tab pos="9879013" algn="l"/>
                <a:tab pos="10328275" algn="l"/>
                <a:tab pos="10777538" algn="l"/>
              </a:tabLst>
              <a:defRPr>
                <a:solidFill>
                  <a:schemeClr val="bg1"/>
                </a:solidFill>
                <a:latin typeface="Calibri" panose="020F0502020204030204" pitchFamily="34" charset="0"/>
                <a:cs typeface="Noto Sans CJK SC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2913" algn="l"/>
                <a:tab pos="892175" algn="l"/>
                <a:tab pos="1341438" algn="l"/>
                <a:tab pos="1790700" algn="l"/>
                <a:tab pos="2239963" algn="l"/>
                <a:tab pos="2689225" algn="l"/>
                <a:tab pos="3138488" algn="l"/>
                <a:tab pos="3587750" algn="l"/>
                <a:tab pos="4037013" algn="l"/>
                <a:tab pos="4486275" algn="l"/>
                <a:tab pos="4935538" algn="l"/>
                <a:tab pos="5384800" algn="l"/>
                <a:tab pos="5834063" algn="l"/>
                <a:tab pos="6283325" algn="l"/>
                <a:tab pos="6732588" algn="l"/>
                <a:tab pos="7181850" algn="l"/>
                <a:tab pos="7631113" algn="l"/>
                <a:tab pos="8080375" algn="l"/>
                <a:tab pos="8529638" algn="l"/>
                <a:tab pos="8978900" algn="l"/>
                <a:tab pos="8980488" algn="l"/>
                <a:tab pos="9429750" algn="l"/>
                <a:tab pos="9879013" algn="l"/>
                <a:tab pos="10328275" algn="l"/>
                <a:tab pos="10777538" algn="l"/>
              </a:tabLst>
              <a:defRPr>
                <a:solidFill>
                  <a:schemeClr val="bg1"/>
                </a:solidFill>
                <a:latin typeface="Calibri" panose="020F0502020204030204" pitchFamily="34" charset="0"/>
                <a:cs typeface="Noto Sans CJK SC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2913" algn="l"/>
                <a:tab pos="892175" algn="l"/>
                <a:tab pos="1341438" algn="l"/>
                <a:tab pos="1790700" algn="l"/>
                <a:tab pos="2239963" algn="l"/>
                <a:tab pos="2689225" algn="l"/>
                <a:tab pos="3138488" algn="l"/>
                <a:tab pos="3587750" algn="l"/>
                <a:tab pos="4037013" algn="l"/>
                <a:tab pos="4486275" algn="l"/>
                <a:tab pos="4935538" algn="l"/>
                <a:tab pos="5384800" algn="l"/>
                <a:tab pos="5834063" algn="l"/>
                <a:tab pos="6283325" algn="l"/>
                <a:tab pos="6732588" algn="l"/>
                <a:tab pos="7181850" algn="l"/>
                <a:tab pos="7631113" algn="l"/>
                <a:tab pos="8080375" algn="l"/>
                <a:tab pos="8529638" algn="l"/>
                <a:tab pos="8978900" algn="l"/>
                <a:tab pos="8980488" algn="l"/>
                <a:tab pos="9429750" algn="l"/>
                <a:tab pos="9879013" algn="l"/>
                <a:tab pos="10328275" algn="l"/>
                <a:tab pos="10777538" algn="l"/>
              </a:tabLst>
              <a:defRPr>
                <a:solidFill>
                  <a:schemeClr val="bg1"/>
                </a:solidFill>
                <a:latin typeface="Calibri" panose="020F0502020204030204" pitchFamily="34" charset="0"/>
                <a:cs typeface="Noto Sans CJK SC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2913" algn="l"/>
                <a:tab pos="892175" algn="l"/>
                <a:tab pos="1341438" algn="l"/>
                <a:tab pos="1790700" algn="l"/>
                <a:tab pos="2239963" algn="l"/>
                <a:tab pos="2689225" algn="l"/>
                <a:tab pos="3138488" algn="l"/>
                <a:tab pos="3587750" algn="l"/>
                <a:tab pos="4037013" algn="l"/>
                <a:tab pos="4486275" algn="l"/>
                <a:tab pos="4935538" algn="l"/>
                <a:tab pos="5384800" algn="l"/>
                <a:tab pos="5834063" algn="l"/>
                <a:tab pos="6283325" algn="l"/>
                <a:tab pos="6732588" algn="l"/>
                <a:tab pos="7181850" algn="l"/>
                <a:tab pos="7631113" algn="l"/>
                <a:tab pos="8080375" algn="l"/>
                <a:tab pos="8529638" algn="l"/>
                <a:tab pos="8978900" algn="l"/>
                <a:tab pos="8980488" algn="l"/>
                <a:tab pos="9429750" algn="l"/>
                <a:tab pos="9879013" algn="l"/>
                <a:tab pos="10328275" algn="l"/>
                <a:tab pos="10777538" algn="l"/>
              </a:tabLst>
              <a:defRPr>
                <a:solidFill>
                  <a:schemeClr val="bg1"/>
                </a:solidFill>
                <a:latin typeface="Calibri" panose="020F0502020204030204" pitchFamily="34" charset="0"/>
                <a:cs typeface="Noto Sans CJK SC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2913" algn="l"/>
                <a:tab pos="892175" algn="l"/>
                <a:tab pos="1341438" algn="l"/>
                <a:tab pos="1790700" algn="l"/>
                <a:tab pos="2239963" algn="l"/>
                <a:tab pos="2689225" algn="l"/>
                <a:tab pos="3138488" algn="l"/>
                <a:tab pos="3587750" algn="l"/>
                <a:tab pos="4037013" algn="l"/>
                <a:tab pos="4486275" algn="l"/>
                <a:tab pos="4935538" algn="l"/>
                <a:tab pos="5384800" algn="l"/>
                <a:tab pos="5834063" algn="l"/>
                <a:tab pos="6283325" algn="l"/>
                <a:tab pos="6732588" algn="l"/>
                <a:tab pos="7181850" algn="l"/>
                <a:tab pos="7631113" algn="l"/>
                <a:tab pos="8080375" algn="l"/>
                <a:tab pos="8529638" algn="l"/>
                <a:tab pos="8978900" algn="l"/>
                <a:tab pos="8980488" algn="l"/>
                <a:tab pos="9429750" algn="l"/>
                <a:tab pos="9879013" algn="l"/>
                <a:tab pos="10328275" algn="l"/>
                <a:tab pos="10777538" algn="l"/>
              </a:tabLst>
              <a:defRPr>
                <a:solidFill>
                  <a:schemeClr val="bg1"/>
                </a:solidFill>
                <a:latin typeface="Calibri" panose="020F0502020204030204" pitchFamily="34" charset="0"/>
                <a:cs typeface="Noto Sans CJK SC" charset="0"/>
              </a:defRPr>
            </a:lvl9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>
                <a:tab pos="0" algn="l"/>
                <a:tab pos="442913" algn="l"/>
                <a:tab pos="892175" algn="l"/>
                <a:tab pos="1341438" algn="l"/>
                <a:tab pos="1790700" algn="l"/>
                <a:tab pos="2239963" algn="l"/>
                <a:tab pos="2689225" algn="l"/>
                <a:tab pos="3138488" algn="l"/>
                <a:tab pos="3587750" algn="l"/>
                <a:tab pos="4037013" algn="l"/>
                <a:tab pos="4486275" algn="l"/>
                <a:tab pos="4935538" algn="l"/>
                <a:tab pos="5384800" algn="l"/>
                <a:tab pos="5834063" algn="l"/>
                <a:tab pos="6283325" algn="l"/>
                <a:tab pos="6732588" algn="l"/>
                <a:tab pos="7181850" algn="l"/>
                <a:tab pos="7631113" algn="l"/>
                <a:tab pos="8080375" algn="l"/>
                <a:tab pos="8529638" algn="l"/>
                <a:tab pos="8978900" algn="l"/>
                <a:tab pos="8980488" algn="l"/>
                <a:tab pos="9429750" algn="l"/>
                <a:tab pos="9879013" algn="l"/>
                <a:tab pos="10328275" algn="l"/>
                <a:tab pos="10777538" algn="l"/>
              </a:tabLst>
              <a:defRPr/>
            </a:pPr>
            <a:fld id="{F0CE125F-AD2D-4AA9-A4B0-93C94A8D9F24}" type="slidenum">
              <a:rPr kumimoji="0" lang="ru-RU" altLang="ru-RU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>
                  <a:tab pos="0" algn="l"/>
                  <a:tab pos="442913" algn="l"/>
                  <a:tab pos="892175" algn="l"/>
                  <a:tab pos="1341438" algn="l"/>
                  <a:tab pos="1790700" algn="l"/>
                  <a:tab pos="2239963" algn="l"/>
                  <a:tab pos="2689225" algn="l"/>
                  <a:tab pos="3138488" algn="l"/>
                  <a:tab pos="3587750" algn="l"/>
                  <a:tab pos="4037013" algn="l"/>
                  <a:tab pos="4486275" algn="l"/>
                  <a:tab pos="4935538" algn="l"/>
                  <a:tab pos="5384800" algn="l"/>
                  <a:tab pos="5834063" algn="l"/>
                  <a:tab pos="6283325" algn="l"/>
                  <a:tab pos="6732588" algn="l"/>
                  <a:tab pos="7181850" algn="l"/>
                  <a:tab pos="7631113" algn="l"/>
                  <a:tab pos="8080375" algn="l"/>
                  <a:tab pos="8529638" algn="l"/>
                  <a:tab pos="8978900" algn="l"/>
                  <a:tab pos="8980488" algn="l"/>
                  <a:tab pos="9429750" algn="l"/>
                  <a:tab pos="9879013" algn="l"/>
                  <a:tab pos="10328275" algn="l"/>
                  <a:tab pos="10777538" algn="l"/>
                </a:tabLst>
                <a:defRPr/>
              </a:pPr>
              <a:t>22</a:t>
            </a:fld>
            <a:endParaRPr kumimoji="0" lang="ru-RU" altLang="ru-RU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 pitchFamily="34" charset="0"/>
              <a:ea typeface="+mn-ea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>
            <a:extLst>
              <a:ext uri="{FF2B5EF4-FFF2-40B4-BE49-F238E27FC236}">
                <a16:creationId xmlns:a16="http://schemas.microsoft.com/office/drawing/2014/main" id="{6379715E-43AD-0CB1-133B-C59E3BD4565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59" name="Rectangle 3">
            <a:extLst>
              <a:ext uri="{FF2B5EF4-FFF2-40B4-BE49-F238E27FC236}">
                <a16:creationId xmlns:a16="http://schemas.microsoft.com/office/drawing/2014/main" id="{33E8D3C7-9A50-5378-DF8F-0491522A458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701675" y="4387850"/>
            <a:ext cx="5607050" cy="415607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PlaceHolder 1">
            <a:extLst>
              <a:ext uri="{FF2B5EF4-FFF2-40B4-BE49-F238E27FC236}">
                <a16:creationId xmlns:a16="http://schemas.microsoft.com/office/drawing/2014/main" id="{72F1CC96-B556-8F3A-1ABD-4FBA340D064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790575" y="1606550"/>
            <a:ext cx="5975350" cy="3362325"/>
          </a:xfrm>
          <a:ln/>
        </p:spPr>
      </p:sp>
      <p:sp>
        <p:nvSpPr>
          <p:cNvPr id="911" name="CustomShape 2">
            <a:extLst>
              <a:ext uri="{FF2B5EF4-FFF2-40B4-BE49-F238E27FC236}">
                <a16:creationId xmlns:a16="http://schemas.microsoft.com/office/drawing/2014/main" id="{254B4DB4-D47A-534D-0770-BC03948A2655}"/>
              </a:ext>
            </a:extLst>
          </p:cNvPr>
          <p:cNvSpPr/>
          <p:nvPr/>
        </p:nvSpPr>
        <p:spPr>
          <a:xfrm>
            <a:off x="1042988" y="5095875"/>
            <a:ext cx="5470525" cy="4486275"/>
          </a:xfrm>
          <a:prstGeom prst="rect">
            <a:avLst/>
          </a:prstGeom>
          <a:noFill/>
          <a:ln w="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sp>
        <p:nvSpPr>
          <p:cNvPr id="912" name="PlaceHolder 3">
            <a:extLst>
              <a:ext uri="{FF2B5EF4-FFF2-40B4-BE49-F238E27FC236}">
                <a16:creationId xmlns:a16="http://schemas.microsoft.com/office/drawing/2014/main" id="{3703F319-E46C-2E10-8483-E0D599FA2A04}"/>
              </a:ext>
            </a:extLst>
          </p:cNvPr>
          <p:cNvSpPr>
            <a:spLocks noGrp="1"/>
          </p:cNvSpPr>
          <p:nvPr>
            <p:ph type="body"/>
          </p:nvPr>
        </p:nvSpPr>
        <p:spPr>
          <a:xfrm>
            <a:off x="1044575" y="5095875"/>
            <a:ext cx="5468938" cy="4486275"/>
          </a:xfrm>
        </p:spPr>
        <p:txBody>
          <a:bodyPr tIns="45000" bIns="45000">
            <a:noAutofit/>
          </a:bodyPr>
          <a:lstStyle/>
          <a:p>
            <a:pPr>
              <a:defRPr/>
            </a:pPr>
            <a:endParaRPr lang="en-US" sz="2000" spc="-1">
              <a:latin typeface="Arial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>
            <a:extLst>
              <a:ext uri="{FF2B5EF4-FFF2-40B4-BE49-F238E27FC236}">
                <a16:creationId xmlns:a16="http://schemas.microsoft.com/office/drawing/2014/main" id="{FFA690B5-D834-713B-74E4-320740840CD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71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271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271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271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271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271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271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271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271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271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77D967E-672C-4DEB-BC36-0BE123EE3885}" type="slidenum">
              <a:rPr kumimoji="0" lang="en-US" alt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pPr marL="0" marR="0" lvl="0" indent="0" algn="r" defTabSz="9271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</a:t>
            </a:fld>
            <a:endParaRPr kumimoji="0" lang="en-US" altLang="ru-RU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61443" name="Rectangle 2">
            <a:extLst>
              <a:ext uri="{FF2B5EF4-FFF2-40B4-BE49-F238E27FC236}">
                <a16:creationId xmlns:a16="http://schemas.microsoft.com/office/drawing/2014/main" id="{F8DF5235-A081-2E85-62CF-AF03FEBA86F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>
            <a:extLst>
              <a:ext uri="{FF2B5EF4-FFF2-40B4-BE49-F238E27FC236}">
                <a16:creationId xmlns:a16="http://schemas.microsoft.com/office/drawing/2014/main" id="{6291AA53-B916-FBDC-D62B-A8F669761F5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88370740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>
            <a:extLst>
              <a:ext uri="{FF2B5EF4-FFF2-40B4-BE49-F238E27FC236}">
                <a16:creationId xmlns:a16="http://schemas.microsoft.com/office/drawing/2014/main" id="{FFA690B5-D834-713B-74E4-320740840CD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71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271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271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271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271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271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271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271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271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271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77D967E-672C-4DEB-BC36-0BE123EE3885}" type="slidenum">
              <a:rPr kumimoji="0" lang="en-US" alt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pPr marL="0" marR="0" lvl="0" indent="0" algn="r" defTabSz="9271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</a:t>
            </a:fld>
            <a:endParaRPr kumimoji="0" lang="en-US" altLang="ru-RU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61443" name="Rectangle 2">
            <a:extLst>
              <a:ext uri="{FF2B5EF4-FFF2-40B4-BE49-F238E27FC236}">
                <a16:creationId xmlns:a16="http://schemas.microsoft.com/office/drawing/2014/main" id="{F8DF5235-A081-2E85-62CF-AF03FEBA86F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>
            <a:extLst>
              <a:ext uri="{FF2B5EF4-FFF2-40B4-BE49-F238E27FC236}">
                <a16:creationId xmlns:a16="http://schemas.microsoft.com/office/drawing/2014/main" id="{6291AA53-B916-FBDC-D62B-A8F669761F5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96939718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7">
            <a:extLst>
              <a:ext uri="{FF2B5EF4-FFF2-40B4-BE49-F238E27FC236}">
                <a16:creationId xmlns:a16="http://schemas.microsoft.com/office/drawing/2014/main" id="{DD7DC9D5-1563-F5A6-0415-60935686DE1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71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271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271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271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271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271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271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271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271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r" defTabSz="9271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1046914-9355-4E44-B269-050AF228E721}" type="slidenum">
              <a:rPr kumimoji="0" lang="en-US" alt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271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8</a:t>
            </a:fld>
            <a:endParaRPr kumimoji="0" lang="en-US" altLang="ru-RU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91139" name="Rectangle 2">
            <a:extLst>
              <a:ext uri="{FF2B5EF4-FFF2-40B4-BE49-F238E27FC236}">
                <a16:creationId xmlns:a16="http://schemas.microsoft.com/office/drawing/2014/main" id="{2C8AD661-7A9F-A60E-AD35-8A3C45AA6CB0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1140" name="Rectangle 3">
            <a:extLst>
              <a:ext uri="{FF2B5EF4-FFF2-40B4-BE49-F238E27FC236}">
                <a16:creationId xmlns:a16="http://schemas.microsoft.com/office/drawing/2014/main" id="{4EBC2FCA-D50F-1FC4-4F13-5E07F14E509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ru-RU" altLang="ru-RU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7">
            <a:extLst>
              <a:ext uri="{FF2B5EF4-FFF2-40B4-BE49-F238E27FC236}">
                <a16:creationId xmlns:a16="http://schemas.microsoft.com/office/drawing/2014/main" id="{461E8C3E-71C3-11A4-6EC1-2D2DE20D109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71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271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271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271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271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271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271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271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271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r" defTabSz="9271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4EE52E7-1F65-406B-ADD4-3BD7799B32D5}" type="slidenum">
              <a:rPr kumimoji="0" lang="en-US" alt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271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9</a:t>
            </a:fld>
            <a:endParaRPr kumimoji="0" lang="en-US" altLang="ru-RU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93187" name="Rectangle 2">
            <a:extLst>
              <a:ext uri="{FF2B5EF4-FFF2-40B4-BE49-F238E27FC236}">
                <a16:creationId xmlns:a16="http://schemas.microsoft.com/office/drawing/2014/main" id="{BE1B6531-DD80-89D3-8175-CF2512780152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3188" name="Rectangle 3">
            <a:extLst>
              <a:ext uri="{FF2B5EF4-FFF2-40B4-BE49-F238E27FC236}">
                <a16:creationId xmlns:a16="http://schemas.microsoft.com/office/drawing/2014/main" id="{BBF187EF-F5FE-19B0-36E2-AA6F058B14E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ru-RU" altLang="ru-RU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PlaceHolder 1">
            <a:extLst>
              <a:ext uri="{FF2B5EF4-FFF2-40B4-BE49-F238E27FC236}">
                <a16:creationId xmlns:a16="http://schemas.microsoft.com/office/drawing/2014/main" id="{0403795C-D615-8738-D171-7337D60CF64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790575" y="1606550"/>
            <a:ext cx="5975350" cy="3362325"/>
          </a:xfrm>
          <a:ln/>
        </p:spPr>
      </p:sp>
      <p:sp>
        <p:nvSpPr>
          <p:cNvPr id="911" name="CustomShape 2">
            <a:extLst>
              <a:ext uri="{FF2B5EF4-FFF2-40B4-BE49-F238E27FC236}">
                <a16:creationId xmlns:a16="http://schemas.microsoft.com/office/drawing/2014/main" id="{9A330DCD-5767-E3AA-434D-7B0A1EE13943}"/>
              </a:ext>
            </a:extLst>
          </p:cNvPr>
          <p:cNvSpPr/>
          <p:nvPr/>
        </p:nvSpPr>
        <p:spPr>
          <a:xfrm>
            <a:off x="1042988" y="5095875"/>
            <a:ext cx="5470525" cy="4486275"/>
          </a:xfrm>
          <a:prstGeom prst="rect">
            <a:avLst/>
          </a:prstGeom>
          <a:noFill/>
          <a:ln w="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sp>
        <p:nvSpPr>
          <p:cNvPr id="912" name="PlaceHolder 3">
            <a:extLst>
              <a:ext uri="{FF2B5EF4-FFF2-40B4-BE49-F238E27FC236}">
                <a16:creationId xmlns:a16="http://schemas.microsoft.com/office/drawing/2014/main" id="{85461C5F-E84A-9C93-B50E-448868CD527B}"/>
              </a:ext>
            </a:extLst>
          </p:cNvPr>
          <p:cNvSpPr>
            <a:spLocks noGrp="1"/>
          </p:cNvSpPr>
          <p:nvPr>
            <p:ph type="body"/>
          </p:nvPr>
        </p:nvSpPr>
        <p:spPr>
          <a:xfrm>
            <a:off x="1044575" y="5095875"/>
            <a:ext cx="5468938" cy="4486275"/>
          </a:xfrm>
        </p:spPr>
        <p:txBody>
          <a:bodyPr tIns="45000" bIns="45000">
            <a:noAutofit/>
          </a:bodyPr>
          <a:lstStyle/>
          <a:p>
            <a:pPr>
              <a:defRPr/>
            </a:pPr>
            <a:endParaRPr lang="en-US" sz="2000" spc="-1"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61642878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RU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568CCC4-82A0-3D4F-868E-7BC6E356C12F}" type="slidenum">
              <a:rPr kumimoji="0" lang="en-RU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6</a:t>
            </a:fld>
            <a:endParaRPr kumimoji="0" lang="en-RU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45543838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objOverTx" preserve="1">
  <p:cSld name="Title, Conten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PlaceHolder 1"/>
          <p:cNvSpPr>
            <a:spLocks noGrp="1"/>
          </p:cNvSpPr>
          <p:nvPr>
            <p:ph type="title"/>
          </p:nvPr>
        </p:nvSpPr>
        <p:spPr>
          <a:xfrm>
            <a:off x="720000" y="220680"/>
            <a:ext cx="8855640" cy="597240"/>
          </a:xfrm>
          <a:prstGeom prst="rect">
            <a:avLst/>
          </a:prstGeom>
        </p:spPr>
        <p:txBody>
          <a:bodyPr lIns="0" tIns="0" rIns="0" bIns="0" anchor="ctr">
            <a:noAutofit/>
          </a:bodyPr>
          <a:lstStyle/>
          <a:p>
            <a:endParaRPr lang="en-US" sz="2800" b="1" strike="noStrike" spc="-1">
              <a:solidFill>
                <a:srgbClr val="333333"/>
              </a:solidFill>
              <a:latin typeface="Noto Sans"/>
            </a:endParaRPr>
          </a:p>
        </p:txBody>
      </p:sp>
      <p:sp>
        <p:nvSpPr>
          <p:cNvPr id="28" name="PlaceHolder 2"/>
          <p:cNvSpPr>
            <a:spLocks noGrp="1"/>
          </p:cNvSpPr>
          <p:nvPr>
            <p:ph type="body"/>
          </p:nvPr>
        </p:nvSpPr>
        <p:spPr>
          <a:xfrm>
            <a:off x="720000" y="1005480"/>
            <a:ext cx="8640000" cy="1918800"/>
          </a:xfrm>
          <a:prstGeom prst="rect">
            <a:avLst/>
          </a:prstGeom>
        </p:spPr>
        <p:txBody>
          <a:bodyPr lIns="0" tIns="0" rIns="0" bIns="0">
            <a:noAutofit/>
          </a:bodyPr>
          <a:lstStyle/>
          <a:p>
            <a:endParaRPr lang="en-US" sz="2100" b="0" strike="noStrike" spc="-1">
              <a:solidFill>
                <a:srgbClr val="333333"/>
              </a:solidFill>
              <a:latin typeface="Open Sans"/>
            </a:endParaRPr>
          </a:p>
        </p:txBody>
      </p:sp>
      <p:sp>
        <p:nvSpPr>
          <p:cNvPr id="29" name="PlaceHolder 3"/>
          <p:cNvSpPr>
            <a:spLocks noGrp="1"/>
          </p:cNvSpPr>
          <p:nvPr>
            <p:ph type="body"/>
          </p:nvPr>
        </p:nvSpPr>
        <p:spPr>
          <a:xfrm>
            <a:off x="720000" y="3106800"/>
            <a:ext cx="8640000" cy="1918800"/>
          </a:xfrm>
          <a:prstGeom prst="rect">
            <a:avLst/>
          </a:prstGeom>
        </p:spPr>
        <p:txBody>
          <a:bodyPr lIns="0" tIns="0" rIns="0" bIns="0">
            <a:noAutofit/>
          </a:bodyPr>
          <a:lstStyle/>
          <a:p>
            <a:endParaRPr lang="en-US" sz="2100" b="0" strike="noStrike" spc="-1">
              <a:solidFill>
                <a:srgbClr val="333333"/>
              </a:solidFill>
              <a:latin typeface="Open Sans"/>
            </a:endParaRPr>
          </a:p>
        </p:txBody>
      </p:sp>
    </p:spTree>
  </p:cSld>
  <p:clrMapOvr>
    <a:masterClrMapping/>
  </p:clrMapOvr>
</p:sldLayout>
</file>

<file path=ppt/slideLayouts/slideLayout100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4031" y="227085"/>
            <a:ext cx="9072563" cy="945092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04031" y="1323129"/>
            <a:ext cx="4452276" cy="374230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5124318" y="1323128"/>
            <a:ext cx="4452276" cy="18074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5124318" y="3256629"/>
            <a:ext cx="4452276" cy="1808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8C9701EB-1238-2597-AACB-254DC1FC3CA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FC6168B7-9091-008C-BBE1-BE35EE3554D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D4159192-D3DD-EC40-60B4-004669CA913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7B3ECC1-D9C5-447E-A7BE-E5F242311338}" type="slidenum">
              <a:rPr lang="en-US" altLang="ru-RU"/>
              <a:pPr>
                <a:defRPr/>
              </a:pPr>
              <a:t>‹#›</a:t>
            </a:fld>
            <a:endParaRPr lang="en-US" altLang="ru-RU"/>
          </a:p>
        </p:txBody>
      </p:sp>
    </p:spTree>
    <p:extLst>
      <p:ext uri="{BB962C8B-B14F-4D97-AF65-F5344CB8AC3E}">
        <p14:creationId xmlns:p14="http://schemas.microsoft.com/office/powerpoint/2010/main" val="3411328517"/>
      </p:ext>
    </p:extLst>
  </p:cSld>
  <p:clrMapOvr>
    <a:masterClrMapping/>
  </p:clrMapOvr>
</p:sldLayout>
</file>

<file path=ppt/slideLayouts/slideLayout101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4031" y="227085"/>
            <a:ext cx="9072563" cy="945092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504031" y="1323129"/>
            <a:ext cx="4452276" cy="374230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5124318" y="1323128"/>
            <a:ext cx="4452276" cy="18074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5124318" y="3256629"/>
            <a:ext cx="4452276" cy="1808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0E993099-8600-C111-A78A-3224D1455BB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DC7FE1D9-45C7-7649-7009-BB38C5579B6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C9B7BF4C-793E-690E-CFBE-EA69B621894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2D8728-19B4-4D1D-9778-7207973C1D30}" type="slidenum">
              <a:rPr lang="en-US" altLang="ru-RU"/>
              <a:pPr>
                <a:defRPr/>
              </a:pPr>
              <a:t>‹#›</a:t>
            </a:fld>
            <a:endParaRPr lang="en-US" altLang="ru-RU"/>
          </a:p>
        </p:txBody>
      </p:sp>
    </p:spTree>
    <p:extLst>
      <p:ext uri="{BB962C8B-B14F-4D97-AF65-F5344CB8AC3E}">
        <p14:creationId xmlns:p14="http://schemas.microsoft.com/office/powerpoint/2010/main" val="3179200864"/>
      </p:ext>
    </p:extLst>
  </p:cSld>
  <p:clrMapOvr>
    <a:masterClrMapping/>
  </p:clrMapOvr>
</p:sldLayout>
</file>

<file path=ppt/slideLayouts/slideLayout10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4910AEE-CF2B-B9E9-3E4B-797C2B1F2B4B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260078" y="928028"/>
            <a:ext cx="7560469" cy="1974191"/>
          </a:xfrm>
        </p:spPr>
        <p:txBody>
          <a:bodyPr anchor="b"/>
          <a:lstStyle>
            <a:lvl1pPr algn="ctr">
              <a:defRPr sz="4961"/>
            </a:lvl1pPr>
          </a:lstStyle>
          <a:p>
            <a:r>
              <a:rPr lang="en-GB"/>
              <a:t>Click to edit Master title style</a:t>
            </a:r>
            <a:endParaRPr lang="en-RU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0775DCFD-CF02-8FC7-00AF-70AEB4854190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260078" y="2978352"/>
            <a:ext cx="7560469" cy="1369070"/>
          </a:xfrm>
        </p:spPr>
        <p:txBody>
          <a:bodyPr/>
          <a:lstStyle>
            <a:lvl1pPr marL="0" indent="0" algn="ctr">
              <a:buNone/>
              <a:defRPr sz="1984"/>
            </a:lvl1pPr>
            <a:lvl2pPr marL="378013" indent="0" algn="ctr">
              <a:buNone/>
              <a:defRPr sz="1654"/>
            </a:lvl2pPr>
            <a:lvl3pPr marL="756026" indent="0" algn="ctr">
              <a:buNone/>
              <a:defRPr sz="1488"/>
            </a:lvl3pPr>
            <a:lvl4pPr marL="1134039" indent="0" algn="ctr">
              <a:buNone/>
              <a:defRPr sz="1323"/>
            </a:lvl4pPr>
            <a:lvl5pPr marL="1512052" indent="0" algn="ctr">
              <a:buNone/>
              <a:defRPr sz="1323"/>
            </a:lvl5pPr>
            <a:lvl6pPr marL="1890065" indent="0" algn="ctr">
              <a:buNone/>
              <a:defRPr sz="1323"/>
            </a:lvl6pPr>
            <a:lvl7pPr marL="2268078" indent="0" algn="ctr">
              <a:buNone/>
              <a:defRPr sz="1323"/>
            </a:lvl7pPr>
            <a:lvl8pPr marL="2646091" indent="0" algn="ctr">
              <a:buNone/>
              <a:defRPr sz="1323"/>
            </a:lvl8pPr>
            <a:lvl9pPr marL="3024104" indent="0" algn="ctr">
              <a:buNone/>
              <a:defRPr sz="1323"/>
            </a:lvl9pPr>
          </a:lstStyle>
          <a:p>
            <a:r>
              <a:rPr lang="en-GB"/>
              <a:t>Click to edit Master subtitle style</a:t>
            </a:r>
            <a:endParaRPr lang="en-RU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EB59BC8-30D4-1D34-E5AB-6052AA26F7B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/>
              <a:t>14.09.2022</a:t>
            </a:r>
            <a:endParaRPr lang="en-RU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80964EF-BA44-ED5C-7F8B-4D0A5E40BAF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BM@N CM 2022</a:t>
            </a:r>
            <a:endParaRPr lang="en-RU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9F4516A-2089-D2F6-291B-B8DC800775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7E0536-C975-C64D-B760-D814B6F85D2C}" type="slidenum">
              <a:rPr lang="en-RU" smtClean="0"/>
              <a:t>‹#›</a:t>
            </a:fld>
            <a:endParaRPr lang="en-RU"/>
          </a:p>
        </p:txBody>
      </p:sp>
    </p:spTree>
    <p:extLst>
      <p:ext uri="{BB962C8B-B14F-4D97-AF65-F5344CB8AC3E}">
        <p14:creationId xmlns:p14="http://schemas.microsoft.com/office/powerpoint/2010/main" val="3182057251"/>
      </p:ext>
    </p:extLst>
  </p:cSld>
  <p:clrMapOvr>
    <a:masterClrMapping/>
  </p:clrMapOvr>
</p:sldLayout>
</file>

<file path=ppt/slideLayouts/slideLayout10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00599FD-9CD1-859E-0B57-A670FF913AA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lick to edit Master title style</a:t>
            </a:r>
            <a:endParaRPr lang="en-RU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ABF7332-17B6-55DC-E9FF-FBA99A9A4AA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RU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529E047-B048-E3A6-6445-57F48338693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/>
              <a:t>14.09.2022</a:t>
            </a:r>
            <a:endParaRPr lang="en-RU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4D5C26E-EFE8-F698-28CB-39CEDAF78B6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BM@N CM 2022</a:t>
            </a:r>
            <a:endParaRPr lang="en-RU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D8D9EB5-A402-18EB-5C41-4640F603C6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7E0536-C975-C64D-B760-D814B6F85D2C}" type="slidenum">
              <a:rPr lang="en-RU" smtClean="0"/>
              <a:t>‹#›</a:t>
            </a:fld>
            <a:endParaRPr lang="en-RU"/>
          </a:p>
        </p:txBody>
      </p:sp>
    </p:spTree>
    <p:extLst>
      <p:ext uri="{BB962C8B-B14F-4D97-AF65-F5344CB8AC3E}">
        <p14:creationId xmlns:p14="http://schemas.microsoft.com/office/powerpoint/2010/main" val="2468923603"/>
      </p:ext>
    </p:extLst>
  </p:cSld>
  <p:clrMapOvr>
    <a:masterClrMapping/>
  </p:clrMapOvr>
</p:sldLayout>
</file>

<file path=ppt/slideLayouts/slideLayout10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D6722B6-4220-5B8D-358F-EDB96772496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7793" y="1413700"/>
            <a:ext cx="8694539" cy="2358791"/>
          </a:xfrm>
        </p:spPr>
        <p:txBody>
          <a:bodyPr anchor="b"/>
          <a:lstStyle>
            <a:lvl1pPr>
              <a:defRPr sz="4961"/>
            </a:lvl1pPr>
          </a:lstStyle>
          <a:p>
            <a:r>
              <a:rPr lang="en-GB"/>
              <a:t>Click to edit Master title style</a:t>
            </a:r>
            <a:endParaRPr lang="en-RU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BFA6764-AEB2-9B50-9A73-0EA03B59FDA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87793" y="3794807"/>
            <a:ext cx="8694539" cy="1240432"/>
          </a:xfrm>
        </p:spPr>
        <p:txBody>
          <a:bodyPr/>
          <a:lstStyle>
            <a:lvl1pPr marL="0" indent="0">
              <a:buNone/>
              <a:defRPr sz="1984">
                <a:solidFill>
                  <a:schemeClr val="tx1">
                    <a:tint val="75000"/>
                  </a:schemeClr>
                </a:solidFill>
              </a:defRPr>
            </a:lvl1pPr>
            <a:lvl2pPr marL="378013" indent="0">
              <a:buNone/>
              <a:defRPr sz="1654">
                <a:solidFill>
                  <a:schemeClr val="tx1">
                    <a:tint val="75000"/>
                  </a:schemeClr>
                </a:solidFill>
              </a:defRPr>
            </a:lvl2pPr>
            <a:lvl3pPr marL="756026" indent="0">
              <a:buNone/>
              <a:defRPr sz="1488">
                <a:solidFill>
                  <a:schemeClr val="tx1">
                    <a:tint val="75000"/>
                  </a:schemeClr>
                </a:solidFill>
              </a:defRPr>
            </a:lvl3pPr>
            <a:lvl4pPr marL="1134039" indent="0">
              <a:buNone/>
              <a:defRPr sz="1323">
                <a:solidFill>
                  <a:schemeClr val="tx1">
                    <a:tint val="75000"/>
                  </a:schemeClr>
                </a:solidFill>
              </a:defRPr>
            </a:lvl4pPr>
            <a:lvl5pPr marL="1512052" indent="0">
              <a:buNone/>
              <a:defRPr sz="1323">
                <a:solidFill>
                  <a:schemeClr val="tx1">
                    <a:tint val="75000"/>
                  </a:schemeClr>
                </a:solidFill>
              </a:defRPr>
            </a:lvl5pPr>
            <a:lvl6pPr marL="1890065" indent="0">
              <a:buNone/>
              <a:defRPr sz="1323">
                <a:solidFill>
                  <a:schemeClr val="tx1">
                    <a:tint val="75000"/>
                  </a:schemeClr>
                </a:solidFill>
              </a:defRPr>
            </a:lvl6pPr>
            <a:lvl7pPr marL="2268078" indent="0">
              <a:buNone/>
              <a:defRPr sz="1323">
                <a:solidFill>
                  <a:schemeClr val="tx1">
                    <a:tint val="75000"/>
                  </a:schemeClr>
                </a:solidFill>
              </a:defRPr>
            </a:lvl7pPr>
            <a:lvl8pPr marL="2646091" indent="0">
              <a:buNone/>
              <a:defRPr sz="1323">
                <a:solidFill>
                  <a:schemeClr val="tx1">
                    <a:tint val="75000"/>
                  </a:schemeClr>
                </a:solidFill>
              </a:defRPr>
            </a:lvl8pPr>
            <a:lvl9pPr marL="3024104" indent="0">
              <a:buNone/>
              <a:defRPr sz="1323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A0FBB4D-D78F-DDE6-794F-46DD944D2B0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/>
              <a:t>14.09.2022</a:t>
            </a:r>
            <a:endParaRPr lang="en-RU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5D8B2D2-4ECC-0152-8EEF-3A0390CA0D3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BM@N CM 2022</a:t>
            </a:r>
            <a:endParaRPr lang="en-RU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E23F87A-5258-DED3-460F-88A4D4A5BBC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7E0536-C975-C64D-B760-D814B6F85D2C}" type="slidenum">
              <a:rPr lang="en-RU" smtClean="0"/>
              <a:t>‹#›</a:t>
            </a:fld>
            <a:endParaRPr lang="en-RU"/>
          </a:p>
        </p:txBody>
      </p:sp>
    </p:spTree>
    <p:extLst>
      <p:ext uri="{BB962C8B-B14F-4D97-AF65-F5344CB8AC3E}">
        <p14:creationId xmlns:p14="http://schemas.microsoft.com/office/powerpoint/2010/main" val="1040410418"/>
      </p:ext>
    </p:extLst>
  </p:cSld>
  <p:clrMapOvr>
    <a:masterClrMapping/>
  </p:clrMapOvr>
</p:sldLayout>
</file>

<file path=ppt/slideLayouts/slideLayout10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B6192E9-75CB-3F79-6E53-C0DFF7C368E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lick to edit Master title style</a:t>
            </a:r>
            <a:endParaRPr lang="en-RU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E39CFE9-2429-12F7-54AB-9233501DA54B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93043" y="1509521"/>
            <a:ext cx="4284266" cy="3597912"/>
          </a:xfrm>
        </p:spPr>
        <p:txBody>
          <a:bodyPr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RU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5F7CA53-D5C0-59DD-648D-C6916BA4D36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5103316" y="1509521"/>
            <a:ext cx="4284266" cy="3597912"/>
          </a:xfrm>
        </p:spPr>
        <p:txBody>
          <a:bodyPr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RU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E7941E82-5EDF-744C-565B-A432AE079F0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/>
              <a:t>14.09.2022</a:t>
            </a:r>
            <a:endParaRPr lang="en-RU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36288C09-8AAC-4964-320B-EEC9ED519F9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BM@N CM 2022</a:t>
            </a:r>
            <a:endParaRPr lang="en-RU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1305C58-F44C-6068-D806-1E791CEBD08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7E0536-C975-C64D-B760-D814B6F85D2C}" type="slidenum">
              <a:rPr lang="en-RU" smtClean="0"/>
              <a:t>‹#›</a:t>
            </a:fld>
            <a:endParaRPr lang="en-RU"/>
          </a:p>
        </p:txBody>
      </p:sp>
    </p:spTree>
    <p:extLst>
      <p:ext uri="{BB962C8B-B14F-4D97-AF65-F5344CB8AC3E}">
        <p14:creationId xmlns:p14="http://schemas.microsoft.com/office/powerpoint/2010/main" val="4215851675"/>
      </p:ext>
    </p:extLst>
  </p:cSld>
  <p:clrMapOvr>
    <a:masterClrMapping/>
  </p:clrMapOvr>
</p:sldLayout>
</file>

<file path=ppt/slideLayouts/slideLayout10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01AB3BF-8335-4222-B54D-1CBE05D248A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94356" y="301905"/>
            <a:ext cx="8694539" cy="1096044"/>
          </a:xfrm>
        </p:spPr>
        <p:txBody>
          <a:bodyPr/>
          <a:lstStyle/>
          <a:p>
            <a:r>
              <a:rPr lang="en-GB"/>
              <a:t>Click to edit Master title style</a:t>
            </a:r>
            <a:endParaRPr lang="en-RU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DEA63B2-391B-F257-EDD8-DFCED597D81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94357" y="1390073"/>
            <a:ext cx="4264576" cy="681253"/>
          </a:xfrm>
        </p:spPr>
        <p:txBody>
          <a:bodyPr anchor="b"/>
          <a:lstStyle>
            <a:lvl1pPr marL="0" indent="0">
              <a:buNone/>
              <a:defRPr sz="1984" b="1"/>
            </a:lvl1pPr>
            <a:lvl2pPr marL="378013" indent="0">
              <a:buNone/>
              <a:defRPr sz="1654" b="1"/>
            </a:lvl2pPr>
            <a:lvl3pPr marL="756026" indent="0">
              <a:buNone/>
              <a:defRPr sz="1488" b="1"/>
            </a:lvl3pPr>
            <a:lvl4pPr marL="1134039" indent="0">
              <a:buNone/>
              <a:defRPr sz="1323" b="1"/>
            </a:lvl4pPr>
            <a:lvl5pPr marL="1512052" indent="0">
              <a:buNone/>
              <a:defRPr sz="1323" b="1"/>
            </a:lvl5pPr>
            <a:lvl6pPr marL="1890065" indent="0">
              <a:buNone/>
              <a:defRPr sz="1323" b="1"/>
            </a:lvl6pPr>
            <a:lvl7pPr marL="2268078" indent="0">
              <a:buNone/>
              <a:defRPr sz="1323" b="1"/>
            </a:lvl7pPr>
            <a:lvl8pPr marL="2646091" indent="0">
              <a:buNone/>
              <a:defRPr sz="1323" b="1"/>
            </a:lvl8pPr>
            <a:lvl9pPr marL="3024104" indent="0">
              <a:buNone/>
              <a:defRPr sz="1323" b="1"/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B6693D61-08B5-EE90-31C2-06D31BCB7A6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94357" y="2071326"/>
            <a:ext cx="4264576" cy="3046608"/>
          </a:xfrm>
        </p:spPr>
        <p:txBody>
          <a:bodyPr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RU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61320292-FEB9-6242-1244-8A6060F4D714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5103316" y="1390073"/>
            <a:ext cx="4285579" cy="681253"/>
          </a:xfrm>
        </p:spPr>
        <p:txBody>
          <a:bodyPr anchor="b"/>
          <a:lstStyle>
            <a:lvl1pPr marL="0" indent="0">
              <a:buNone/>
              <a:defRPr sz="1984" b="1"/>
            </a:lvl1pPr>
            <a:lvl2pPr marL="378013" indent="0">
              <a:buNone/>
              <a:defRPr sz="1654" b="1"/>
            </a:lvl2pPr>
            <a:lvl3pPr marL="756026" indent="0">
              <a:buNone/>
              <a:defRPr sz="1488" b="1"/>
            </a:lvl3pPr>
            <a:lvl4pPr marL="1134039" indent="0">
              <a:buNone/>
              <a:defRPr sz="1323" b="1"/>
            </a:lvl4pPr>
            <a:lvl5pPr marL="1512052" indent="0">
              <a:buNone/>
              <a:defRPr sz="1323" b="1"/>
            </a:lvl5pPr>
            <a:lvl6pPr marL="1890065" indent="0">
              <a:buNone/>
              <a:defRPr sz="1323" b="1"/>
            </a:lvl6pPr>
            <a:lvl7pPr marL="2268078" indent="0">
              <a:buNone/>
              <a:defRPr sz="1323" b="1"/>
            </a:lvl7pPr>
            <a:lvl8pPr marL="2646091" indent="0">
              <a:buNone/>
              <a:defRPr sz="1323" b="1"/>
            </a:lvl8pPr>
            <a:lvl9pPr marL="3024104" indent="0">
              <a:buNone/>
              <a:defRPr sz="1323" b="1"/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14CB3B6D-07B1-5BB6-11D8-DFDABA5C04D7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5103316" y="2071326"/>
            <a:ext cx="4285579" cy="3046608"/>
          </a:xfrm>
        </p:spPr>
        <p:txBody>
          <a:bodyPr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RU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4C7C4C7F-7C3D-7716-28C8-7E251391CEC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/>
              <a:t>14.09.2022</a:t>
            </a:r>
            <a:endParaRPr lang="en-RU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F37F1E79-5929-281D-997D-C6913208D39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BM@N CM 2022</a:t>
            </a:r>
            <a:endParaRPr lang="en-RU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3E0D3CE3-6A37-3F2F-5BE9-D492127859C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7E0536-C975-C64D-B760-D814B6F85D2C}" type="slidenum">
              <a:rPr lang="en-RU" smtClean="0"/>
              <a:t>‹#›</a:t>
            </a:fld>
            <a:endParaRPr lang="en-RU"/>
          </a:p>
        </p:txBody>
      </p:sp>
    </p:spTree>
    <p:extLst>
      <p:ext uri="{BB962C8B-B14F-4D97-AF65-F5344CB8AC3E}">
        <p14:creationId xmlns:p14="http://schemas.microsoft.com/office/powerpoint/2010/main" val="3001790595"/>
      </p:ext>
    </p:extLst>
  </p:cSld>
  <p:clrMapOvr>
    <a:masterClrMapping/>
  </p:clrMapOvr>
</p:sldLayout>
</file>

<file path=ppt/slideLayouts/slideLayout10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9B5A1A9-E34B-C7C0-DB46-EBA4BFA45F7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lick to edit Master title style</a:t>
            </a:r>
            <a:endParaRPr lang="en-RU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B3DBD081-DB1D-D83A-9C9F-AC42B822E9B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/>
              <a:t>14.09.2022</a:t>
            </a:r>
            <a:endParaRPr lang="en-RU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B7CCDD3B-1562-6196-7F2B-5BB47E0F4AF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BM@N CM 2022</a:t>
            </a:r>
            <a:endParaRPr lang="en-RU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39BA4E2B-B9F2-BC20-B8BE-6AD1E193F1A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7E0536-C975-C64D-B760-D814B6F85D2C}" type="slidenum">
              <a:rPr lang="en-RU" smtClean="0"/>
              <a:t>‹#›</a:t>
            </a:fld>
            <a:endParaRPr lang="en-RU"/>
          </a:p>
        </p:txBody>
      </p:sp>
    </p:spTree>
    <p:extLst>
      <p:ext uri="{BB962C8B-B14F-4D97-AF65-F5344CB8AC3E}">
        <p14:creationId xmlns:p14="http://schemas.microsoft.com/office/powerpoint/2010/main" val="2704886703"/>
      </p:ext>
    </p:extLst>
  </p:cSld>
  <p:clrMapOvr>
    <a:masterClrMapping/>
  </p:clrMapOvr>
</p:sldLayout>
</file>

<file path=ppt/slideLayouts/slideLayout10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E9AFA17-F115-F5C0-D1EA-C02F6696ED4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/>
              <a:t>14.09.2022</a:t>
            </a:r>
            <a:endParaRPr lang="en-RU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F9F0027E-385C-6906-8E20-2691028C1C2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BM@N CM 2022</a:t>
            </a:r>
            <a:endParaRPr lang="en-RU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79EED07-F04A-032B-6691-292B6D6A6EE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7E0536-C975-C64D-B760-D814B6F85D2C}" type="slidenum">
              <a:rPr lang="en-RU" smtClean="0"/>
              <a:t>‹#›</a:t>
            </a:fld>
            <a:endParaRPr lang="en-RU"/>
          </a:p>
        </p:txBody>
      </p:sp>
    </p:spTree>
    <p:extLst>
      <p:ext uri="{BB962C8B-B14F-4D97-AF65-F5344CB8AC3E}">
        <p14:creationId xmlns:p14="http://schemas.microsoft.com/office/powerpoint/2010/main" val="1634484894"/>
      </p:ext>
    </p:extLst>
  </p:cSld>
  <p:clrMapOvr>
    <a:masterClrMapping/>
  </p:clrMapOvr>
</p:sldLayout>
</file>

<file path=ppt/slideLayouts/slideLayout10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B52E852-13AB-F654-4325-9F1BEED7DC9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94356" y="378037"/>
            <a:ext cx="3251264" cy="1323128"/>
          </a:xfrm>
        </p:spPr>
        <p:txBody>
          <a:bodyPr anchor="b"/>
          <a:lstStyle>
            <a:lvl1pPr>
              <a:defRPr sz="2646"/>
            </a:lvl1pPr>
          </a:lstStyle>
          <a:p>
            <a:r>
              <a:rPr lang="en-GB"/>
              <a:t>Click to edit Master title style</a:t>
            </a:r>
            <a:endParaRPr lang="en-RU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A81B032-DED3-93A6-090F-6426FD6D4A1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285579" y="816455"/>
            <a:ext cx="5103316" cy="4029766"/>
          </a:xfrm>
        </p:spPr>
        <p:txBody>
          <a:bodyPr/>
          <a:lstStyle>
            <a:lvl1pPr>
              <a:defRPr sz="2646"/>
            </a:lvl1pPr>
            <a:lvl2pPr>
              <a:defRPr sz="2315"/>
            </a:lvl2pPr>
            <a:lvl3pPr>
              <a:defRPr sz="1984"/>
            </a:lvl3pPr>
            <a:lvl4pPr>
              <a:defRPr sz="1654"/>
            </a:lvl4pPr>
            <a:lvl5pPr>
              <a:defRPr sz="1654"/>
            </a:lvl5pPr>
            <a:lvl6pPr>
              <a:defRPr sz="1654"/>
            </a:lvl6pPr>
            <a:lvl7pPr>
              <a:defRPr sz="1654"/>
            </a:lvl7pPr>
            <a:lvl8pPr>
              <a:defRPr sz="1654"/>
            </a:lvl8pPr>
            <a:lvl9pPr>
              <a:defRPr sz="1654"/>
            </a:lvl9pPr>
          </a:lstStyle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RU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511812BE-2286-6C24-3AB2-EE146C46AE82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94356" y="1701165"/>
            <a:ext cx="3251264" cy="3151619"/>
          </a:xfrm>
        </p:spPr>
        <p:txBody>
          <a:bodyPr/>
          <a:lstStyle>
            <a:lvl1pPr marL="0" indent="0">
              <a:buNone/>
              <a:defRPr sz="1323"/>
            </a:lvl1pPr>
            <a:lvl2pPr marL="378013" indent="0">
              <a:buNone/>
              <a:defRPr sz="1158"/>
            </a:lvl2pPr>
            <a:lvl3pPr marL="756026" indent="0">
              <a:buNone/>
              <a:defRPr sz="992"/>
            </a:lvl3pPr>
            <a:lvl4pPr marL="1134039" indent="0">
              <a:buNone/>
              <a:defRPr sz="827"/>
            </a:lvl4pPr>
            <a:lvl5pPr marL="1512052" indent="0">
              <a:buNone/>
              <a:defRPr sz="827"/>
            </a:lvl5pPr>
            <a:lvl6pPr marL="1890065" indent="0">
              <a:buNone/>
              <a:defRPr sz="827"/>
            </a:lvl6pPr>
            <a:lvl7pPr marL="2268078" indent="0">
              <a:buNone/>
              <a:defRPr sz="827"/>
            </a:lvl7pPr>
            <a:lvl8pPr marL="2646091" indent="0">
              <a:buNone/>
              <a:defRPr sz="827"/>
            </a:lvl8pPr>
            <a:lvl9pPr marL="3024104" indent="0">
              <a:buNone/>
              <a:defRPr sz="827"/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24EDD126-EB29-E664-4C34-04900BB5045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/>
              <a:t>14.09.2022</a:t>
            </a:r>
            <a:endParaRPr lang="en-RU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9C18C56-236A-9A2C-F36C-D3FCE231725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BM@N CM 2022</a:t>
            </a:r>
            <a:endParaRPr lang="en-RU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0314CC2B-98BA-E73F-D9EA-6DAA945FDBB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7E0536-C975-C64D-B760-D814B6F85D2C}" type="slidenum">
              <a:rPr lang="en-RU" smtClean="0"/>
              <a:t>‹#›</a:t>
            </a:fld>
            <a:endParaRPr lang="en-RU"/>
          </a:p>
        </p:txBody>
      </p:sp>
    </p:spTree>
    <p:extLst>
      <p:ext uri="{BB962C8B-B14F-4D97-AF65-F5344CB8AC3E}">
        <p14:creationId xmlns:p14="http://schemas.microsoft.com/office/powerpoint/2010/main" val="364729609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,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PlaceHolder 1"/>
          <p:cNvSpPr>
            <a:spLocks noGrp="1"/>
          </p:cNvSpPr>
          <p:nvPr>
            <p:ph type="title"/>
          </p:nvPr>
        </p:nvSpPr>
        <p:spPr>
          <a:xfrm>
            <a:off x="720000" y="220680"/>
            <a:ext cx="8855640" cy="597240"/>
          </a:xfrm>
          <a:prstGeom prst="rect">
            <a:avLst/>
          </a:prstGeom>
        </p:spPr>
        <p:txBody>
          <a:bodyPr lIns="0" tIns="0" rIns="0" bIns="0" anchor="ctr">
            <a:noAutofit/>
          </a:bodyPr>
          <a:lstStyle/>
          <a:p>
            <a:endParaRPr lang="en-US" sz="2800" b="1" strike="noStrike" spc="-1">
              <a:solidFill>
                <a:srgbClr val="333333"/>
              </a:solidFill>
              <a:latin typeface="Noto Sans"/>
            </a:endParaRPr>
          </a:p>
        </p:txBody>
      </p:sp>
      <p:sp>
        <p:nvSpPr>
          <p:cNvPr id="31" name="PlaceHolder 2"/>
          <p:cNvSpPr>
            <a:spLocks noGrp="1"/>
          </p:cNvSpPr>
          <p:nvPr>
            <p:ph type="body"/>
          </p:nvPr>
        </p:nvSpPr>
        <p:spPr>
          <a:xfrm>
            <a:off x="720000" y="1005480"/>
            <a:ext cx="4215960" cy="1918800"/>
          </a:xfrm>
          <a:prstGeom prst="rect">
            <a:avLst/>
          </a:prstGeom>
        </p:spPr>
        <p:txBody>
          <a:bodyPr lIns="0" tIns="0" rIns="0" bIns="0">
            <a:noAutofit/>
          </a:bodyPr>
          <a:lstStyle/>
          <a:p>
            <a:endParaRPr lang="en-US" sz="2100" b="0" strike="noStrike" spc="-1">
              <a:solidFill>
                <a:srgbClr val="333333"/>
              </a:solidFill>
              <a:latin typeface="Open Sans"/>
            </a:endParaRPr>
          </a:p>
        </p:txBody>
      </p:sp>
      <p:sp>
        <p:nvSpPr>
          <p:cNvPr id="32" name="PlaceHolder 3"/>
          <p:cNvSpPr>
            <a:spLocks noGrp="1"/>
          </p:cNvSpPr>
          <p:nvPr>
            <p:ph type="body"/>
          </p:nvPr>
        </p:nvSpPr>
        <p:spPr>
          <a:xfrm>
            <a:off x="5147280" y="1005480"/>
            <a:ext cx="4215960" cy="1918800"/>
          </a:xfrm>
          <a:prstGeom prst="rect">
            <a:avLst/>
          </a:prstGeom>
        </p:spPr>
        <p:txBody>
          <a:bodyPr lIns="0" tIns="0" rIns="0" bIns="0">
            <a:noAutofit/>
          </a:bodyPr>
          <a:lstStyle/>
          <a:p>
            <a:endParaRPr lang="en-US" sz="2100" b="0" strike="noStrike" spc="-1">
              <a:solidFill>
                <a:srgbClr val="333333"/>
              </a:solidFill>
              <a:latin typeface="Open Sans"/>
            </a:endParaRPr>
          </a:p>
        </p:txBody>
      </p:sp>
      <p:sp>
        <p:nvSpPr>
          <p:cNvPr id="33" name="PlaceHolder 4"/>
          <p:cNvSpPr>
            <a:spLocks noGrp="1"/>
          </p:cNvSpPr>
          <p:nvPr>
            <p:ph type="body"/>
          </p:nvPr>
        </p:nvSpPr>
        <p:spPr>
          <a:xfrm>
            <a:off x="720000" y="3106800"/>
            <a:ext cx="4215960" cy="1918800"/>
          </a:xfrm>
          <a:prstGeom prst="rect">
            <a:avLst/>
          </a:prstGeom>
        </p:spPr>
        <p:txBody>
          <a:bodyPr lIns="0" tIns="0" rIns="0" bIns="0">
            <a:noAutofit/>
          </a:bodyPr>
          <a:lstStyle/>
          <a:p>
            <a:endParaRPr lang="en-US" sz="2100" b="0" strike="noStrike" spc="-1">
              <a:solidFill>
                <a:srgbClr val="333333"/>
              </a:solidFill>
              <a:latin typeface="Open Sans"/>
            </a:endParaRPr>
          </a:p>
        </p:txBody>
      </p:sp>
      <p:sp>
        <p:nvSpPr>
          <p:cNvPr id="34" name="PlaceHolder 5"/>
          <p:cNvSpPr>
            <a:spLocks noGrp="1"/>
          </p:cNvSpPr>
          <p:nvPr>
            <p:ph type="body"/>
          </p:nvPr>
        </p:nvSpPr>
        <p:spPr>
          <a:xfrm>
            <a:off x="5147280" y="3106800"/>
            <a:ext cx="4215960" cy="1918800"/>
          </a:xfrm>
          <a:prstGeom prst="rect">
            <a:avLst/>
          </a:prstGeom>
        </p:spPr>
        <p:txBody>
          <a:bodyPr lIns="0" tIns="0" rIns="0" bIns="0">
            <a:noAutofit/>
          </a:bodyPr>
          <a:lstStyle/>
          <a:p>
            <a:endParaRPr lang="en-US" sz="2100" b="0" strike="noStrike" spc="-1">
              <a:solidFill>
                <a:srgbClr val="333333"/>
              </a:solidFill>
              <a:latin typeface="Open Sans"/>
            </a:endParaRPr>
          </a:p>
        </p:txBody>
      </p:sp>
    </p:spTree>
  </p:cSld>
  <p:clrMapOvr>
    <a:masterClrMapping/>
  </p:clrMapOvr>
</p:sldLayout>
</file>

<file path=ppt/slideLayouts/slideLayout1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4A03F9E-C18E-F953-C513-87AC3479AB8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94356" y="378037"/>
            <a:ext cx="3251264" cy="1323128"/>
          </a:xfrm>
        </p:spPr>
        <p:txBody>
          <a:bodyPr anchor="b"/>
          <a:lstStyle>
            <a:lvl1pPr>
              <a:defRPr sz="2646"/>
            </a:lvl1pPr>
          </a:lstStyle>
          <a:p>
            <a:r>
              <a:rPr lang="en-GB"/>
              <a:t>Click to edit Master title style</a:t>
            </a:r>
            <a:endParaRPr lang="en-RU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76DF91E0-2F6A-D2E1-7F30-BF749DBED83C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4285579" y="816455"/>
            <a:ext cx="5103316" cy="4029766"/>
          </a:xfrm>
        </p:spPr>
        <p:txBody>
          <a:bodyPr/>
          <a:lstStyle>
            <a:lvl1pPr marL="0" indent="0">
              <a:buNone/>
              <a:defRPr sz="2646"/>
            </a:lvl1pPr>
            <a:lvl2pPr marL="378013" indent="0">
              <a:buNone/>
              <a:defRPr sz="2315"/>
            </a:lvl2pPr>
            <a:lvl3pPr marL="756026" indent="0">
              <a:buNone/>
              <a:defRPr sz="1984"/>
            </a:lvl3pPr>
            <a:lvl4pPr marL="1134039" indent="0">
              <a:buNone/>
              <a:defRPr sz="1654"/>
            </a:lvl4pPr>
            <a:lvl5pPr marL="1512052" indent="0">
              <a:buNone/>
              <a:defRPr sz="1654"/>
            </a:lvl5pPr>
            <a:lvl6pPr marL="1890065" indent="0">
              <a:buNone/>
              <a:defRPr sz="1654"/>
            </a:lvl6pPr>
            <a:lvl7pPr marL="2268078" indent="0">
              <a:buNone/>
              <a:defRPr sz="1654"/>
            </a:lvl7pPr>
            <a:lvl8pPr marL="2646091" indent="0">
              <a:buNone/>
              <a:defRPr sz="1654"/>
            </a:lvl8pPr>
            <a:lvl9pPr marL="3024104" indent="0">
              <a:buNone/>
              <a:defRPr sz="1654"/>
            </a:lvl9pPr>
          </a:lstStyle>
          <a:p>
            <a:endParaRPr lang="en-RU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7F8B7270-AC51-3434-B5F0-BC03EF4FE379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94356" y="1701165"/>
            <a:ext cx="3251264" cy="3151619"/>
          </a:xfrm>
        </p:spPr>
        <p:txBody>
          <a:bodyPr/>
          <a:lstStyle>
            <a:lvl1pPr marL="0" indent="0">
              <a:buNone/>
              <a:defRPr sz="1323"/>
            </a:lvl1pPr>
            <a:lvl2pPr marL="378013" indent="0">
              <a:buNone/>
              <a:defRPr sz="1158"/>
            </a:lvl2pPr>
            <a:lvl3pPr marL="756026" indent="0">
              <a:buNone/>
              <a:defRPr sz="992"/>
            </a:lvl3pPr>
            <a:lvl4pPr marL="1134039" indent="0">
              <a:buNone/>
              <a:defRPr sz="827"/>
            </a:lvl4pPr>
            <a:lvl5pPr marL="1512052" indent="0">
              <a:buNone/>
              <a:defRPr sz="827"/>
            </a:lvl5pPr>
            <a:lvl6pPr marL="1890065" indent="0">
              <a:buNone/>
              <a:defRPr sz="827"/>
            </a:lvl6pPr>
            <a:lvl7pPr marL="2268078" indent="0">
              <a:buNone/>
              <a:defRPr sz="827"/>
            </a:lvl7pPr>
            <a:lvl8pPr marL="2646091" indent="0">
              <a:buNone/>
              <a:defRPr sz="827"/>
            </a:lvl8pPr>
            <a:lvl9pPr marL="3024104" indent="0">
              <a:buNone/>
              <a:defRPr sz="827"/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A582E05D-BB94-EED6-EA7D-2F4E1F86ADB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/>
              <a:t>14.09.2022</a:t>
            </a:r>
            <a:endParaRPr lang="en-RU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A614A3E-F165-8AE0-EFCF-0B53CF4D8B3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BM@N CM 2022</a:t>
            </a:r>
            <a:endParaRPr lang="en-RU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40591E6-0952-BDCC-B6D3-7600FD184FB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7E0536-C975-C64D-B760-D814B6F85D2C}" type="slidenum">
              <a:rPr lang="en-RU" smtClean="0"/>
              <a:t>‹#›</a:t>
            </a:fld>
            <a:endParaRPr lang="en-RU"/>
          </a:p>
        </p:txBody>
      </p:sp>
    </p:spTree>
    <p:extLst>
      <p:ext uri="{BB962C8B-B14F-4D97-AF65-F5344CB8AC3E}">
        <p14:creationId xmlns:p14="http://schemas.microsoft.com/office/powerpoint/2010/main" val="4024039155"/>
      </p:ext>
    </p:extLst>
  </p:cSld>
  <p:clrMapOvr>
    <a:masterClrMapping/>
  </p:clrMapOvr>
</p:sldLayout>
</file>

<file path=ppt/slideLayouts/slideLayout1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9825E0D-1AAC-DB0E-68CF-064C0A55C52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lick to edit Master title style</a:t>
            </a:r>
            <a:endParaRPr lang="en-RU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F113B9C4-72B1-E8AD-F136-1463487771C5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RU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B3FF5EE-AD58-BC02-EA2F-EFBD8D3F920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/>
              <a:t>14.09.2022</a:t>
            </a:r>
            <a:endParaRPr lang="en-RU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38B8157-95A1-A9D9-9E05-4408C67230D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BM@N CM 2022</a:t>
            </a:r>
            <a:endParaRPr lang="en-RU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0A580FD-3967-9C01-E8C7-5FB9077CF1D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7E0536-C975-C64D-B760-D814B6F85D2C}" type="slidenum">
              <a:rPr lang="en-RU" smtClean="0"/>
              <a:t>‹#›</a:t>
            </a:fld>
            <a:endParaRPr lang="en-RU"/>
          </a:p>
        </p:txBody>
      </p:sp>
    </p:spTree>
    <p:extLst>
      <p:ext uri="{BB962C8B-B14F-4D97-AF65-F5344CB8AC3E}">
        <p14:creationId xmlns:p14="http://schemas.microsoft.com/office/powerpoint/2010/main" val="2984407087"/>
      </p:ext>
    </p:extLst>
  </p:cSld>
  <p:clrMapOvr>
    <a:masterClrMapping/>
  </p:clrMapOvr>
</p:sldLayout>
</file>

<file path=ppt/slideLayouts/slideLayout1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A7727844-392C-F3E4-8E80-93F96A25E996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7213947" y="301904"/>
            <a:ext cx="2173635" cy="4805529"/>
          </a:xfrm>
        </p:spPr>
        <p:txBody>
          <a:bodyPr vert="eaVert"/>
          <a:lstStyle/>
          <a:p>
            <a:r>
              <a:rPr lang="en-GB"/>
              <a:t>Click to edit Master title style</a:t>
            </a:r>
            <a:endParaRPr lang="en-RU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2E17B8D4-2629-CDF1-1BC4-178DB449FCB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93043" y="301904"/>
            <a:ext cx="6394896" cy="4805529"/>
          </a:xfrm>
        </p:spPr>
        <p:txBody>
          <a:bodyPr vert="eaVert"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RU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B811F64-1092-1039-C6E5-F2961296BA8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/>
              <a:t>14.09.2022</a:t>
            </a:r>
            <a:endParaRPr lang="en-RU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2FD5407-EDCC-899F-EB42-20167F29E64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BM@N CM 2022</a:t>
            </a:r>
            <a:endParaRPr lang="en-RU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6F0D361-1E5A-B08E-F1FF-5492AE7D53D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7E0536-C975-C64D-B760-D814B6F85D2C}" type="slidenum">
              <a:rPr lang="en-RU" smtClean="0"/>
              <a:t>‹#›</a:t>
            </a:fld>
            <a:endParaRPr lang="en-RU"/>
          </a:p>
        </p:txBody>
      </p:sp>
    </p:spTree>
    <p:extLst>
      <p:ext uri="{BB962C8B-B14F-4D97-AF65-F5344CB8AC3E}">
        <p14:creationId xmlns:p14="http://schemas.microsoft.com/office/powerpoint/2010/main" val="225978153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itle, 6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PlaceHolder 1"/>
          <p:cNvSpPr>
            <a:spLocks noGrp="1"/>
          </p:cNvSpPr>
          <p:nvPr>
            <p:ph type="title"/>
          </p:nvPr>
        </p:nvSpPr>
        <p:spPr>
          <a:xfrm>
            <a:off x="720000" y="220680"/>
            <a:ext cx="8855640" cy="597240"/>
          </a:xfrm>
          <a:prstGeom prst="rect">
            <a:avLst/>
          </a:prstGeom>
        </p:spPr>
        <p:txBody>
          <a:bodyPr lIns="0" tIns="0" rIns="0" bIns="0" anchor="ctr">
            <a:noAutofit/>
          </a:bodyPr>
          <a:lstStyle/>
          <a:p>
            <a:endParaRPr lang="en-US" sz="2800" b="1" strike="noStrike" spc="-1">
              <a:solidFill>
                <a:srgbClr val="333333"/>
              </a:solidFill>
              <a:latin typeface="Noto Sans"/>
            </a:endParaRPr>
          </a:p>
        </p:txBody>
      </p:sp>
      <p:sp>
        <p:nvSpPr>
          <p:cNvPr id="36" name="PlaceHolder 2"/>
          <p:cNvSpPr>
            <a:spLocks noGrp="1"/>
          </p:cNvSpPr>
          <p:nvPr>
            <p:ph type="body"/>
          </p:nvPr>
        </p:nvSpPr>
        <p:spPr>
          <a:xfrm>
            <a:off x="720000" y="1005480"/>
            <a:ext cx="2781720" cy="1918800"/>
          </a:xfrm>
          <a:prstGeom prst="rect">
            <a:avLst/>
          </a:prstGeom>
        </p:spPr>
        <p:txBody>
          <a:bodyPr lIns="0" tIns="0" rIns="0" bIns="0">
            <a:noAutofit/>
          </a:bodyPr>
          <a:lstStyle/>
          <a:p>
            <a:endParaRPr lang="en-US" sz="2100" b="0" strike="noStrike" spc="-1">
              <a:solidFill>
                <a:srgbClr val="333333"/>
              </a:solidFill>
              <a:latin typeface="Open Sans"/>
            </a:endParaRPr>
          </a:p>
        </p:txBody>
      </p:sp>
      <p:sp>
        <p:nvSpPr>
          <p:cNvPr id="37" name="PlaceHolder 3"/>
          <p:cNvSpPr>
            <a:spLocks noGrp="1"/>
          </p:cNvSpPr>
          <p:nvPr>
            <p:ph type="body"/>
          </p:nvPr>
        </p:nvSpPr>
        <p:spPr>
          <a:xfrm>
            <a:off x="3641040" y="1005480"/>
            <a:ext cx="2781720" cy="1918800"/>
          </a:xfrm>
          <a:prstGeom prst="rect">
            <a:avLst/>
          </a:prstGeom>
        </p:spPr>
        <p:txBody>
          <a:bodyPr lIns="0" tIns="0" rIns="0" bIns="0">
            <a:noAutofit/>
          </a:bodyPr>
          <a:lstStyle/>
          <a:p>
            <a:endParaRPr lang="en-US" sz="2100" b="0" strike="noStrike" spc="-1">
              <a:solidFill>
                <a:srgbClr val="333333"/>
              </a:solidFill>
              <a:latin typeface="Open Sans"/>
            </a:endParaRPr>
          </a:p>
        </p:txBody>
      </p:sp>
      <p:sp>
        <p:nvSpPr>
          <p:cNvPr id="38" name="PlaceHolder 4"/>
          <p:cNvSpPr>
            <a:spLocks noGrp="1"/>
          </p:cNvSpPr>
          <p:nvPr>
            <p:ph type="body"/>
          </p:nvPr>
        </p:nvSpPr>
        <p:spPr>
          <a:xfrm>
            <a:off x="6562440" y="1005480"/>
            <a:ext cx="2781720" cy="1918800"/>
          </a:xfrm>
          <a:prstGeom prst="rect">
            <a:avLst/>
          </a:prstGeom>
        </p:spPr>
        <p:txBody>
          <a:bodyPr lIns="0" tIns="0" rIns="0" bIns="0">
            <a:noAutofit/>
          </a:bodyPr>
          <a:lstStyle/>
          <a:p>
            <a:endParaRPr lang="en-US" sz="2100" b="0" strike="noStrike" spc="-1">
              <a:solidFill>
                <a:srgbClr val="333333"/>
              </a:solidFill>
              <a:latin typeface="Open Sans"/>
            </a:endParaRPr>
          </a:p>
        </p:txBody>
      </p:sp>
      <p:sp>
        <p:nvSpPr>
          <p:cNvPr id="39" name="PlaceHolder 5"/>
          <p:cNvSpPr>
            <a:spLocks noGrp="1"/>
          </p:cNvSpPr>
          <p:nvPr>
            <p:ph type="body"/>
          </p:nvPr>
        </p:nvSpPr>
        <p:spPr>
          <a:xfrm>
            <a:off x="720000" y="3106800"/>
            <a:ext cx="2781720" cy="1918800"/>
          </a:xfrm>
          <a:prstGeom prst="rect">
            <a:avLst/>
          </a:prstGeom>
        </p:spPr>
        <p:txBody>
          <a:bodyPr lIns="0" tIns="0" rIns="0" bIns="0">
            <a:noAutofit/>
          </a:bodyPr>
          <a:lstStyle/>
          <a:p>
            <a:endParaRPr lang="en-US" sz="2100" b="0" strike="noStrike" spc="-1">
              <a:solidFill>
                <a:srgbClr val="333333"/>
              </a:solidFill>
              <a:latin typeface="Open Sans"/>
            </a:endParaRPr>
          </a:p>
        </p:txBody>
      </p:sp>
      <p:sp>
        <p:nvSpPr>
          <p:cNvPr id="40" name="PlaceHolder 6"/>
          <p:cNvSpPr>
            <a:spLocks noGrp="1"/>
          </p:cNvSpPr>
          <p:nvPr>
            <p:ph type="body"/>
          </p:nvPr>
        </p:nvSpPr>
        <p:spPr>
          <a:xfrm>
            <a:off x="3641040" y="3106800"/>
            <a:ext cx="2781720" cy="1918800"/>
          </a:xfrm>
          <a:prstGeom prst="rect">
            <a:avLst/>
          </a:prstGeom>
        </p:spPr>
        <p:txBody>
          <a:bodyPr lIns="0" tIns="0" rIns="0" bIns="0">
            <a:noAutofit/>
          </a:bodyPr>
          <a:lstStyle/>
          <a:p>
            <a:endParaRPr lang="en-US" sz="2100" b="0" strike="noStrike" spc="-1">
              <a:solidFill>
                <a:srgbClr val="333333"/>
              </a:solidFill>
              <a:latin typeface="Open Sans"/>
            </a:endParaRPr>
          </a:p>
        </p:txBody>
      </p:sp>
      <p:sp>
        <p:nvSpPr>
          <p:cNvPr id="41" name="PlaceHolder 7"/>
          <p:cNvSpPr>
            <a:spLocks noGrp="1"/>
          </p:cNvSpPr>
          <p:nvPr>
            <p:ph type="body"/>
          </p:nvPr>
        </p:nvSpPr>
        <p:spPr>
          <a:xfrm>
            <a:off x="6562440" y="3106800"/>
            <a:ext cx="2781720" cy="1918800"/>
          </a:xfrm>
          <a:prstGeom prst="rect">
            <a:avLst/>
          </a:prstGeom>
        </p:spPr>
        <p:txBody>
          <a:bodyPr lIns="0" tIns="0" rIns="0" bIns="0">
            <a:noAutofit/>
          </a:bodyPr>
          <a:lstStyle/>
          <a:p>
            <a:endParaRPr lang="en-US" sz="2100" b="0" strike="noStrike" spc="-1">
              <a:solidFill>
                <a:srgbClr val="333333"/>
              </a:solidFill>
              <a:latin typeface="Open Sans"/>
            </a:endParaRPr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" name="PlaceHolder 1"/>
          <p:cNvSpPr>
            <a:spLocks noGrp="1"/>
          </p:cNvSpPr>
          <p:nvPr>
            <p:ph type="title"/>
          </p:nvPr>
        </p:nvSpPr>
        <p:spPr>
          <a:xfrm>
            <a:off x="720000" y="220680"/>
            <a:ext cx="8855640" cy="597240"/>
          </a:xfrm>
          <a:prstGeom prst="rect">
            <a:avLst/>
          </a:prstGeom>
        </p:spPr>
        <p:txBody>
          <a:bodyPr lIns="0" tIns="0" rIns="0" bIns="0" anchor="ctr">
            <a:noAutofit/>
          </a:bodyPr>
          <a:lstStyle/>
          <a:p>
            <a:endParaRPr lang="en-US" sz="2800" b="1" strike="noStrike" spc="-1">
              <a:solidFill>
                <a:srgbClr val="333333"/>
              </a:solidFill>
              <a:latin typeface="Noto Sans"/>
            </a:endParaRPr>
          </a:p>
        </p:txBody>
      </p:sp>
      <p:sp>
        <p:nvSpPr>
          <p:cNvPr id="49" name="PlaceHolder 2"/>
          <p:cNvSpPr>
            <a:spLocks noGrp="1"/>
          </p:cNvSpPr>
          <p:nvPr>
            <p:ph type="subTitle"/>
          </p:nvPr>
        </p:nvSpPr>
        <p:spPr>
          <a:xfrm>
            <a:off x="720000" y="1005480"/>
            <a:ext cx="8640000" cy="4023360"/>
          </a:xfrm>
          <a:prstGeom prst="rect">
            <a:avLst/>
          </a:prstGeom>
        </p:spPr>
        <p:txBody>
          <a:bodyPr lIns="0" tIns="0" rIns="0" bIns="0" anchor="ctr">
            <a:noAutofit/>
          </a:bodyPr>
          <a:lstStyle/>
          <a:p>
            <a:pPr algn="ctr"/>
            <a:endParaRPr lang="en-US" sz="3200" b="0" strike="noStrike" spc="-1">
              <a:latin typeface="Arial"/>
            </a:endParaRPr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,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" name="PlaceHolder 1"/>
          <p:cNvSpPr>
            <a:spLocks noGrp="1"/>
          </p:cNvSpPr>
          <p:nvPr>
            <p:ph type="title"/>
          </p:nvPr>
        </p:nvSpPr>
        <p:spPr>
          <a:xfrm>
            <a:off x="720000" y="220680"/>
            <a:ext cx="8855640" cy="597240"/>
          </a:xfrm>
          <a:prstGeom prst="rect">
            <a:avLst/>
          </a:prstGeom>
        </p:spPr>
        <p:txBody>
          <a:bodyPr lIns="0" tIns="0" rIns="0" bIns="0" anchor="ctr">
            <a:noAutofit/>
          </a:bodyPr>
          <a:lstStyle/>
          <a:p>
            <a:endParaRPr lang="en-US" sz="2800" b="1" strike="noStrike" spc="-1">
              <a:solidFill>
                <a:srgbClr val="333333"/>
              </a:solidFill>
              <a:latin typeface="Noto Sans"/>
            </a:endParaRPr>
          </a:p>
        </p:txBody>
      </p:sp>
      <p:sp>
        <p:nvSpPr>
          <p:cNvPr id="51" name="PlaceHolder 2"/>
          <p:cNvSpPr>
            <a:spLocks noGrp="1"/>
          </p:cNvSpPr>
          <p:nvPr>
            <p:ph type="body"/>
          </p:nvPr>
        </p:nvSpPr>
        <p:spPr>
          <a:xfrm>
            <a:off x="720000" y="1005480"/>
            <a:ext cx="8640000" cy="4023360"/>
          </a:xfrm>
          <a:prstGeom prst="rect">
            <a:avLst/>
          </a:prstGeom>
        </p:spPr>
        <p:txBody>
          <a:bodyPr lIns="0" tIns="0" rIns="0" bIns="0">
            <a:noAutofit/>
          </a:bodyPr>
          <a:lstStyle/>
          <a:p>
            <a:endParaRPr lang="en-US" sz="2100" b="0" strike="noStrike" spc="-1">
              <a:solidFill>
                <a:srgbClr val="333333"/>
              </a:solidFill>
              <a:latin typeface="Open Sans"/>
            </a:endParaRPr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itle,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" name="PlaceHolder 1"/>
          <p:cNvSpPr>
            <a:spLocks noGrp="1"/>
          </p:cNvSpPr>
          <p:nvPr>
            <p:ph type="title"/>
          </p:nvPr>
        </p:nvSpPr>
        <p:spPr>
          <a:xfrm>
            <a:off x="720000" y="220680"/>
            <a:ext cx="8855640" cy="597240"/>
          </a:xfrm>
          <a:prstGeom prst="rect">
            <a:avLst/>
          </a:prstGeom>
        </p:spPr>
        <p:txBody>
          <a:bodyPr lIns="0" tIns="0" rIns="0" bIns="0" anchor="ctr">
            <a:noAutofit/>
          </a:bodyPr>
          <a:lstStyle/>
          <a:p>
            <a:endParaRPr lang="en-US" sz="2800" b="1" strike="noStrike" spc="-1">
              <a:solidFill>
                <a:srgbClr val="333333"/>
              </a:solidFill>
              <a:latin typeface="Noto Sans"/>
            </a:endParaRPr>
          </a:p>
        </p:txBody>
      </p:sp>
      <p:sp>
        <p:nvSpPr>
          <p:cNvPr id="53" name="PlaceHolder 2"/>
          <p:cNvSpPr>
            <a:spLocks noGrp="1"/>
          </p:cNvSpPr>
          <p:nvPr>
            <p:ph type="body"/>
          </p:nvPr>
        </p:nvSpPr>
        <p:spPr>
          <a:xfrm>
            <a:off x="720000" y="1005480"/>
            <a:ext cx="4215960" cy="4023360"/>
          </a:xfrm>
          <a:prstGeom prst="rect">
            <a:avLst/>
          </a:prstGeom>
        </p:spPr>
        <p:txBody>
          <a:bodyPr lIns="0" tIns="0" rIns="0" bIns="0">
            <a:noAutofit/>
          </a:bodyPr>
          <a:lstStyle/>
          <a:p>
            <a:endParaRPr lang="en-US" sz="2100" b="0" strike="noStrike" spc="-1">
              <a:solidFill>
                <a:srgbClr val="333333"/>
              </a:solidFill>
              <a:latin typeface="Open Sans"/>
            </a:endParaRPr>
          </a:p>
        </p:txBody>
      </p:sp>
      <p:sp>
        <p:nvSpPr>
          <p:cNvPr id="54" name="PlaceHolder 3"/>
          <p:cNvSpPr>
            <a:spLocks noGrp="1"/>
          </p:cNvSpPr>
          <p:nvPr>
            <p:ph type="body"/>
          </p:nvPr>
        </p:nvSpPr>
        <p:spPr>
          <a:xfrm>
            <a:off x="5147280" y="1005480"/>
            <a:ext cx="4215960" cy="4023360"/>
          </a:xfrm>
          <a:prstGeom prst="rect">
            <a:avLst/>
          </a:prstGeom>
        </p:spPr>
        <p:txBody>
          <a:bodyPr lIns="0" tIns="0" rIns="0" bIns="0">
            <a:noAutofit/>
          </a:bodyPr>
          <a:lstStyle/>
          <a:p>
            <a:endParaRPr lang="en-US" sz="2100" b="0" strike="noStrike" spc="-1">
              <a:solidFill>
                <a:srgbClr val="333333"/>
              </a:solidFill>
              <a:latin typeface="Open Sans"/>
            </a:endParaRPr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" name="PlaceHolder 1"/>
          <p:cNvSpPr>
            <a:spLocks noGrp="1"/>
          </p:cNvSpPr>
          <p:nvPr>
            <p:ph type="title"/>
          </p:nvPr>
        </p:nvSpPr>
        <p:spPr>
          <a:xfrm>
            <a:off x="720000" y="220680"/>
            <a:ext cx="8855640" cy="597240"/>
          </a:xfrm>
          <a:prstGeom prst="rect">
            <a:avLst/>
          </a:prstGeom>
        </p:spPr>
        <p:txBody>
          <a:bodyPr lIns="0" tIns="0" rIns="0" bIns="0" anchor="ctr">
            <a:noAutofit/>
          </a:bodyPr>
          <a:lstStyle/>
          <a:p>
            <a:endParaRPr lang="en-US" sz="2800" b="1" strike="noStrike" spc="-1">
              <a:solidFill>
                <a:srgbClr val="333333"/>
              </a:solidFill>
              <a:latin typeface="Noto Sans"/>
            </a:endParaRPr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entere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" name="PlaceHolder 1"/>
          <p:cNvSpPr>
            <a:spLocks noGrp="1"/>
          </p:cNvSpPr>
          <p:nvPr>
            <p:ph type="subTitle"/>
          </p:nvPr>
        </p:nvSpPr>
        <p:spPr>
          <a:xfrm>
            <a:off x="720000" y="220680"/>
            <a:ext cx="8855640" cy="2769840"/>
          </a:xfrm>
          <a:prstGeom prst="rect">
            <a:avLst/>
          </a:prstGeom>
        </p:spPr>
        <p:txBody>
          <a:bodyPr lIns="0" tIns="0" rIns="0" bIns="0" anchor="ctr">
            <a:noAutofit/>
          </a:bodyPr>
          <a:lstStyle/>
          <a:p>
            <a:pPr algn="ctr"/>
            <a:endParaRPr lang="en-US" sz="3200" b="0" strike="noStrike" spc="-1">
              <a:latin typeface="Arial"/>
            </a:endParaRPr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AndObj" preserve="1">
  <p:cSld name="Title, 2 Content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" name="PlaceHolder 1"/>
          <p:cNvSpPr>
            <a:spLocks noGrp="1"/>
          </p:cNvSpPr>
          <p:nvPr>
            <p:ph type="title"/>
          </p:nvPr>
        </p:nvSpPr>
        <p:spPr>
          <a:xfrm>
            <a:off x="720000" y="220680"/>
            <a:ext cx="8855640" cy="597240"/>
          </a:xfrm>
          <a:prstGeom prst="rect">
            <a:avLst/>
          </a:prstGeom>
        </p:spPr>
        <p:txBody>
          <a:bodyPr lIns="0" tIns="0" rIns="0" bIns="0" anchor="ctr">
            <a:noAutofit/>
          </a:bodyPr>
          <a:lstStyle/>
          <a:p>
            <a:endParaRPr lang="en-US" sz="2800" b="1" strike="noStrike" spc="-1">
              <a:solidFill>
                <a:srgbClr val="333333"/>
              </a:solidFill>
              <a:latin typeface="Noto Sans"/>
            </a:endParaRPr>
          </a:p>
        </p:txBody>
      </p:sp>
      <p:sp>
        <p:nvSpPr>
          <p:cNvPr id="58" name="PlaceHolder 2"/>
          <p:cNvSpPr>
            <a:spLocks noGrp="1"/>
          </p:cNvSpPr>
          <p:nvPr>
            <p:ph type="body"/>
          </p:nvPr>
        </p:nvSpPr>
        <p:spPr>
          <a:xfrm>
            <a:off x="720000" y="1005480"/>
            <a:ext cx="4215960" cy="1918800"/>
          </a:xfrm>
          <a:prstGeom prst="rect">
            <a:avLst/>
          </a:prstGeom>
        </p:spPr>
        <p:txBody>
          <a:bodyPr lIns="0" tIns="0" rIns="0" bIns="0">
            <a:noAutofit/>
          </a:bodyPr>
          <a:lstStyle/>
          <a:p>
            <a:endParaRPr lang="en-US" sz="2100" b="0" strike="noStrike" spc="-1">
              <a:solidFill>
                <a:srgbClr val="333333"/>
              </a:solidFill>
              <a:latin typeface="Open Sans"/>
            </a:endParaRPr>
          </a:p>
        </p:txBody>
      </p:sp>
      <p:sp>
        <p:nvSpPr>
          <p:cNvPr id="59" name="PlaceHolder 3"/>
          <p:cNvSpPr>
            <a:spLocks noGrp="1"/>
          </p:cNvSpPr>
          <p:nvPr>
            <p:ph type="body"/>
          </p:nvPr>
        </p:nvSpPr>
        <p:spPr>
          <a:xfrm>
            <a:off x="5147280" y="1005480"/>
            <a:ext cx="4215960" cy="4023360"/>
          </a:xfrm>
          <a:prstGeom prst="rect">
            <a:avLst/>
          </a:prstGeom>
        </p:spPr>
        <p:txBody>
          <a:bodyPr lIns="0" tIns="0" rIns="0" bIns="0">
            <a:noAutofit/>
          </a:bodyPr>
          <a:lstStyle/>
          <a:p>
            <a:endParaRPr lang="en-US" sz="2100" b="0" strike="noStrike" spc="-1">
              <a:solidFill>
                <a:srgbClr val="333333"/>
              </a:solidFill>
              <a:latin typeface="Open Sans"/>
            </a:endParaRPr>
          </a:p>
        </p:txBody>
      </p:sp>
      <p:sp>
        <p:nvSpPr>
          <p:cNvPr id="60" name="PlaceHolder 4"/>
          <p:cNvSpPr>
            <a:spLocks noGrp="1"/>
          </p:cNvSpPr>
          <p:nvPr>
            <p:ph type="body"/>
          </p:nvPr>
        </p:nvSpPr>
        <p:spPr>
          <a:xfrm>
            <a:off x="720000" y="3106800"/>
            <a:ext cx="4215960" cy="1918800"/>
          </a:xfrm>
          <a:prstGeom prst="rect">
            <a:avLst/>
          </a:prstGeom>
        </p:spPr>
        <p:txBody>
          <a:bodyPr lIns="0" tIns="0" rIns="0" bIns="0">
            <a:noAutofit/>
          </a:bodyPr>
          <a:lstStyle/>
          <a:p>
            <a:endParaRPr lang="en-US" sz="2100" b="0" strike="noStrike" spc="-1">
              <a:solidFill>
                <a:srgbClr val="333333"/>
              </a:solidFill>
              <a:latin typeface="Open Sans"/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x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PlaceHolder 1"/>
          <p:cNvSpPr>
            <a:spLocks noGrp="1"/>
          </p:cNvSpPr>
          <p:nvPr>
            <p:ph type="title"/>
          </p:nvPr>
        </p:nvSpPr>
        <p:spPr>
          <a:xfrm>
            <a:off x="720000" y="220680"/>
            <a:ext cx="8855640" cy="597240"/>
          </a:xfrm>
          <a:prstGeom prst="rect">
            <a:avLst/>
          </a:prstGeom>
        </p:spPr>
        <p:txBody>
          <a:bodyPr lIns="0" tIns="0" rIns="0" bIns="0" anchor="ctr">
            <a:noAutofit/>
          </a:bodyPr>
          <a:lstStyle/>
          <a:p>
            <a:endParaRPr lang="en-US" sz="2800" b="1" strike="noStrike" spc="-1">
              <a:solidFill>
                <a:srgbClr val="333333"/>
              </a:solidFill>
              <a:latin typeface="Noto Sans"/>
            </a:endParaRPr>
          </a:p>
        </p:txBody>
      </p:sp>
      <p:sp>
        <p:nvSpPr>
          <p:cNvPr id="7" name="PlaceHolder 2"/>
          <p:cNvSpPr>
            <a:spLocks noGrp="1"/>
          </p:cNvSpPr>
          <p:nvPr>
            <p:ph type="subTitle"/>
          </p:nvPr>
        </p:nvSpPr>
        <p:spPr>
          <a:xfrm>
            <a:off x="720000" y="1005480"/>
            <a:ext cx="8640000" cy="4023360"/>
          </a:xfrm>
          <a:prstGeom prst="rect">
            <a:avLst/>
          </a:prstGeom>
        </p:spPr>
        <p:txBody>
          <a:bodyPr lIns="0" tIns="0" rIns="0" bIns="0" anchor="ctr">
            <a:noAutofit/>
          </a:bodyPr>
          <a:lstStyle/>
          <a:p>
            <a:pPr algn="ctr"/>
            <a:endParaRPr lang="en-US" sz="3200" b="0" strike="noStrike" spc="-1">
              <a:latin typeface="Arial"/>
            </a:endParaRPr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 Content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" name="PlaceHolder 1"/>
          <p:cNvSpPr>
            <a:spLocks noGrp="1"/>
          </p:cNvSpPr>
          <p:nvPr>
            <p:ph type="title"/>
          </p:nvPr>
        </p:nvSpPr>
        <p:spPr>
          <a:xfrm>
            <a:off x="720000" y="220680"/>
            <a:ext cx="8855640" cy="597240"/>
          </a:xfrm>
          <a:prstGeom prst="rect">
            <a:avLst/>
          </a:prstGeom>
        </p:spPr>
        <p:txBody>
          <a:bodyPr lIns="0" tIns="0" rIns="0" bIns="0" anchor="ctr">
            <a:noAutofit/>
          </a:bodyPr>
          <a:lstStyle/>
          <a:p>
            <a:endParaRPr lang="en-US" sz="2800" b="1" strike="noStrike" spc="-1">
              <a:solidFill>
                <a:srgbClr val="333333"/>
              </a:solidFill>
              <a:latin typeface="Noto Sans"/>
            </a:endParaRPr>
          </a:p>
        </p:txBody>
      </p:sp>
      <p:sp>
        <p:nvSpPr>
          <p:cNvPr id="62" name="PlaceHolder 2"/>
          <p:cNvSpPr>
            <a:spLocks noGrp="1"/>
          </p:cNvSpPr>
          <p:nvPr>
            <p:ph type="body"/>
          </p:nvPr>
        </p:nvSpPr>
        <p:spPr>
          <a:xfrm>
            <a:off x="720000" y="1005480"/>
            <a:ext cx="4215960" cy="4023360"/>
          </a:xfrm>
          <a:prstGeom prst="rect">
            <a:avLst/>
          </a:prstGeom>
        </p:spPr>
        <p:txBody>
          <a:bodyPr lIns="0" tIns="0" rIns="0" bIns="0">
            <a:noAutofit/>
          </a:bodyPr>
          <a:lstStyle/>
          <a:p>
            <a:endParaRPr lang="en-US" sz="2100" b="0" strike="noStrike" spc="-1">
              <a:solidFill>
                <a:srgbClr val="333333"/>
              </a:solidFill>
              <a:latin typeface="Open Sans"/>
            </a:endParaRPr>
          </a:p>
        </p:txBody>
      </p:sp>
      <p:sp>
        <p:nvSpPr>
          <p:cNvPr id="63" name="PlaceHolder 3"/>
          <p:cNvSpPr>
            <a:spLocks noGrp="1"/>
          </p:cNvSpPr>
          <p:nvPr>
            <p:ph type="body"/>
          </p:nvPr>
        </p:nvSpPr>
        <p:spPr>
          <a:xfrm>
            <a:off x="5147280" y="1005480"/>
            <a:ext cx="4215960" cy="1918800"/>
          </a:xfrm>
          <a:prstGeom prst="rect">
            <a:avLst/>
          </a:prstGeom>
        </p:spPr>
        <p:txBody>
          <a:bodyPr lIns="0" tIns="0" rIns="0" bIns="0">
            <a:noAutofit/>
          </a:bodyPr>
          <a:lstStyle/>
          <a:p>
            <a:endParaRPr lang="en-US" sz="2100" b="0" strike="noStrike" spc="-1">
              <a:solidFill>
                <a:srgbClr val="333333"/>
              </a:solidFill>
              <a:latin typeface="Open Sans"/>
            </a:endParaRPr>
          </a:p>
        </p:txBody>
      </p:sp>
      <p:sp>
        <p:nvSpPr>
          <p:cNvPr id="64" name="PlaceHolder 4"/>
          <p:cNvSpPr>
            <a:spLocks noGrp="1"/>
          </p:cNvSpPr>
          <p:nvPr>
            <p:ph type="body"/>
          </p:nvPr>
        </p:nvSpPr>
        <p:spPr>
          <a:xfrm>
            <a:off x="5147280" y="3106800"/>
            <a:ext cx="4215960" cy="1918800"/>
          </a:xfrm>
          <a:prstGeom prst="rect">
            <a:avLst/>
          </a:prstGeom>
        </p:spPr>
        <p:txBody>
          <a:bodyPr lIns="0" tIns="0" rIns="0" bIns="0">
            <a:noAutofit/>
          </a:bodyPr>
          <a:lstStyle/>
          <a:p>
            <a:endParaRPr lang="en-US" sz="2100" b="0" strike="noStrike" spc="-1">
              <a:solidFill>
                <a:srgbClr val="333333"/>
              </a:solidFill>
              <a:latin typeface="Open Sans"/>
            </a:endParaRPr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OverTx" preserve="1">
  <p:cSld name="Title, 2 Conten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" name="PlaceHolder 1"/>
          <p:cNvSpPr>
            <a:spLocks noGrp="1"/>
          </p:cNvSpPr>
          <p:nvPr>
            <p:ph type="title"/>
          </p:nvPr>
        </p:nvSpPr>
        <p:spPr>
          <a:xfrm>
            <a:off x="720000" y="220680"/>
            <a:ext cx="8855640" cy="597240"/>
          </a:xfrm>
          <a:prstGeom prst="rect">
            <a:avLst/>
          </a:prstGeom>
        </p:spPr>
        <p:txBody>
          <a:bodyPr lIns="0" tIns="0" rIns="0" bIns="0" anchor="ctr">
            <a:noAutofit/>
          </a:bodyPr>
          <a:lstStyle/>
          <a:p>
            <a:endParaRPr lang="en-US" sz="2800" b="1" strike="noStrike" spc="-1">
              <a:solidFill>
                <a:srgbClr val="333333"/>
              </a:solidFill>
              <a:latin typeface="Noto Sans"/>
            </a:endParaRPr>
          </a:p>
        </p:txBody>
      </p:sp>
      <p:sp>
        <p:nvSpPr>
          <p:cNvPr id="66" name="PlaceHolder 2"/>
          <p:cNvSpPr>
            <a:spLocks noGrp="1"/>
          </p:cNvSpPr>
          <p:nvPr>
            <p:ph type="body"/>
          </p:nvPr>
        </p:nvSpPr>
        <p:spPr>
          <a:xfrm>
            <a:off x="720000" y="1005480"/>
            <a:ext cx="4215960" cy="1918800"/>
          </a:xfrm>
          <a:prstGeom prst="rect">
            <a:avLst/>
          </a:prstGeom>
        </p:spPr>
        <p:txBody>
          <a:bodyPr lIns="0" tIns="0" rIns="0" bIns="0">
            <a:noAutofit/>
          </a:bodyPr>
          <a:lstStyle/>
          <a:p>
            <a:endParaRPr lang="en-US" sz="2100" b="0" strike="noStrike" spc="-1">
              <a:solidFill>
                <a:srgbClr val="333333"/>
              </a:solidFill>
              <a:latin typeface="Open Sans"/>
            </a:endParaRPr>
          </a:p>
        </p:txBody>
      </p:sp>
      <p:sp>
        <p:nvSpPr>
          <p:cNvPr id="67" name="PlaceHolder 3"/>
          <p:cNvSpPr>
            <a:spLocks noGrp="1"/>
          </p:cNvSpPr>
          <p:nvPr>
            <p:ph type="body"/>
          </p:nvPr>
        </p:nvSpPr>
        <p:spPr>
          <a:xfrm>
            <a:off x="5147280" y="1005480"/>
            <a:ext cx="4215960" cy="1918800"/>
          </a:xfrm>
          <a:prstGeom prst="rect">
            <a:avLst/>
          </a:prstGeom>
        </p:spPr>
        <p:txBody>
          <a:bodyPr lIns="0" tIns="0" rIns="0" bIns="0">
            <a:noAutofit/>
          </a:bodyPr>
          <a:lstStyle/>
          <a:p>
            <a:endParaRPr lang="en-US" sz="2100" b="0" strike="noStrike" spc="-1">
              <a:solidFill>
                <a:srgbClr val="333333"/>
              </a:solidFill>
              <a:latin typeface="Open Sans"/>
            </a:endParaRPr>
          </a:p>
        </p:txBody>
      </p:sp>
      <p:sp>
        <p:nvSpPr>
          <p:cNvPr id="68" name="PlaceHolder 4"/>
          <p:cNvSpPr>
            <a:spLocks noGrp="1"/>
          </p:cNvSpPr>
          <p:nvPr>
            <p:ph type="body"/>
          </p:nvPr>
        </p:nvSpPr>
        <p:spPr>
          <a:xfrm>
            <a:off x="720000" y="3106800"/>
            <a:ext cx="8640000" cy="1918800"/>
          </a:xfrm>
          <a:prstGeom prst="rect">
            <a:avLst/>
          </a:prstGeom>
        </p:spPr>
        <p:txBody>
          <a:bodyPr lIns="0" tIns="0" rIns="0" bIns="0">
            <a:noAutofit/>
          </a:bodyPr>
          <a:lstStyle/>
          <a:p>
            <a:endParaRPr lang="en-US" sz="2100" b="0" strike="noStrike" spc="-1">
              <a:solidFill>
                <a:srgbClr val="333333"/>
              </a:solidFill>
              <a:latin typeface="Open Sans"/>
            </a:endParaRPr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OverTx" preserve="1">
  <p:cSld name="Title, Conten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" name="PlaceHolder 1"/>
          <p:cNvSpPr>
            <a:spLocks noGrp="1"/>
          </p:cNvSpPr>
          <p:nvPr>
            <p:ph type="title"/>
          </p:nvPr>
        </p:nvSpPr>
        <p:spPr>
          <a:xfrm>
            <a:off x="720000" y="220680"/>
            <a:ext cx="8855640" cy="597240"/>
          </a:xfrm>
          <a:prstGeom prst="rect">
            <a:avLst/>
          </a:prstGeom>
        </p:spPr>
        <p:txBody>
          <a:bodyPr lIns="0" tIns="0" rIns="0" bIns="0" anchor="ctr">
            <a:noAutofit/>
          </a:bodyPr>
          <a:lstStyle/>
          <a:p>
            <a:endParaRPr lang="en-US" sz="2800" b="1" strike="noStrike" spc="-1">
              <a:solidFill>
                <a:srgbClr val="333333"/>
              </a:solidFill>
              <a:latin typeface="Noto Sans"/>
            </a:endParaRPr>
          </a:p>
        </p:txBody>
      </p:sp>
      <p:sp>
        <p:nvSpPr>
          <p:cNvPr id="70" name="PlaceHolder 2"/>
          <p:cNvSpPr>
            <a:spLocks noGrp="1"/>
          </p:cNvSpPr>
          <p:nvPr>
            <p:ph type="body"/>
          </p:nvPr>
        </p:nvSpPr>
        <p:spPr>
          <a:xfrm>
            <a:off x="720000" y="1005480"/>
            <a:ext cx="8640000" cy="1918800"/>
          </a:xfrm>
          <a:prstGeom prst="rect">
            <a:avLst/>
          </a:prstGeom>
        </p:spPr>
        <p:txBody>
          <a:bodyPr lIns="0" tIns="0" rIns="0" bIns="0">
            <a:noAutofit/>
          </a:bodyPr>
          <a:lstStyle/>
          <a:p>
            <a:endParaRPr lang="en-US" sz="2100" b="0" strike="noStrike" spc="-1">
              <a:solidFill>
                <a:srgbClr val="333333"/>
              </a:solidFill>
              <a:latin typeface="Open Sans"/>
            </a:endParaRPr>
          </a:p>
        </p:txBody>
      </p:sp>
      <p:sp>
        <p:nvSpPr>
          <p:cNvPr id="71" name="PlaceHolder 3"/>
          <p:cNvSpPr>
            <a:spLocks noGrp="1"/>
          </p:cNvSpPr>
          <p:nvPr>
            <p:ph type="body"/>
          </p:nvPr>
        </p:nvSpPr>
        <p:spPr>
          <a:xfrm>
            <a:off x="720000" y="3106800"/>
            <a:ext cx="8640000" cy="1918800"/>
          </a:xfrm>
          <a:prstGeom prst="rect">
            <a:avLst/>
          </a:prstGeom>
        </p:spPr>
        <p:txBody>
          <a:bodyPr lIns="0" tIns="0" rIns="0" bIns="0">
            <a:noAutofit/>
          </a:bodyPr>
          <a:lstStyle/>
          <a:p>
            <a:endParaRPr lang="en-US" sz="2100" b="0" strike="noStrike" spc="-1">
              <a:solidFill>
                <a:srgbClr val="333333"/>
              </a:solidFill>
              <a:latin typeface="Open Sans"/>
            </a:endParaRPr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,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" name="PlaceHolder 1"/>
          <p:cNvSpPr>
            <a:spLocks noGrp="1"/>
          </p:cNvSpPr>
          <p:nvPr>
            <p:ph type="title"/>
          </p:nvPr>
        </p:nvSpPr>
        <p:spPr>
          <a:xfrm>
            <a:off x="720000" y="220680"/>
            <a:ext cx="8855640" cy="597240"/>
          </a:xfrm>
          <a:prstGeom prst="rect">
            <a:avLst/>
          </a:prstGeom>
        </p:spPr>
        <p:txBody>
          <a:bodyPr lIns="0" tIns="0" rIns="0" bIns="0" anchor="ctr">
            <a:noAutofit/>
          </a:bodyPr>
          <a:lstStyle/>
          <a:p>
            <a:endParaRPr lang="en-US" sz="2800" b="1" strike="noStrike" spc="-1">
              <a:solidFill>
                <a:srgbClr val="333333"/>
              </a:solidFill>
              <a:latin typeface="Noto Sans"/>
            </a:endParaRPr>
          </a:p>
        </p:txBody>
      </p:sp>
      <p:sp>
        <p:nvSpPr>
          <p:cNvPr id="73" name="PlaceHolder 2"/>
          <p:cNvSpPr>
            <a:spLocks noGrp="1"/>
          </p:cNvSpPr>
          <p:nvPr>
            <p:ph type="body"/>
          </p:nvPr>
        </p:nvSpPr>
        <p:spPr>
          <a:xfrm>
            <a:off x="720000" y="1005480"/>
            <a:ext cx="4215960" cy="1918800"/>
          </a:xfrm>
          <a:prstGeom prst="rect">
            <a:avLst/>
          </a:prstGeom>
        </p:spPr>
        <p:txBody>
          <a:bodyPr lIns="0" tIns="0" rIns="0" bIns="0">
            <a:noAutofit/>
          </a:bodyPr>
          <a:lstStyle/>
          <a:p>
            <a:endParaRPr lang="en-US" sz="2100" b="0" strike="noStrike" spc="-1">
              <a:solidFill>
                <a:srgbClr val="333333"/>
              </a:solidFill>
              <a:latin typeface="Open Sans"/>
            </a:endParaRPr>
          </a:p>
        </p:txBody>
      </p:sp>
      <p:sp>
        <p:nvSpPr>
          <p:cNvPr id="74" name="PlaceHolder 3"/>
          <p:cNvSpPr>
            <a:spLocks noGrp="1"/>
          </p:cNvSpPr>
          <p:nvPr>
            <p:ph type="body"/>
          </p:nvPr>
        </p:nvSpPr>
        <p:spPr>
          <a:xfrm>
            <a:off x="5147280" y="1005480"/>
            <a:ext cx="4215960" cy="1918800"/>
          </a:xfrm>
          <a:prstGeom prst="rect">
            <a:avLst/>
          </a:prstGeom>
        </p:spPr>
        <p:txBody>
          <a:bodyPr lIns="0" tIns="0" rIns="0" bIns="0">
            <a:noAutofit/>
          </a:bodyPr>
          <a:lstStyle/>
          <a:p>
            <a:endParaRPr lang="en-US" sz="2100" b="0" strike="noStrike" spc="-1">
              <a:solidFill>
                <a:srgbClr val="333333"/>
              </a:solidFill>
              <a:latin typeface="Open Sans"/>
            </a:endParaRPr>
          </a:p>
        </p:txBody>
      </p:sp>
      <p:sp>
        <p:nvSpPr>
          <p:cNvPr id="75" name="PlaceHolder 4"/>
          <p:cNvSpPr>
            <a:spLocks noGrp="1"/>
          </p:cNvSpPr>
          <p:nvPr>
            <p:ph type="body"/>
          </p:nvPr>
        </p:nvSpPr>
        <p:spPr>
          <a:xfrm>
            <a:off x="720000" y="3106800"/>
            <a:ext cx="4215960" cy="1918800"/>
          </a:xfrm>
          <a:prstGeom prst="rect">
            <a:avLst/>
          </a:prstGeom>
        </p:spPr>
        <p:txBody>
          <a:bodyPr lIns="0" tIns="0" rIns="0" bIns="0">
            <a:noAutofit/>
          </a:bodyPr>
          <a:lstStyle/>
          <a:p>
            <a:endParaRPr lang="en-US" sz="2100" b="0" strike="noStrike" spc="-1">
              <a:solidFill>
                <a:srgbClr val="333333"/>
              </a:solidFill>
              <a:latin typeface="Open Sans"/>
            </a:endParaRPr>
          </a:p>
        </p:txBody>
      </p:sp>
      <p:sp>
        <p:nvSpPr>
          <p:cNvPr id="76" name="PlaceHolder 5"/>
          <p:cNvSpPr>
            <a:spLocks noGrp="1"/>
          </p:cNvSpPr>
          <p:nvPr>
            <p:ph type="body"/>
          </p:nvPr>
        </p:nvSpPr>
        <p:spPr>
          <a:xfrm>
            <a:off x="5147280" y="3106800"/>
            <a:ext cx="4215960" cy="1918800"/>
          </a:xfrm>
          <a:prstGeom prst="rect">
            <a:avLst/>
          </a:prstGeom>
        </p:spPr>
        <p:txBody>
          <a:bodyPr lIns="0" tIns="0" rIns="0" bIns="0">
            <a:noAutofit/>
          </a:bodyPr>
          <a:lstStyle/>
          <a:p>
            <a:endParaRPr lang="en-US" sz="2100" b="0" strike="noStrike" spc="-1">
              <a:solidFill>
                <a:srgbClr val="333333"/>
              </a:solidFill>
              <a:latin typeface="Open Sans"/>
            </a:endParaRPr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itle, 6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" name="PlaceHolder 1"/>
          <p:cNvSpPr>
            <a:spLocks noGrp="1"/>
          </p:cNvSpPr>
          <p:nvPr>
            <p:ph type="title"/>
          </p:nvPr>
        </p:nvSpPr>
        <p:spPr>
          <a:xfrm>
            <a:off x="720000" y="220680"/>
            <a:ext cx="8855640" cy="597240"/>
          </a:xfrm>
          <a:prstGeom prst="rect">
            <a:avLst/>
          </a:prstGeom>
        </p:spPr>
        <p:txBody>
          <a:bodyPr lIns="0" tIns="0" rIns="0" bIns="0" anchor="ctr">
            <a:noAutofit/>
          </a:bodyPr>
          <a:lstStyle/>
          <a:p>
            <a:endParaRPr lang="en-US" sz="2800" b="1" strike="noStrike" spc="-1">
              <a:solidFill>
                <a:srgbClr val="333333"/>
              </a:solidFill>
              <a:latin typeface="Noto Sans"/>
            </a:endParaRPr>
          </a:p>
        </p:txBody>
      </p:sp>
      <p:sp>
        <p:nvSpPr>
          <p:cNvPr id="78" name="PlaceHolder 2"/>
          <p:cNvSpPr>
            <a:spLocks noGrp="1"/>
          </p:cNvSpPr>
          <p:nvPr>
            <p:ph type="body"/>
          </p:nvPr>
        </p:nvSpPr>
        <p:spPr>
          <a:xfrm>
            <a:off x="720000" y="1005480"/>
            <a:ext cx="2781720" cy="1918800"/>
          </a:xfrm>
          <a:prstGeom prst="rect">
            <a:avLst/>
          </a:prstGeom>
        </p:spPr>
        <p:txBody>
          <a:bodyPr lIns="0" tIns="0" rIns="0" bIns="0">
            <a:noAutofit/>
          </a:bodyPr>
          <a:lstStyle/>
          <a:p>
            <a:endParaRPr lang="en-US" sz="2100" b="0" strike="noStrike" spc="-1">
              <a:solidFill>
                <a:srgbClr val="333333"/>
              </a:solidFill>
              <a:latin typeface="Open Sans"/>
            </a:endParaRPr>
          </a:p>
        </p:txBody>
      </p:sp>
      <p:sp>
        <p:nvSpPr>
          <p:cNvPr id="79" name="PlaceHolder 3"/>
          <p:cNvSpPr>
            <a:spLocks noGrp="1"/>
          </p:cNvSpPr>
          <p:nvPr>
            <p:ph type="body"/>
          </p:nvPr>
        </p:nvSpPr>
        <p:spPr>
          <a:xfrm>
            <a:off x="3641040" y="1005480"/>
            <a:ext cx="2781720" cy="1918800"/>
          </a:xfrm>
          <a:prstGeom prst="rect">
            <a:avLst/>
          </a:prstGeom>
        </p:spPr>
        <p:txBody>
          <a:bodyPr lIns="0" tIns="0" rIns="0" bIns="0">
            <a:noAutofit/>
          </a:bodyPr>
          <a:lstStyle/>
          <a:p>
            <a:endParaRPr lang="en-US" sz="2100" b="0" strike="noStrike" spc="-1">
              <a:solidFill>
                <a:srgbClr val="333333"/>
              </a:solidFill>
              <a:latin typeface="Open Sans"/>
            </a:endParaRPr>
          </a:p>
        </p:txBody>
      </p:sp>
      <p:sp>
        <p:nvSpPr>
          <p:cNvPr id="80" name="PlaceHolder 4"/>
          <p:cNvSpPr>
            <a:spLocks noGrp="1"/>
          </p:cNvSpPr>
          <p:nvPr>
            <p:ph type="body"/>
          </p:nvPr>
        </p:nvSpPr>
        <p:spPr>
          <a:xfrm>
            <a:off x="6562440" y="1005480"/>
            <a:ext cx="2781720" cy="1918800"/>
          </a:xfrm>
          <a:prstGeom prst="rect">
            <a:avLst/>
          </a:prstGeom>
        </p:spPr>
        <p:txBody>
          <a:bodyPr lIns="0" tIns="0" rIns="0" bIns="0">
            <a:noAutofit/>
          </a:bodyPr>
          <a:lstStyle/>
          <a:p>
            <a:endParaRPr lang="en-US" sz="2100" b="0" strike="noStrike" spc="-1">
              <a:solidFill>
                <a:srgbClr val="333333"/>
              </a:solidFill>
              <a:latin typeface="Open Sans"/>
            </a:endParaRPr>
          </a:p>
        </p:txBody>
      </p:sp>
      <p:sp>
        <p:nvSpPr>
          <p:cNvPr id="81" name="PlaceHolder 5"/>
          <p:cNvSpPr>
            <a:spLocks noGrp="1"/>
          </p:cNvSpPr>
          <p:nvPr>
            <p:ph type="body"/>
          </p:nvPr>
        </p:nvSpPr>
        <p:spPr>
          <a:xfrm>
            <a:off x="720000" y="3106800"/>
            <a:ext cx="2781720" cy="1918800"/>
          </a:xfrm>
          <a:prstGeom prst="rect">
            <a:avLst/>
          </a:prstGeom>
        </p:spPr>
        <p:txBody>
          <a:bodyPr lIns="0" tIns="0" rIns="0" bIns="0">
            <a:noAutofit/>
          </a:bodyPr>
          <a:lstStyle/>
          <a:p>
            <a:endParaRPr lang="en-US" sz="2100" b="0" strike="noStrike" spc="-1">
              <a:solidFill>
                <a:srgbClr val="333333"/>
              </a:solidFill>
              <a:latin typeface="Open Sans"/>
            </a:endParaRPr>
          </a:p>
        </p:txBody>
      </p:sp>
      <p:sp>
        <p:nvSpPr>
          <p:cNvPr id="82" name="PlaceHolder 6"/>
          <p:cNvSpPr>
            <a:spLocks noGrp="1"/>
          </p:cNvSpPr>
          <p:nvPr>
            <p:ph type="body"/>
          </p:nvPr>
        </p:nvSpPr>
        <p:spPr>
          <a:xfrm>
            <a:off x="3641040" y="3106800"/>
            <a:ext cx="2781720" cy="1918800"/>
          </a:xfrm>
          <a:prstGeom prst="rect">
            <a:avLst/>
          </a:prstGeom>
        </p:spPr>
        <p:txBody>
          <a:bodyPr lIns="0" tIns="0" rIns="0" bIns="0">
            <a:noAutofit/>
          </a:bodyPr>
          <a:lstStyle/>
          <a:p>
            <a:endParaRPr lang="en-US" sz="2100" b="0" strike="noStrike" spc="-1">
              <a:solidFill>
                <a:srgbClr val="333333"/>
              </a:solidFill>
              <a:latin typeface="Open Sans"/>
            </a:endParaRPr>
          </a:p>
        </p:txBody>
      </p:sp>
      <p:sp>
        <p:nvSpPr>
          <p:cNvPr id="83" name="PlaceHolder 7"/>
          <p:cNvSpPr>
            <a:spLocks noGrp="1"/>
          </p:cNvSpPr>
          <p:nvPr>
            <p:ph type="body"/>
          </p:nvPr>
        </p:nvSpPr>
        <p:spPr>
          <a:xfrm>
            <a:off x="6562440" y="3106800"/>
            <a:ext cx="2781720" cy="1918800"/>
          </a:xfrm>
          <a:prstGeom prst="rect">
            <a:avLst/>
          </a:prstGeom>
        </p:spPr>
        <p:txBody>
          <a:bodyPr lIns="0" tIns="0" rIns="0" bIns="0">
            <a:noAutofit/>
          </a:bodyPr>
          <a:lstStyle/>
          <a:p>
            <a:endParaRPr lang="en-US" sz="2100" b="0" strike="noStrike" spc="-1">
              <a:solidFill>
                <a:srgbClr val="333333"/>
              </a:solidFill>
              <a:latin typeface="Open Sans"/>
            </a:endParaRPr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259914" y="928028"/>
            <a:ext cx="7560797" cy="1974191"/>
          </a:xfrm>
        </p:spPr>
        <p:txBody>
          <a:bodyPr anchor="b"/>
          <a:lstStyle>
            <a:lvl1pPr algn="ctr">
              <a:defRPr sz="496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259914" y="2978352"/>
            <a:ext cx="7560797" cy="1369070"/>
          </a:xfrm>
        </p:spPr>
        <p:txBody>
          <a:bodyPr/>
          <a:lstStyle>
            <a:lvl1pPr marL="0" indent="0" algn="ctr">
              <a:buNone/>
              <a:defRPr sz="1984"/>
            </a:lvl1pPr>
            <a:lvl2pPr marL="377967" indent="0" algn="ctr">
              <a:buNone/>
              <a:defRPr sz="1653"/>
            </a:lvl2pPr>
            <a:lvl3pPr marL="755934" indent="0" algn="ctr">
              <a:buNone/>
              <a:defRPr sz="1488"/>
            </a:lvl3pPr>
            <a:lvl4pPr marL="1133902" indent="0" algn="ctr">
              <a:buNone/>
              <a:defRPr sz="1323"/>
            </a:lvl4pPr>
            <a:lvl5pPr marL="1511869" indent="0" algn="ctr">
              <a:buNone/>
              <a:defRPr sz="1323"/>
            </a:lvl5pPr>
            <a:lvl6pPr marL="1889836" indent="0" algn="ctr">
              <a:buNone/>
              <a:defRPr sz="1323"/>
            </a:lvl6pPr>
            <a:lvl7pPr marL="2267803" indent="0" algn="ctr">
              <a:buNone/>
              <a:defRPr sz="1323"/>
            </a:lvl7pPr>
            <a:lvl8pPr marL="2645771" indent="0" algn="ctr">
              <a:buNone/>
              <a:defRPr sz="1323"/>
            </a:lvl8pPr>
            <a:lvl9pPr marL="3023738" indent="0" algn="ctr">
              <a:buNone/>
              <a:defRPr sz="1323"/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684DDFF3-FE67-48D7-9F60-3B39F03A2B8D}"/>
              </a:ext>
            </a:extLst>
          </p:cNvPr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ru-RU" altLang="ru-RU"/>
              <a:t>26.08.20</a:t>
            </a:r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732F520B-92A2-4ECF-AF8A-4689DCB9B027}"/>
              </a:ext>
            </a:extLst>
          </p:cNvPr>
          <p:cNvSpPr>
            <a:spLocks noGrp="1" noChangeArrowheads="1"/>
          </p:cNvSpPr>
          <p:nvPr>
            <p:ph type="sldNum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DC3DAAD-98DC-42D1-A902-7F78BA27B8FF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273204373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4763C02F-69DB-4F12-AD98-86F58C36603E}"/>
              </a:ext>
            </a:extLst>
          </p:cNvPr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ru-RU" altLang="ru-RU"/>
              <a:t>26.08.20</a:t>
            </a:r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72B84FDD-C0FE-421C-B7F4-560980BC632B}"/>
              </a:ext>
            </a:extLst>
          </p:cNvPr>
          <p:cNvSpPr>
            <a:spLocks noGrp="1" noChangeArrowheads="1"/>
          </p:cNvSpPr>
          <p:nvPr>
            <p:ph type="sldNum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85D5D87-7063-4021-91B5-76231B53CD74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237190666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87703" y="1413700"/>
            <a:ext cx="8694720" cy="2358791"/>
          </a:xfrm>
        </p:spPr>
        <p:txBody>
          <a:bodyPr anchor="b"/>
          <a:lstStyle>
            <a:lvl1pPr>
              <a:defRPr sz="496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687703" y="3794807"/>
            <a:ext cx="8694720" cy="1240432"/>
          </a:xfrm>
        </p:spPr>
        <p:txBody>
          <a:bodyPr/>
          <a:lstStyle>
            <a:lvl1pPr marL="0" indent="0">
              <a:buNone/>
              <a:defRPr sz="1984"/>
            </a:lvl1pPr>
            <a:lvl2pPr marL="377967" indent="0">
              <a:buNone/>
              <a:defRPr sz="1653"/>
            </a:lvl2pPr>
            <a:lvl3pPr marL="755934" indent="0">
              <a:buNone/>
              <a:defRPr sz="1488"/>
            </a:lvl3pPr>
            <a:lvl4pPr marL="1133902" indent="0">
              <a:buNone/>
              <a:defRPr sz="1323"/>
            </a:lvl4pPr>
            <a:lvl5pPr marL="1511869" indent="0">
              <a:buNone/>
              <a:defRPr sz="1323"/>
            </a:lvl5pPr>
            <a:lvl6pPr marL="1889836" indent="0">
              <a:buNone/>
              <a:defRPr sz="1323"/>
            </a:lvl6pPr>
            <a:lvl7pPr marL="2267803" indent="0">
              <a:buNone/>
              <a:defRPr sz="1323"/>
            </a:lvl7pPr>
            <a:lvl8pPr marL="2645771" indent="0">
              <a:buNone/>
              <a:defRPr sz="1323"/>
            </a:lvl8pPr>
            <a:lvl9pPr marL="3023738" indent="0">
              <a:buNone/>
              <a:defRPr sz="1323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95FFA3AF-3589-48CB-9D4A-72E0B7BB4EB1}"/>
              </a:ext>
            </a:extLst>
          </p:cNvPr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ru-RU" altLang="ru-RU"/>
              <a:t>26.08.20</a:t>
            </a:r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D600D808-B5F7-4108-AB3E-E1E5951E893B}"/>
              </a:ext>
            </a:extLst>
          </p:cNvPr>
          <p:cNvSpPr>
            <a:spLocks noGrp="1" noChangeArrowheads="1"/>
          </p:cNvSpPr>
          <p:nvPr>
            <p:ph type="sldNum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5874271-99D3-4173-AC5E-9CF515F1FE9B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306145420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692953" y="1509521"/>
            <a:ext cx="4273208" cy="357691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5092153" y="1509521"/>
            <a:ext cx="4273208" cy="357691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id="{7C8AC6F6-BE0B-44F7-BC8F-53490DC86F24}"/>
              </a:ext>
            </a:extLst>
          </p:cNvPr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ru-RU" altLang="ru-RU"/>
              <a:t>26.08.20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E8965292-F8B2-4C63-B55D-44D00CC6F2C6}"/>
              </a:ext>
            </a:extLst>
          </p:cNvPr>
          <p:cNvSpPr>
            <a:spLocks noGrp="1" noChangeArrowheads="1"/>
          </p:cNvSpPr>
          <p:nvPr>
            <p:ph type="sldNum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084C11E-C4DB-4D27-8E47-11F486B14480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702834731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94266" y="301905"/>
            <a:ext cx="8694719" cy="1096044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694266" y="1390073"/>
            <a:ext cx="4264021" cy="681253"/>
          </a:xfrm>
        </p:spPr>
        <p:txBody>
          <a:bodyPr anchor="b"/>
          <a:lstStyle>
            <a:lvl1pPr marL="0" indent="0">
              <a:buNone/>
              <a:defRPr sz="1984" b="1"/>
            </a:lvl1pPr>
            <a:lvl2pPr marL="377967" indent="0">
              <a:buNone/>
              <a:defRPr sz="1653" b="1"/>
            </a:lvl2pPr>
            <a:lvl3pPr marL="755934" indent="0">
              <a:buNone/>
              <a:defRPr sz="1488" b="1"/>
            </a:lvl3pPr>
            <a:lvl4pPr marL="1133902" indent="0">
              <a:buNone/>
              <a:defRPr sz="1323" b="1"/>
            </a:lvl4pPr>
            <a:lvl5pPr marL="1511869" indent="0">
              <a:buNone/>
              <a:defRPr sz="1323" b="1"/>
            </a:lvl5pPr>
            <a:lvl6pPr marL="1889836" indent="0">
              <a:buNone/>
              <a:defRPr sz="1323" b="1"/>
            </a:lvl6pPr>
            <a:lvl7pPr marL="2267803" indent="0">
              <a:buNone/>
              <a:defRPr sz="1323" b="1"/>
            </a:lvl7pPr>
            <a:lvl8pPr marL="2645771" indent="0">
              <a:buNone/>
              <a:defRPr sz="1323" b="1"/>
            </a:lvl8pPr>
            <a:lvl9pPr marL="3023738" indent="0">
              <a:buNone/>
              <a:defRPr sz="1323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94266" y="2071326"/>
            <a:ext cx="4264021" cy="304660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5103965" y="1390073"/>
            <a:ext cx="4285020" cy="681253"/>
          </a:xfrm>
        </p:spPr>
        <p:txBody>
          <a:bodyPr anchor="b"/>
          <a:lstStyle>
            <a:lvl1pPr marL="0" indent="0">
              <a:buNone/>
              <a:defRPr sz="1984" b="1"/>
            </a:lvl1pPr>
            <a:lvl2pPr marL="377967" indent="0">
              <a:buNone/>
              <a:defRPr sz="1653" b="1"/>
            </a:lvl2pPr>
            <a:lvl3pPr marL="755934" indent="0">
              <a:buNone/>
              <a:defRPr sz="1488" b="1"/>
            </a:lvl3pPr>
            <a:lvl4pPr marL="1133902" indent="0">
              <a:buNone/>
              <a:defRPr sz="1323" b="1"/>
            </a:lvl4pPr>
            <a:lvl5pPr marL="1511869" indent="0">
              <a:buNone/>
              <a:defRPr sz="1323" b="1"/>
            </a:lvl5pPr>
            <a:lvl6pPr marL="1889836" indent="0">
              <a:buNone/>
              <a:defRPr sz="1323" b="1"/>
            </a:lvl6pPr>
            <a:lvl7pPr marL="2267803" indent="0">
              <a:buNone/>
              <a:defRPr sz="1323" b="1"/>
            </a:lvl7pPr>
            <a:lvl8pPr marL="2645771" indent="0">
              <a:buNone/>
              <a:defRPr sz="1323" b="1"/>
            </a:lvl8pPr>
            <a:lvl9pPr marL="3023738" indent="0">
              <a:buNone/>
              <a:defRPr sz="1323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5103965" y="2071326"/>
            <a:ext cx="4285020" cy="304660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Rectangle 3">
            <a:extLst>
              <a:ext uri="{FF2B5EF4-FFF2-40B4-BE49-F238E27FC236}">
                <a16:creationId xmlns:a16="http://schemas.microsoft.com/office/drawing/2014/main" id="{1901363D-EACC-4962-8004-F6A7A326117E}"/>
              </a:ext>
            </a:extLst>
          </p:cNvPr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ru-RU" altLang="ru-RU"/>
              <a:t>26.08.20</a:t>
            </a:r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221E202D-C27C-4C75-889F-BC540E99905C}"/>
              </a:ext>
            </a:extLst>
          </p:cNvPr>
          <p:cNvSpPr>
            <a:spLocks noGrp="1" noChangeArrowheads="1"/>
          </p:cNvSpPr>
          <p:nvPr>
            <p:ph type="sldNum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283A8B-F21D-465C-9BF5-50EAC3ECFD8A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12375927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,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PlaceHolder 1"/>
          <p:cNvSpPr>
            <a:spLocks noGrp="1"/>
          </p:cNvSpPr>
          <p:nvPr>
            <p:ph type="title"/>
          </p:nvPr>
        </p:nvSpPr>
        <p:spPr>
          <a:xfrm>
            <a:off x="720000" y="220680"/>
            <a:ext cx="8855640" cy="597240"/>
          </a:xfrm>
          <a:prstGeom prst="rect">
            <a:avLst/>
          </a:prstGeom>
        </p:spPr>
        <p:txBody>
          <a:bodyPr lIns="0" tIns="0" rIns="0" bIns="0" anchor="ctr">
            <a:noAutofit/>
          </a:bodyPr>
          <a:lstStyle/>
          <a:p>
            <a:endParaRPr lang="en-US" sz="2800" b="1" strike="noStrike" spc="-1">
              <a:solidFill>
                <a:srgbClr val="333333"/>
              </a:solidFill>
              <a:latin typeface="Noto Sans"/>
            </a:endParaRPr>
          </a:p>
        </p:txBody>
      </p:sp>
      <p:sp>
        <p:nvSpPr>
          <p:cNvPr id="9" name="PlaceHolder 2"/>
          <p:cNvSpPr>
            <a:spLocks noGrp="1"/>
          </p:cNvSpPr>
          <p:nvPr>
            <p:ph type="body"/>
          </p:nvPr>
        </p:nvSpPr>
        <p:spPr>
          <a:xfrm>
            <a:off x="720000" y="1005480"/>
            <a:ext cx="8640000" cy="4023360"/>
          </a:xfrm>
          <a:prstGeom prst="rect">
            <a:avLst/>
          </a:prstGeom>
        </p:spPr>
        <p:txBody>
          <a:bodyPr lIns="0" tIns="0" rIns="0" bIns="0">
            <a:noAutofit/>
          </a:bodyPr>
          <a:lstStyle/>
          <a:p>
            <a:endParaRPr lang="en-US" sz="2100" b="0" strike="noStrike" spc="-1">
              <a:solidFill>
                <a:srgbClr val="333333"/>
              </a:solidFill>
              <a:latin typeface="Open Sans"/>
            </a:endParaRPr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Rectangle 3">
            <a:extLst>
              <a:ext uri="{FF2B5EF4-FFF2-40B4-BE49-F238E27FC236}">
                <a16:creationId xmlns:a16="http://schemas.microsoft.com/office/drawing/2014/main" id="{D1E9944E-7CA8-419E-A966-E412E6B9169E}"/>
              </a:ext>
            </a:extLst>
          </p:cNvPr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ru-RU" altLang="ru-RU"/>
              <a:t>26.08.20</a:t>
            </a:r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933E936F-8999-486B-A0CA-2308C5E580BE}"/>
              </a:ext>
            </a:extLst>
          </p:cNvPr>
          <p:cNvSpPr>
            <a:spLocks noGrp="1" noChangeArrowheads="1"/>
          </p:cNvSpPr>
          <p:nvPr>
            <p:ph type="sldNum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5E76E4E-94AD-4903-9F6A-09BEB6C0A0FD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405558550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>
            <a:extLst>
              <a:ext uri="{FF2B5EF4-FFF2-40B4-BE49-F238E27FC236}">
                <a16:creationId xmlns:a16="http://schemas.microsoft.com/office/drawing/2014/main" id="{DF85B9F3-A721-492B-AD26-225FE4E5B467}"/>
              </a:ext>
            </a:extLst>
          </p:cNvPr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ru-RU" altLang="ru-RU"/>
              <a:t>26.08.20</a:t>
            </a:r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13BFC239-D68A-4ABB-A97B-58C8F34C486F}"/>
              </a:ext>
            </a:extLst>
          </p:cNvPr>
          <p:cNvSpPr>
            <a:spLocks noGrp="1" noChangeArrowheads="1"/>
          </p:cNvSpPr>
          <p:nvPr>
            <p:ph type="sldNum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3E8F902-35C7-4E1F-8F85-7B43227B363D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747795442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94266" y="378037"/>
            <a:ext cx="3250840" cy="1323128"/>
          </a:xfrm>
        </p:spPr>
        <p:txBody>
          <a:bodyPr anchor="b"/>
          <a:lstStyle>
            <a:lvl1pPr>
              <a:defRPr sz="2645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4285021" y="816455"/>
            <a:ext cx="5103964" cy="4029766"/>
          </a:xfrm>
        </p:spPr>
        <p:txBody>
          <a:bodyPr/>
          <a:lstStyle>
            <a:lvl1pPr>
              <a:defRPr sz="2645"/>
            </a:lvl1pPr>
            <a:lvl2pPr>
              <a:defRPr sz="2315"/>
            </a:lvl2pPr>
            <a:lvl3pPr>
              <a:defRPr sz="1984"/>
            </a:lvl3pPr>
            <a:lvl4pPr>
              <a:defRPr sz="1653"/>
            </a:lvl4pPr>
            <a:lvl5pPr>
              <a:defRPr sz="1653"/>
            </a:lvl5pPr>
            <a:lvl6pPr>
              <a:defRPr sz="1653"/>
            </a:lvl6pPr>
            <a:lvl7pPr>
              <a:defRPr sz="1653"/>
            </a:lvl7pPr>
            <a:lvl8pPr>
              <a:defRPr sz="1653"/>
            </a:lvl8pPr>
            <a:lvl9pPr>
              <a:defRPr sz="1653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694266" y="1701165"/>
            <a:ext cx="3250840" cy="3151619"/>
          </a:xfrm>
        </p:spPr>
        <p:txBody>
          <a:bodyPr/>
          <a:lstStyle>
            <a:lvl1pPr marL="0" indent="0">
              <a:buNone/>
              <a:defRPr sz="1323"/>
            </a:lvl1pPr>
            <a:lvl2pPr marL="377967" indent="0">
              <a:buNone/>
              <a:defRPr sz="1157"/>
            </a:lvl2pPr>
            <a:lvl3pPr marL="755934" indent="0">
              <a:buNone/>
              <a:defRPr sz="992"/>
            </a:lvl3pPr>
            <a:lvl4pPr marL="1133902" indent="0">
              <a:buNone/>
              <a:defRPr sz="827"/>
            </a:lvl4pPr>
            <a:lvl5pPr marL="1511869" indent="0">
              <a:buNone/>
              <a:defRPr sz="827"/>
            </a:lvl5pPr>
            <a:lvl6pPr marL="1889836" indent="0">
              <a:buNone/>
              <a:defRPr sz="827"/>
            </a:lvl6pPr>
            <a:lvl7pPr marL="2267803" indent="0">
              <a:buNone/>
              <a:defRPr sz="827"/>
            </a:lvl7pPr>
            <a:lvl8pPr marL="2645771" indent="0">
              <a:buNone/>
              <a:defRPr sz="827"/>
            </a:lvl8pPr>
            <a:lvl9pPr marL="3023738" indent="0">
              <a:buNone/>
              <a:defRPr sz="827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id="{92A2AE01-5D32-4405-A65E-4AAA81CBEDF7}"/>
              </a:ext>
            </a:extLst>
          </p:cNvPr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ru-RU" altLang="ru-RU"/>
              <a:t>26.08.20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197EF77D-D754-4B4B-9B18-F7495A3361B1}"/>
              </a:ext>
            </a:extLst>
          </p:cNvPr>
          <p:cNvSpPr>
            <a:spLocks noGrp="1" noChangeArrowheads="1"/>
          </p:cNvSpPr>
          <p:nvPr>
            <p:ph type="sldNum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5753D0-1D34-4979-9C46-1C661D3B0B85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976310681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94266" y="378037"/>
            <a:ext cx="3250840" cy="1323128"/>
          </a:xfrm>
        </p:spPr>
        <p:txBody>
          <a:bodyPr anchor="b"/>
          <a:lstStyle>
            <a:lvl1pPr>
              <a:defRPr sz="2645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4285021" y="816455"/>
            <a:ext cx="5103964" cy="4029766"/>
          </a:xfrm>
        </p:spPr>
        <p:txBody>
          <a:bodyPr/>
          <a:lstStyle>
            <a:lvl1pPr marL="0" indent="0">
              <a:buNone/>
              <a:defRPr sz="2645"/>
            </a:lvl1pPr>
            <a:lvl2pPr marL="377967" indent="0">
              <a:buNone/>
              <a:defRPr sz="2315"/>
            </a:lvl2pPr>
            <a:lvl3pPr marL="755934" indent="0">
              <a:buNone/>
              <a:defRPr sz="1984"/>
            </a:lvl3pPr>
            <a:lvl4pPr marL="1133902" indent="0">
              <a:buNone/>
              <a:defRPr sz="1653"/>
            </a:lvl4pPr>
            <a:lvl5pPr marL="1511869" indent="0">
              <a:buNone/>
              <a:defRPr sz="1653"/>
            </a:lvl5pPr>
            <a:lvl6pPr marL="1889836" indent="0">
              <a:buNone/>
              <a:defRPr sz="1653"/>
            </a:lvl6pPr>
            <a:lvl7pPr marL="2267803" indent="0">
              <a:buNone/>
              <a:defRPr sz="1653"/>
            </a:lvl7pPr>
            <a:lvl8pPr marL="2645771" indent="0">
              <a:buNone/>
              <a:defRPr sz="1653"/>
            </a:lvl8pPr>
            <a:lvl9pPr marL="3023738" indent="0">
              <a:buNone/>
              <a:defRPr sz="1653"/>
            </a:lvl9pPr>
          </a:lstStyle>
          <a:p>
            <a:pPr lvl="0"/>
            <a:endParaRPr lang="ru-RU" noProof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694266" y="1701165"/>
            <a:ext cx="3250840" cy="3151619"/>
          </a:xfrm>
        </p:spPr>
        <p:txBody>
          <a:bodyPr/>
          <a:lstStyle>
            <a:lvl1pPr marL="0" indent="0">
              <a:buNone/>
              <a:defRPr sz="1323"/>
            </a:lvl1pPr>
            <a:lvl2pPr marL="377967" indent="0">
              <a:buNone/>
              <a:defRPr sz="1157"/>
            </a:lvl2pPr>
            <a:lvl3pPr marL="755934" indent="0">
              <a:buNone/>
              <a:defRPr sz="992"/>
            </a:lvl3pPr>
            <a:lvl4pPr marL="1133902" indent="0">
              <a:buNone/>
              <a:defRPr sz="827"/>
            </a:lvl4pPr>
            <a:lvl5pPr marL="1511869" indent="0">
              <a:buNone/>
              <a:defRPr sz="827"/>
            </a:lvl5pPr>
            <a:lvl6pPr marL="1889836" indent="0">
              <a:buNone/>
              <a:defRPr sz="827"/>
            </a:lvl6pPr>
            <a:lvl7pPr marL="2267803" indent="0">
              <a:buNone/>
              <a:defRPr sz="827"/>
            </a:lvl7pPr>
            <a:lvl8pPr marL="2645771" indent="0">
              <a:buNone/>
              <a:defRPr sz="827"/>
            </a:lvl8pPr>
            <a:lvl9pPr marL="3023738" indent="0">
              <a:buNone/>
              <a:defRPr sz="827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id="{A7A454FF-491C-4E5E-B5AA-CAC8FC29001D}"/>
              </a:ext>
            </a:extLst>
          </p:cNvPr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ru-RU" altLang="ru-RU"/>
              <a:t>26.08.20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2342FD6E-2524-4565-ACB7-D270472A3806}"/>
              </a:ext>
            </a:extLst>
          </p:cNvPr>
          <p:cNvSpPr>
            <a:spLocks noGrp="1" noChangeArrowheads="1"/>
          </p:cNvSpPr>
          <p:nvPr>
            <p:ph type="sldNum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D2DC754-0C42-4A60-9EC0-7C2221E46A0D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116900797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3DCE0380-5A49-4FA3-8A95-9B3105E89D2F}"/>
              </a:ext>
            </a:extLst>
          </p:cNvPr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ru-RU" altLang="ru-RU"/>
              <a:t>26.08.20</a:t>
            </a:r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3CA9FF8C-ADEA-4508-B890-47E21901AFA8}"/>
              </a:ext>
            </a:extLst>
          </p:cNvPr>
          <p:cNvSpPr>
            <a:spLocks noGrp="1" noChangeArrowheads="1"/>
          </p:cNvSpPr>
          <p:nvPr>
            <p:ph type="sldNum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EE881B6-4B85-4956-A5BA-A6368DC7887C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932888260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7197259" y="301904"/>
            <a:ext cx="2168102" cy="4784527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692953" y="301904"/>
            <a:ext cx="6378315" cy="4784527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A204F311-C020-4655-88AA-F4DFE8249E12}"/>
              </a:ext>
            </a:extLst>
          </p:cNvPr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ru-RU" altLang="ru-RU"/>
              <a:t>26.08.20</a:t>
            </a:r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D0401489-3E79-4D42-82EB-86FE3E27AE0E}"/>
              </a:ext>
            </a:extLst>
          </p:cNvPr>
          <p:cNvSpPr>
            <a:spLocks noGrp="1" noChangeArrowheads="1"/>
          </p:cNvSpPr>
          <p:nvPr>
            <p:ph type="sldNum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BBA724E-6B7B-403A-B858-A8B4E23C3295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06759760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B8CC0BD-D005-0746-BE46-232DFA8A4B1D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260078" y="928028"/>
            <a:ext cx="7560469" cy="1974191"/>
          </a:xfrm>
        </p:spPr>
        <p:txBody>
          <a:bodyPr anchor="b"/>
          <a:lstStyle>
            <a:lvl1pPr algn="ctr">
              <a:defRPr sz="4961"/>
            </a:lvl1pPr>
          </a:lstStyle>
          <a:p>
            <a:r>
              <a:rPr lang="en-GB"/>
              <a:t>Click to edit Master title style</a:t>
            </a:r>
            <a:endParaRPr lang="en-RU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8AAEAD74-6632-CC4E-BD0B-5A8AAD85754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260078" y="2978352"/>
            <a:ext cx="7560469" cy="1369070"/>
          </a:xfrm>
        </p:spPr>
        <p:txBody>
          <a:bodyPr/>
          <a:lstStyle>
            <a:lvl1pPr marL="0" indent="0" algn="ctr">
              <a:buNone/>
              <a:defRPr sz="1984"/>
            </a:lvl1pPr>
            <a:lvl2pPr marL="378013" indent="0" algn="ctr">
              <a:buNone/>
              <a:defRPr sz="1654"/>
            </a:lvl2pPr>
            <a:lvl3pPr marL="756026" indent="0" algn="ctr">
              <a:buNone/>
              <a:defRPr sz="1488"/>
            </a:lvl3pPr>
            <a:lvl4pPr marL="1134039" indent="0" algn="ctr">
              <a:buNone/>
              <a:defRPr sz="1323"/>
            </a:lvl4pPr>
            <a:lvl5pPr marL="1512052" indent="0" algn="ctr">
              <a:buNone/>
              <a:defRPr sz="1323"/>
            </a:lvl5pPr>
            <a:lvl6pPr marL="1890065" indent="0" algn="ctr">
              <a:buNone/>
              <a:defRPr sz="1323"/>
            </a:lvl6pPr>
            <a:lvl7pPr marL="2268078" indent="0" algn="ctr">
              <a:buNone/>
              <a:defRPr sz="1323"/>
            </a:lvl7pPr>
            <a:lvl8pPr marL="2646091" indent="0" algn="ctr">
              <a:buNone/>
              <a:defRPr sz="1323"/>
            </a:lvl8pPr>
            <a:lvl9pPr marL="3024104" indent="0" algn="ctr">
              <a:buNone/>
              <a:defRPr sz="1323"/>
            </a:lvl9pPr>
          </a:lstStyle>
          <a:p>
            <a:r>
              <a:rPr lang="en-GB"/>
              <a:t>Click to edit Master subtitle style</a:t>
            </a:r>
            <a:endParaRPr lang="en-RU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5B1C34B-686C-5A40-848A-792058A2E86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/>
              <a:t>20.09.2021</a:t>
            </a:r>
            <a:endParaRPr lang="en-RU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A990709-6E26-D843-A346-0F955750D3F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NUCLEUS-2021</a:t>
            </a:r>
            <a:endParaRPr lang="en-RU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862994A-40FF-104C-8CD7-A460FE31956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BDCA01-1CF3-A144-9942-D5784141D860}" type="slidenum">
              <a:rPr lang="en-RU" smtClean="0"/>
              <a:t>‹#›</a:t>
            </a:fld>
            <a:endParaRPr lang="en-RU"/>
          </a:p>
        </p:txBody>
      </p:sp>
    </p:spTree>
    <p:extLst>
      <p:ext uri="{BB962C8B-B14F-4D97-AF65-F5344CB8AC3E}">
        <p14:creationId xmlns:p14="http://schemas.microsoft.com/office/powerpoint/2010/main" val="4050027109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EAAAACE-5069-DC40-A13D-9A98BCD7F34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93043" y="27828"/>
            <a:ext cx="8694539" cy="680991"/>
          </a:xfrm>
        </p:spPr>
        <p:txBody>
          <a:bodyPr/>
          <a:lstStyle/>
          <a:p>
            <a:r>
              <a:rPr lang="en-GB"/>
              <a:t>Click to edit Master title style</a:t>
            </a:r>
            <a:endParaRPr lang="en-RU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2EE972B-8903-BA4A-A3B1-114A1D7C5DD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93043" y="1140936"/>
            <a:ext cx="8694539" cy="3597912"/>
          </a:xfrm>
        </p:spPr>
        <p:txBody>
          <a:bodyPr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RU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CBBB10C-157C-DA4E-9A98-CABBC21D0E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 anchor="b"/>
          <a:lstStyle/>
          <a:p>
            <a:r>
              <a:rPr lang="ru-RU" dirty="0"/>
              <a:t>20.09.2021</a:t>
            </a:r>
            <a:endParaRPr lang="en-RU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7E47D56-5A74-634D-AC4F-0A41CB20293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 anchor="b"/>
          <a:lstStyle/>
          <a:p>
            <a:r>
              <a:rPr lang="en-GB" dirty="0"/>
              <a:t>NUCLEUS-2021</a:t>
            </a:r>
            <a:endParaRPr lang="en-RU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E077FAC-FB5B-3D4E-A8C1-36D863A5BD8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 anchor="b"/>
          <a:lstStyle/>
          <a:p>
            <a:fld id="{CCBDCA01-1CF3-A144-9942-D5784141D860}" type="slidenum">
              <a:rPr lang="en-RU" smtClean="0"/>
              <a:t>‹#›</a:t>
            </a:fld>
            <a:endParaRPr lang="en-RU" dirty="0"/>
          </a:p>
        </p:txBody>
      </p:sp>
    </p:spTree>
    <p:extLst>
      <p:ext uri="{BB962C8B-B14F-4D97-AF65-F5344CB8AC3E}">
        <p14:creationId xmlns:p14="http://schemas.microsoft.com/office/powerpoint/2010/main" val="399981307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18FC539-4AE0-9A47-8AC4-FF941B3DD0E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7793" y="1413700"/>
            <a:ext cx="8694539" cy="2358791"/>
          </a:xfrm>
        </p:spPr>
        <p:txBody>
          <a:bodyPr anchor="b"/>
          <a:lstStyle>
            <a:lvl1pPr>
              <a:defRPr sz="4961"/>
            </a:lvl1pPr>
          </a:lstStyle>
          <a:p>
            <a:r>
              <a:rPr lang="en-GB"/>
              <a:t>Click to edit Master title style</a:t>
            </a:r>
            <a:endParaRPr lang="en-RU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6E3DF89-D133-C648-B0A1-9431AAA1272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87793" y="3794807"/>
            <a:ext cx="8694539" cy="1240432"/>
          </a:xfrm>
        </p:spPr>
        <p:txBody>
          <a:bodyPr/>
          <a:lstStyle>
            <a:lvl1pPr marL="0" indent="0">
              <a:buNone/>
              <a:defRPr sz="1984">
                <a:solidFill>
                  <a:schemeClr val="tx1">
                    <a:tint val="75000"/>
                  </a:schemeClr>
                </a:solidFill>
              </a:defRPr>
            </a:lvl1pPr>
            <a:lvl2pPr marL="378013" indent="0">
              <a:buNone/>
              <a:defRPr sz="1654">
                <a:solidFill>
                  <a:schemeClr val="tx1">
                    <a:tint val="75000"/>
                  </a:schemeClr>
                </a:solidFill>
              </a:defRPr>
            </a:lvl2pPr>
            <a:lvl3pPr marL="756026" indent="0">
              <a:buNone/>
              <a:defRPr sz="1488">
                <a:solidFill>
                  <a:schemeClr val="tx1">
                    <a:tint val="75000"/>
                  </a:schemeClr>
                </a:solidFill>
              </a:defRPr>
            </a:lvl3pPr>
            <a:lvl4pPr marL="1134039" indent="0">
              <a:buNone/>
              <a:defRPr sz="1323">
                <a:solidFill>
                  <a:schemeClr val="tx1">
                    <a:tint val="75000"/>
                  </a:schemeClr>
                </a:solidFill>
              </a:defRPr>
            </a:lvl4pPr>
            <a:lvl5pPr marL="1512052" indent="0">
              <a:buNone/>
              <a:defRPr sz="1323">
                <a:solidFill>
                  <a:schemeClr val="tx1">
                    <a:tint val="75000"/>
                  </a:schemeClr>
                </a:solidFill>
              </a:defRPr>
            </a:lvl5pPr>
            <a:lvl6pPr marL="1890065" indent="0">
              <a:buNone/>
              <a:defRPr sz="1323">
                <a:solidFill>
                  <a:schemeClr val="tx1">
                    <a:tint val="75000"/>
                  </a:schemeClr>
                </a:solidFill>
              </a:defRPr>
            </a:lvl6pPr>
            <a:lvl7pPr marL="2268078" indent="0">
              <a:buNone/>
              <a:defRPr sz="1323">
                <a:solidFill>
                  <a:schemeClr val="tx1">
                    <a:tint val="75000"/>
                  </a:schemeClr>
                </a:solidFill>
              </a:defRPr>
            </a:lvl7pPr>
            <a:lvl8pPr marL="2646091" indent="0">
              <a:buNone/>
              <a:defRPr sz="1323">
                <a:solidFill>
                  <a:schemeClr val="tx1">
                    <a:tint val="75000"/>
                  </a:schemeClr>
                </a:solidFill>
              </a:defRPr>
            </a:lvl8pPr>
            <a:lvl9pPr marL="3024104" indent="0">
              <a:buNone/>
              <a:defRPr sz="1323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4067CBF-F69E-8343-8951-41363DC2FD4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/>
              <a:t>20.09.2021</a:t>
            </a:r>
            <a:endParaRPr lang="en-RU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370BBA8-88EE-1B41-A3E3-B8200CFC04B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NUCLEUS-2021</a:t>
            </a:r>
            <a:endParaRPr lang="en-RU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B786CC5-36DA-4E46-ABD7-8C922374CC8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BDCA01-1CF3-A144-9942-D5784141D860}" type="slidenum">
              <a:rPr lang="en-RU" smtClean="0"/>
              <a:t>‹#›</a:t>
            </a:fld>
            <a:endParaRPr lang="en-RU"/>
          </a:p>
        </p:txBody>
      </p:sp>
    </p:spTree>
    <p:extLst>
      <p:ext uri="{BB962C8B-B14F-4D97-AF65-F5344CB8AC3E}">
        <p14:creationId xmlns:p14="http://schemas.microsoft.com/office/powerpoint/2010/main" val="1700432899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A51BD6D-EBAE-7A48-BD04-C1504B669F6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lick to edit Master title style</a:t>
            </a:r>
            <a:endParaRPr lang="en-RU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A1DDD75-3858-A54E-8537-11586CC34C82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93043" y="1509521"/>
            <a:ext cx="4284266" cy="3597912"/>
          </a:xfrm>
        </p:spPr>
        <p:txBody>
          <a:bodyPr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RU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39869A3A-3372-734A-ABC5-95300F809F23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5103316" y="1509521"/>
            <a:ext cx="4284266" cy="3597912"/>
          </a:xfrm>
        </p:spPr>
        <p:txBody>
          <a:bodyPr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RU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7F05D054-7AAE-AD45-9CD5-7AACE942C58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/>
              <a:t>20.09.2021</a:t>
            </a:r>
            <a:endParaRPr lang="en-RU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1CA361B-A9F4-4E46-829E-6F8BBA2987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NUCLEUS-2021</a:t>
            </a:r>
            <a:endParaRPr lang="en-RU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5D92E66A-6238-9948-B5FE-7ED52E81783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BDCA01-1CF3-A144-9942-D5784141D860}" type="slidenum">
              <a:rPr lang="en-RU" smtClean="0"/>
              <a:t>‹#›</a:t>
            </a:fld>
            <a:endParaRPr lang="en-RU"/>
          </a:p>
        </p:txBody>
      </p:sp>
    </p:spTree>
    <p:extLst>
      <p:ext uri="{BB962C8B-B14F-4D97-AF65-F5344CB8AC3E}">
        <p14:creationId xmlns:p14="http://schemas.microsoft.com/office/powerpoint/2010/main" val="367344044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itle,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PlaceHolder 1"/>
          <p:cNvSpPr>
            <a:spLocks noGrp="1"/>
          </p:cNvSpPr>
          <p:nvPr>
            <p:ph type="title"/>
          </p:nvPr>
        </p:nvSpPr>
        <p:spPr>
          <a:xfrm>
            <a:off x="720000" y="220680"/>
            <a:ext cx="8855640" cy="597240"/>
          </a:xfrm>
          <a:prstGeom prst="rect">
            <a:avLst/>
          </a:prstGeom>
        </p:spPr>
        <p:txBody>
          <a:bodyPr lIns="0" tIns="0" rIns="0" bIns="0" anchor="ctr">
            <a:noAutofit/>
          </a:bodyPr>
          <a:lstStyle/>
          <a:p>
            <a:endParaRPr lang="en-US" sz="2800" b="1" strike="noStrike" spc="-1">
              <a:solidFill>
                <a:srgbClr val="333333"/>
              </a:solidFill>
              <a:latin typeface="Noto Sans"/>
            </a:endParaRPr>
          </a:p>
        </p:txBody>
      </p:sp>
      <p:sp>
        <p:nvSpPr>
          <p:cNvPr id="11" name="PlaceHolder 2"/>
          <p:cNvSpPr>
            <a:spLocks noGrp="1"/>
          </p:cNvSpPr>
          <p:nvPr>
            <p:ph type="body"/>
          </p:nvPr>
        </p:nvSpPr>
        <p:spPr>
          <a:xfrm>
            <a:off x="720000" y="1005480"/>
            <a:ext cx="4215960" cy="4023360"/>
          </a:xfrm>
          <a:prstGeom prst="rect">
            <a:avLst/>
          </a:prstGeom>
        </p:spPr>
        <p:txBody>
          <a:bodyPr lIns="0" tIns="0" rIns="0" bIns="0">
            <a:noAutofit/>
          </a:bodyPr>
          <a:lstStyle/>
          <a:p>
            <a:endParaRPr lang="en-US" sz="2100" b="0" strike="noStrike" spc="-1">
              <a:solidFill>
                <a:srgbClr val="333333"/>
              </a:solidFill>
              <a:latin typeface="Open Sans"/>
            </a:endParaRPr>
          </a:p>
        </p:txBody>
      </p:sp>
      <p:sp>
        <p:nvSpPr>
          <p:cNvPr id="12" name="PlaceHolder 3"/>
          <p:cNvSpPr>
            <a:spLocks noGrp="1"/>
          </p:cNvSpPr>
          <p:nvPr>
            <p:ph type="body"/>
          </p:nvPr>
        </p:nvSpPr>
        <p:spPr>
          <a:xfrm>
            <a:off x="5147280" y="1005480"/>
            <a:ext cx="4215960" cy="4023360"/>
          </a:xfrm>
          <a:prstGeom prst="rect">
            <a:avLst/>
          </a:prstGeom>
        </p:spPr>
        <p:txBody>
          <a:bodyPr lIns="0" tIns="0" rIns="0" bIns="0">
            <a:noAutofit/>
          </a:bodyPr>
          <a:lstStyle/>
          <a:p>
            <a:endParaRPr lang="en-US" sz="2100" b="0" strike="noStrike" spc="-1">
              <a:solidFill>
                <a:srgbClr val="333333"/>
              </a:solidFill>
              <a:latin typeface="Open Sans"/>
            </a:endParaRPr>
          </a:p>
        </p:txBody>
      </p:sp>
    </p:spTree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1E8DF0F-9999-FE47-B2D7-8EDFCB9FCCA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94356" y="301905"/>
            <a:ext cx="8694539" cy="1096044"/>
          </a:xfrm>
        </p:spPr>
        <p:txBody>
          <a:bodyPr/>
          <a:lstStyle/>
          <a:p>
            <a:r>
              <a:rPr lang="en-GB"/>
              <a:t>Click to edit Master title style</a:t>
            </a:r>
            <a:endParaRPr lang="en-RU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980CAAE1-BE1F-D042-A835-2C1E335AF38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94357" y="1390073"/>
            <a:ext cx="4264576" cy="681253"/>
          </a:xfrm>
        </p:spPr>
        <p:txBody>
          <a:bodyPr anchor="b"/>
          <a:lstStyle>
            <a:lvl1pPr marL="0" indent="0">
              <a:buNone/>
              <a:defRPr sz="1984" b="1"/>
            </a:lvl1pPr>
            <a:lvl2pPr marL="378013" indent="0">
              <a:buNone/>
              <a:defRPr sz="1654" b="1"/>
            </a:lvl2pPr>
            <a:lvl3pPr marL="756026" indent="0">
              <a:buNone/>
              <a:defRPr sz="1488" b="1"/>
            </a:lvl3pPr>
            <a:lvl4pPr marL="1134039" indent="0">
              <a:buNone/>
              <a:defRPr sz="1323" b="1"/>
            </a:lvl4pPr>
            <a:lvl5pPr marL="1512052" indent="0">
              <a:buNone/>
              <a:defRPr sz="1323" b="1"/>
            </a:lvl5pPr>
            <a:lvl6pPr marL="1890065" indent="0">
              <a:buNone/>
              <a:defRPr sz="1323" b="1"/>
            </a:lvl6pPr>
            <a:lvl7pPr marL="2268078" indent="0">
              <a:buNone/>
              <a:defRPr sz="1323" b="1"/>
            </a:lvl7pPr>
            <a:lvl8pPr marL="2646091" indent="0">
              <a:buNone/>
              <a:defRPr sz="1323" b="1"/>
            </a:lvl8pPr>
            <a:lvl9pPr marL="3024104" indent="0">
              <a:buNone/>
              <a:defRPr sz="1323" b="1"/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BD5CBAA4-0616-CD41-AAE3-A4ED7D2442A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94357" y="2071326"/>
            <a:ext cx="4264576" cy="3046608"/>
          </a:xfrm>
        </p:spPr>
        <p:txBody>
          <a:bodyPr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RU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C0006623-EBE1-2B44-8E0C-4823D448980E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5103316" y="1390073"/>
            <a:ext cx="4285579" cy="681253"/>
          </a:xfrm>
        </p:spPr>
        <p:txBody>
          <a:bodyPr anchor="b"/>
          <a:lstStyle>
            <a:lvl1pPr marL="0" indent="0">
              <a:buNone/>
              <a:defRPr sz="1984" b="1"/>
            </a:lvl1pPr>
            <a:lvl2pPr marL="378013" indent="0">
              <a:buNone/>
              <a:defRPr sz="1654" b="1"/>
            </a:lvl2pPr>
            <a:lvl3pPr marL="756026" indent="0">
              <a:buNone/>
              <a:defRPr sz="1488" b="1"/>
            </a:lvl3pPr>
            <a:lvl4pPr marL="1134039" indent="0">
              <a:buNone/>
              <a:defRPr sz="1323" b="1"/>
            </a:lvl4pPr>
            <a:lvl5pPr marL="1512052" indent="0">
              <a:buNone/>
              <a:defRPr sz="1323" b="1"/>
            </a:lvl5pPr>
            <a:lvl6pPr marL="1890065" indent="0">
              <a:buNone/>
              <a:defRPr sz="1323" b="1"/>
            </a:lvl6pPr>
            <a:lvl7pPr marL="2268078" indent="0">
              <a:buNone/>
              <a:defRPr sz="1323" b="1"/>
            </a:lvl7pPr>
            <a:lvl8pPr marL="2646091" indent="0">
              <a:buNone/>
              <a:defRPr sz="1323" b="1"/>
            </a:lvl8pPr>
            <a:lvl9pPr marL="3024104" indent="0">
              <a:buNone/>
              <a:defRPr sz="1323" b="1"/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9EDB6722-8988-ED41-ACA5-0ACE2112D625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5103316" y="2071326"/>
            <a:ext cx="4285579" cy="3046608"/>
          </a:xfrm>
        </p:spPr>
        <p:txBody>
          <a:bodyPr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RU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0667C888-430D-2349-A1FA-7E6DB486917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/>
              <a:t>20.09.2021</a:t>
            </a:r>
            <a:endParaRPr lang="en-RU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6DFA3E24-08E5-EF48-AE7F-905CDFC44DA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NUCLEUS-2021</a:t>
            </a:r>
            <a:endParaRPr lang="en-RU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2983913E-28A1-994C-8B92-199F927E8A3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BDCA01-1CF3-A144-9942-D5784141D860}" type="slidenum">
              <a:rPr lang="en-RU" smtClean="0"/>
              <a:t>‹#›</a:t>
            </a:fld>
            <a:endParaRPr lang="en-RU"/>
          </a:p>
        </p:txBody>
      </p:sp>
    </p:spTree>
    <p:extLst>
      <p:ext uri="{BB962C8B-B14F-4D97-AF65-F5344CB8AC3E}">
        <p14:creationId xmlns:p14="http://schemas.microsoft.com/office/powerpoint/2010/main" val="4089269846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BD44838-1776-974B-A1BC-C697FDA0CEC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lick to edit Master title style</a:t>
            </a:r>
            <a:endParaRPr lang="en-RU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DAFD1F50-2291-514C-AF22-7A0E5B56694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/>
              <a:t>20.09.2021</a:t>
            </a:r>
            <a:endParaRPr lang="en-RU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7A86F88B-A561-FE4F-95CB-D7540A42506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NUCLEUS-2021</a:t>
            </a:r>
            <a:endParaRPr lang="en-RU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1C56AE7E-5C86-CC40-9880-8EE1F84CA8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BDCA01-1CF3-A144-9942-D5784141D860}" type="slidenum">
              <a:rPr lang="en-RU" smtClean="0"/>
              <a:t>‹#›</a:t>
            </a:fld>
            <a:endParaRPr lang="en-RU"/>
          </a:p>
        </p:txBody>
      </p:sp>
    </p:spTree>
    <p:extLst>
      <p:ext uri="{BB962C8B-B14F-4D97-AF65-F5344CB8AC3E}">
        <p14:creationId xmlns:p14="http://schemas.microsoft.com/office/powerpoint/2010/main" val="599994480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D0D029B3-1CCF-DF46-81C1-D52D1B3C6BF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/>
              <a:t>20.09.2021</a:t>
            </a:r>
            <a:endParaRPr lang="en-RU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0462810-4D03-CD4D-A396-DB96784651A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NUCLEUS-2021</a:t>
            </a:r>
            <a:endParaRPr lang="en-RU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E5E0148-52AF-0343-B0F2-467AB9DE2D0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BDCA01-1CF3-A144-9942-D5784141D860}" type="slidenum">
              <a:rPr lang="en-RU" smtClean="0"/>
              <a:t>‹#›</a:t>
            </a:fld>
            <a:endParaRPr lang="en-RU"/>
          </a:p>
        </p:txBody>
      </p:sp>
    </p:spTree>
    <p:extLst>
      <p:ext uri="{BB962C8B-B14F-4D97-AF65-F5344CB8AC3E}">
        <p14:creationId xmlns:p14="http://schemas.microsoft.com/office/powerpoint/2010/main" val="1655900072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FC4DFF6-60DD-944C-B256-19D1F11DC52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94356" y="378037"/>
            <a:ext cx="3251264" cy="1323128"/>
          </a:xfrm>
        </p:spPr>
        <p:txBody>
          <a:bodyPr anchor="b"/>
          <a:lstStyle>
            <a:lvl1pPr>
              <a:defRPr sz="2646"/>
            </a:lvl1pPr>
          </a:lstStyle>
          <a:p>
            <a:r>
              <a:rPr lang="en-GB"/>
              <a:t>Click to edit Master title style</a:t>
            </a:r>
            <a:endParaRPr lang="en-RU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003DD42-E8EC-7D44-86BA-3182CAA61E1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285579" y="816455"/>
            <a:ext cx="5103316" cy="4029766"/>
          </a:xfrm>
        </p:spPr>
        <p:txBody>
          <a:bodyPr/>
          <a:lstStyle>
            <a:lvl1pPr>
              <a:defRPr sz="2646"/>
            </a:lvl1pPr>
            <a:lvl2pPr>
              <a:defRPr sz="2315"/>
            </a:lvl2pPr>
            <a:lvl3pPr>
              <a:defRPr sz="1984"/>
            </a:lvl3pPr>
            <a:lvl4pPr>
              <a:defRPr sz="1654"/>
            </a:lvl4pPr>
            <a:lvl5pPr>
              <a:defRPr sz="1654"/>
            </a:lvl5pPr>
            <a:lvl6pPr>
              <a:defRPr sz="1654"/>
            </a:lvl6pPr>
            <a:lvl7pPr>
              <a:defRPr sz="1654"/>
            </a:lvl7pPr>
            <a:lvl8pPr>
              <a:defRPr sz="1654"/>
            </a:lvl8pPr>
            <a:lvl9pPr>
              <a:defRPr sz="1654"/>
            </a:lvl9pPr>
          </a:lstStyle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RU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51468C2A-5675-8B4F-BB6C-093BEF4BE26E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94356" y="1701165"/>
            <a:ext cx="3251264" cy="3151619"/>
          </a:xfrm>
        </p:spPr>
        <p:txBody>
          <a:bodyPr/>
          <a:lstStyle>
            <a:lvl1pPr marL="0" indent="0">
              <a:buNone/>
              <a:defRPr sz="1323"/>
            </a:lvl1pPr>
            <a:lvl2pPr marL="378013" indent="0">
              <a:buNone/>
              <a:defRPr sz="1158"/>
            </a:lvl2pPr>
            <a:lvl3pPr marL="756026" indent="0">
              <a:buNone/>
              <a:defRPr sz="992"/>
            </a:lvl3pPr>
            <a:lvl4pPr marL="1134039" indent="0">
              <a:buNone/>
              <a:defRPr sz="827"/>
            </a:lvl4pPr>
            <a:lvl5pPr marL="1512052" indent="0">
              <a:buNone/>
              <a:defRPr sz="827"/>
            </a:lvl5pPr>
            <a:lvl6pPr marL="1890065" indent="0">
              <a:buNone/>
              <a:defRPr sz="827"/>
            </a:lvl6pPr>
            <a:lvl7pPr marL="2268078" indent="0">
              <a:buNone/>
              <a:defRPr sz="827"/>
            </a:lvl7pPr>
            <a:lvl8pPr marL="2646091" indent="0">
              <a:buNone/>
              <a:defRPr sz="827"/>
            </a:lvl8pPr>
            <a:lvl9pPr marL="3024104" indent="0">
              <a:buNone/>
              <a:defRPr sz="827"/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9FBEAD46-73CD-8241-A933-0CA500B3FC6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/>
              <a:t>20.09.2021</a:t>
            </a:r>
            <a:endParaRPr lang="en-RU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425791A2-17D6-0E4B-9079-38D9DB29A6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NUCLEUS-2021</a:t>
            </a:r>
            <a:endParaRPr lang="en-RU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CB3B117-391D-D444-97C4-3A92B5EB558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BDCA01-1CF3-A144-9942-D5784141D860}" type="slidenum">
              <a:rPr lang="en-RU" smtClean="0"/>
              <a:t>‹#›</a:t>
            </a:fld>
            <a:endParaRPr lang="en-RU"/>
          </a:p>
        </p:txBody>
      </p:sp>
    </p:spTree>
    <p:extLst>
      <p:ext uri="{BB962C8B-B14F-4D97-AF65-F5344CB8AC3E}">
        <p14:creationId xmlns:p14="http://schemas.microsoft.com/office/powerpoint/2010/main" val="513900352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1831E46-CFF8-1C47-9E08-610CEA37800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94356" y="378037"/>
            <a:ext cx="3251264" cy="1323128"/>
          </a:xfrm>
        </p:spPr>
        <p:txBody>
          <a:bodyPr anchor="b"/>
          <a:lstStyle>
            <a:lvl1pPr>
              <a:defRPr sz="2646"/>
            </a:lvl1pPr>
          </a:lstStyle>
          <a:p>
            <a:r>
              <a:rPr lang="en-GB"/>
              <a:t>Click to edit Master title style</a:t>
            </a:r>
            <a:endParaRPr lang="en-RU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93C38A19-2D9F-5A43-B070-5B26F18ED235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4285579" y="816455"/>
            <a:ext cx="5103316" cy="4029766"/>
          </a:xfrm>
        </p:spPr>
        <p:txBody>
          <a:bodyPr/>
          <a:lstStyle>
            <a:lvl1pPr marL="0" indent="0">
              <a:buNone/>
              <a:defRPr sz="2646"/>
            </a:lvl1pPr>
            <a:lvl2pPr marL="378013" indent="0">
              <a:buNone/>
              <a:defRPr sz="2315"/>
            </a:lvl2pPr>
            <a:lvl3pPr marL="756026" indent="0">
              <a:buNone/>
              <a:defRPr sz="1984"/>
            </a:lvl3pPr>
            <a:lvl4pPr marL="1134039" indent="0">
              <a:buNone/>
              <a:defRPr sz="1654"/>
            </a:lvl4pPr>
            <a:lvl5pPr marL="1512052" indent="0">
              <a:buNone/>
              <a:defRPr sz="1654"/>
            </a:lvl5pPr>
            <a:lvl6pPr marL="1890065" indent="0">
              <a:buNone/>
              <a:defRPr sz="1654"/>
            </a:lvl6pPr>
            <a:lvl7pPr marL="2268078" indent="0">
              <a:buNone/>
              <a:defRPr sz="1654"/>
            </a:lvl7pPr>
            <a:lvl8pPr marL="2646091" indent="0">
              <a:buNone/>
              <a:defRPr sz="1654"/>
            </a:lvl8pPr>
            <a:lvl9pPr marL="3024104" indent="0">
              <a:buNone/>
              <a:defRPr sz="1654"/>
            </a:lvl9pPr>
          </a:lstStyle>
          <a:p>
            <a:endParaRPr lang="en-RU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CD5C10BB-34A6-DE42-912B-E0E5CF9BF5F3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94356" y="1701165"/>
            <a:ext cx="3251264" cy="3151619"/>
          </a:xfrm>
        </p:spPr>
        <p:txBody>
          <a:bodyPr/>
          <a:lstStyle>
            <a:lvl1pPr marL="0" indent="0">
              <a:buNone/>
              <a:defRPr sz="1323"/>
            </a:lvl1pPr>
            <a:lvl2pPr marL="378013" indent="0">
              <a:buNone/>
              <a:defRPr sz="1158"/>
            </a:lvl2pPr>
            <a:lvl3pPr marL="756026" indent="0">
              <a:buNone/>
              <a:defRPr sz="992"/>
            </a:lvl3pPr>
            <a:lvl4pPr marL="1134039" indent="0">
              <a:buNone/>
              <a:defRPr sz="827"/>
            </a:lvl4pPr>
            <a:lvl5pPr marL="1512052" indent="0">
              <a:buNone/>
              <a:defRPr sz="827"/>
            </a:lvl5pPr>
            <a:lvl6pPr marL="1890065" indent="0">
              <a:buNone/>
              <a:defRPr sz="827"/>
            </a:lvl6pPr>
            <a:lvl7pPr marL="2268078" indent="0">
              <a:buNone/>
              <a:defRPr sz="827"/>
            </a:lvl7pPr>
            <a:lvl8pPr marL="2646091" indent="0">
              <a:buNone/>
              <a:defRPr sz="827"/>
            </a:lvl8pPr>
            <a:lvl9pPr marL="3024104" indent="0">
              <a:buNone/>
              <a:defRPr sz="827"/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9704EFD5-DBB3-8B40-A546-57A8665BFC0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/>
              <a:t>20.09.2021</a:t>
            </a:r>
            <a:endParaRPr lang="en-RU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29B8994-41E1-D046-B0ED-41096008FC5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NUCLEUS-2021</a:t>
            </a:r>
            <a:endParaRPr lang="en-RU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EE5E1B57-B13A-3247-82A4-FBC77F5DC25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BDCA01-1CF3-A144-9942-D5784141D860}" type="slidenum">
              <a:rPr lang="en-RU" smtClean="0"/>
              <a:t>‹#›</a:t>
            </a:fld>
            <a:endParaRPr lang="en-RU"/>
          </a:p>
        </p:txBody>
      </p:sp>
    </p:spTree>
    <p:extLst>
      <p:ext uri="{BB962C8B-B14F-4D97-AF65-F5344CB8AC3E}">
        <p14:creationId xmlns:p14="http://schemas.microsoft.com/office/powerpoint/2010/main" val="4127732944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38D016C-4C4A-4A45-B72D-9623662A2CA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lick to edit Master title style</a:t>
            </a:r>
            <a:endParaRPr lang="en-RU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67F2B34E-A0E3-AE45-897D-A7269E9B2CAD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RU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DA47025-A412-C746-BEF1-8498333DD75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/>
              <a:t>20.09.2021</a:t>
            </a:r>
            <a:endParaRPr lang="en-RU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5C951C8-E1A3-524A-BBE0-D050DE4C964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NUCLEUS-2021</a:t>
            </a:r>
            <a:endParaRPr lang="en-RU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BFC5A6E-6B06-914A-9C7A-93330A356B7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BDCA01-1CF3-A144-9942-D5784141D860}" type="slidenum">
              <a:rPr lang="en-RU" smtClean="0"/>
              <a:t>‹#›</a:t>
            </a:fld>
            <a:endParaRPr lang="en-RU"/>
          </a:p>
        </p:txBody>
      </p:sp>
    </p:spTree>
    <p:extLst>
      <p:ext uri="{BB962C8B-B14F-4D97-AF65-F5344CB8AC3E}">
        <p14:creationId xmlns:p14="http://schemas.microsoft.com/office/powerpoint/2010/main" val="2571328426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81F0E621-D1A1-F44D-932D-1BDAE2B4B669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7213947" y="301904"/>
            <a:ext cx="2173635" cy="4805529"/>
          </a:xfrm>
        </p:spPr>
        <p:txBody>
          <a:bodyPr vert="eaVert"/>
          <a:lstStyle/>
          <a:p>
            <a:r>
              <a:rPr lang="en-GB"/>
              <a:t>Click to edit Master title style</a:t>
            </a:r>
            <a:endParaRPr lang="en-RU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B52584BC-9E1C-DC42-867B-7DC1038F7C7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93043" y="301904"/>
            <a:ext cx="6394896" cy="4805529"/>
          </a:xfrm>
        </p:spPr>
        <p:txBody>
          <a:bodyPr vert="eaVert"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RU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70CE195-3069-B14C-8D13-51251AAE578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/>
              <a:t>20.09.2021</a:t>
            </a:r>
            <a:endParaRPr lang="en-RU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B7EDD81-AE6C-744C-AA2D-D2EAEA514E5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NUCLEUS-2021</a:t>
            </a:r>
            <a:endParaRPr lang="en-RU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A40C713-2018-6846-BBC5-1D7F7DC08F3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BDCA01-1CF3-A144-9942-D5784141D860}" type="slidenum">
              <a:rPr lang="en-RU" smtClean="0"/>
              <a:t>‹#›</a:t>
            </a:fld>
            <a:endParaRPr lang="en-RU"/>
          </a:p>
        </p:txBody>
      </p:sp>
    </p:spTree>
    <p:extLst>
      <p:ext uri="{BB962C8B-B14F-4D97-AF65-F5344CB8AC3E}">
        <p14:creationId xmlns:p14="http://schemas.microsoft.com/office/powerpoint/2010/main" val="361705642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56047" y="1761546"/>
            <a:ext cx="8568531" cy="121549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12094" y="3213311"/>
            <a:ext cx="7056438" cy="1449141"/>
          </a:xfrm>
        </p:spPr>
        <p:txBody>
          <a:bodyPr/>
          <a:lstStyle>
            <a:lvl1pPr marL="0" indent="0" algn="ctr">
              <a:buNone/>
              <a:defRPr/>
            </a:lvl1pPr>
            <a:lvl2pPr marL="378059" indent="0" algn="ctr">
              <a:buNone/>
              <a:defRPr/>
            </a:lvl2pPr>
            <a:lvl3pPr marL="756117" indent="0" algn="ctr">
              <a:buNone/>
              <a:defRPr/>
            </a:lvl3pPr>
            <a:lvl4pPr marL="1134176" indent="0" algn="ctr">
              <a:buNone/>
              <a:defRPr/>
            </a:lvl4pPr>
            <a:lvl5pPr marL="1512235" indent="0" algn="ctr">
              <a:buNone/>
              <a:defRPr/>
            </a:lvl5pPr>
            <a:lvl6pPr marL="1890293" indent="0" algn="ctr">
              <a:buNone/>
              <a:defRPr/>
            </a:lvl6pPr>
            <a:lvl7pPr marL="2268352" indent="0" algn="ctr">
              <a:buNone/>
              <a:defRPr/>
            </a:lvl7pPr>
            <a:lvl8pPr marL="2646411" indent="0" algn="ctr">
              <a:buNone/>
              <a:defRPr/>
            </a:lvl8pPr>
            <a:lvl9pPr marL="3024469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D8D96419-0502-8AAF-0D29-1C1CFC5D48F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871EFB39-5D32-7D7B-8E00-3C038961F49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B9044E93-D33D-1AB6-4F10-8FA4F266417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2858E60-A6FF-4537-8D01-67D33FF8B906}" type="slidenum">
              <a:rPr lang="en-US" altLang="ru-RU"/>
              <a:pPr>
                <a:defRPr/>
              </a:pPr>
              <a:t>‹#›</a:t>
            </a:fld>
            <a:endParaRPr lang="en-US" altLang="ru-RU"/>
          </a:p>
        </p:txBody>
      </p:sp>
    </p:spTree>
    <p:extLst>
      <p:ext uri="{BB962C8B-B14F-4D97-AF65-F5344CB8AC3E}">
        <p14:creationId xmlns:p14="http://schemas.microsoft.com/office/powerpoint/2010/main" val="2207068815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69985420-DFD0-B2FE-287C-BB27F081807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EA0E45B8-E404-EA6F-48C9-2C2D477BDCA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1BE24511-7E66-3669-2759-DF14240E5FB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F4AD19-F648-4066-A952-4A4B3F93F73E}" type="slidenum">
              <a:rPr lang="en-US" altLang="ru-RU"/>
              <a:pPr>
                <a:defRPr/>
              </a:pPr>
              <a:t>‹#›</a:t>
            </a:fld>
            <a:endParaRPr lang="en-US" altLang="ru-RU"/>
          </a:p>
        </p:txBody>
      </p:sp>
    </p:spTree>
    <p:extLst>
      <p:ext uri="{BB962C8B-B14F-4D97-AF65-F5344CB8AC3E}">
        <p14:creationId xmlns:p14="http://schemas.microsoft.com/office/powerpoint/2010/main" val="230641544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96300" y="3643854"/>
            <a:ext cx="8568531" cy="1126234"/>
          </a:xfrm>
        </p:spPr>
        <p:txBody>
          <a:bodyPr anchor="t"/>
          <a:lstStyle>
            <a:lvl1pPr algn="l">
              <a:defRPr sz="3308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96300" y="2403422"/>
            <a:ext cx="8568531" cy="1240432"/>
          </a:xfrm>
        </p:spPr>
        <p:txBody>
          <a:bodyPr anchor="b"/>
          <a:lstStyle>
            <a:lvl1pPr marL="0" indent="0">
              <a:buNone/>
              <a:defRPr sz="1654"/>
            </a:lvl1pPr>
            <a:lvl2pPr marL="378059" indent="0">
              <a:buNone/>
              <a:defRPr sz="1488"/>
            </a:lvl2pPr>
            <a:lvl3pPr marL="756117" indent="0">
              <a:buNone/>
              <a:defRPr sz="1323"/>
            </a:lvl3pPr>
            <a:lvl4pPr marL="1134176" indent="0">
              <a:buNone/>
              <a:defRPr sz="1158"/>
            </a:lvl4pPr>
            <a:lvl5pPr marL="1512235" indent="0">
              <a:buNone/>
              <a:defRPr sz="1158"/>
            </a:lvl5pPr>
            <a:lvl6pPr marL="1890293" indent="0">
              <a:buNone/>
              <a:defRPr sz="1158"/>
            </a:lvl6pPr>
            <a:lvl7pPr marL="2268352" indent="0">
              <a:buNone/>
              <a:defRPr sz="1158"/>
            </a:lvl7pPr>
            <a:lvl8pPr marL="2646411" indent="0">
              <a:buNone/>
              <a:defRPr sz="1158"/>
            </a:lvl8pPr>
            <a:lvl9pPr marL="3024469" indent="0">
              <a:buNone/>
              <a:defRPr sz="1158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94B6FA09-39A8-C5B5-C8BC-44B7E6E5178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582152BA-5F46-3379-D222-965E7856286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F161DBAE-1B2B-8392-0E38-C4770471D4C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9EB34CC-9B14-486E-9CB1-BDA06F9ACC4B}" type="slidenum">
              <a:rPr lang="en-US" altLang="ru-RU"/>
              <a:pPr>
                <a:defRPr/>
              </a:pPr>
              <a:t>‹#›</a:t>
            </a:fld>
            <a:endParaRPr lang="en-US" altLang="ru-RU"/>
          </a:p>
        </p:txBody>
      </p:sp>
    </p:spTree>
    <p:extLst>
      <p:ext uri="{BB962C8B-B14F-4D97-AF65-F5344CB8AC3E}">
        <p14:creationId xmlns:p14="http://schemas.microsoft.com/office/powerpoint/2010/main" val="28583239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PlaceHolder 1"/>
          <p:cNvSpPr>
            <a:spLocks noGrp="1"/>
          </p:cNvSpPr>
          <p:nvPr>
            <p:ph type="title"/>
          </p:nvPr>
        </p:nvSpPr>
        <p:spPr>
          <a:xfrm>
            <a:off x="720000" y="220680"/>
            <a:ext cx="8855640" cy="597240"/>
          </a:xfrm>
          <a:prstGeom prst="rect">
            <a:avLst/>
          </a:prstGeom>
        </p:spPr>
        <p:txBody>
          <a:bodyPr lIns="0" tIns="0" rIns="0" bIns="0" anchor="ctr">
            <a:noAutofit/>
          </a:bodyPr>
          <a:lstStyle/>
          <a:p>
            <a:endParaRPr lang="en-US" sz="2800" b="1" strike="noStrike" spc="-1">
              <a:solidFill>
                <a:srgbClr val="333333"/>
              </a:solidFill>
              <a:latin typeface="Noto Sans"/>
            </a:endParaRPr>
          </a:p>
        </p:txBody>
      </p:sp>
    </p:spTree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04031" y="1323129"/>
            <a:ext cx="4452276" cy="3742301"/>
          </a:xfrm>
        </p:spPr>
        <p:txBody>
          <a:bodyPr/>
          <a:lstStyle>
            <a:lvl1pPr>
              <a:defRPr sz="2315"/>
            </a:lvl1pPr>
            <a:lvl2pPr>
              <a:defRPr sz="1985"/>
            </a:lvl2pPr>
            <a:lvl3pPr>
              <a:defRPr sz="1654"/>
            </a:lvl3pPr>
            <a:lvl4pPr>
              <a:defRPr sz="1488"/>
            </a:lvl4pPr>
            <a:lvl5pPr>
              <a:defRPr sz="1488"/>
            </a:lvl5pPr>
            <a:lvl6pPr>
              <a:defRPr sz="1488"/>
            </a:lvl6pPr>
            <a:lvl7pPr>
              <a:defRPr sz="1488"/>
            </a:lvl7pPr>
            <a:lvl8pPr>
              <a:defRPr sz="1488"/>
            </a:lvl8pPr>
            <a:lvl9pPr>
              <a:defRPr sz="1488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24318" y="1323129"/>
            <a:ext cx="4452276" cy="3742301"/>
          </a:xfrm>
        </p:spPr>
        <p:txBody>
          <a:bodyPr/>
          <a:lstStyle>
            <a:lvl1pPr>
              <a:defRPr sz="2315"/>
            </a:lvl1pPr>
            <a:lvl2pPr>
              <a:defRPr sz="1985"/>
            </a:lvl2pPr>
            <a:lvl3pPr>
              <a:defRPr sz="1654"/>
            </a:lvl3pPr>
            <a:lvl4pPr>
              <a:defRPr sz="1488"/>
            </a:lvl4pPr>
            <a:lvl5pPr>
              <a:defRPr sz="1488"/>
            </a:lvl5pPr>
            <a:lvl6pPr>
              <a:defRPr sz="1488"/>
            </a:lvl6pPr>
            <a:lvl7pPr>
              <a:defRPr sz="1488"/>
            </a:lvl7pPr>
            <a:lvl8pPr>
              <a:defRPr sz="1488"/>
            </a:lvl8pPr>
            <a:lvl9pPr>
              <a:defRPr sz="1488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3E450192-062F-6B90-FF27-15C4ED664BA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60D6472D-55E8-3E01-8727-E90E74FC49F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A4AD4515-9940-F462-FEB2-74965030746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D6389F2-145D-4009-BD38-F99ED2DF2EDF}" type="slidenum">
              <a:rPr lang="en-US" altLang="ru-RU"/>
              <a:pPr>
                <a:defRPr/>
              </a:pPr>
              <a:t>‹#›</a:t>
            </a:fld>
            <a:endParaRPr lang="en-US" altLang="ru-RU"/>
          </a:p>
        </p:txBody>
      </p:sp>
    </p:spTree>
    <p:extLst>
      <p:ext uri="{BB962C8B-B14F-4D97-AF65-F5344CB8AC3E}">
        <p14:creationId xmlns:p14="http://schemas.microsoft.com/office/powerpoint/2010/main" val="60241257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04031" y="1269311"/>
            <a:ext cx="4454027" cy="528988"/>
          </a:xfrm>
        </p:spPr>
        <p:txBody>
          <a:bodyPr anchor="b"/>
          <a:lstStyle>
            <a:lvl1pPr marL="0" indent="0">
              <a:buNone/>
              <a:defRPr sz="1985" b="1"/>
            </a:lvl1pPr>
            <a:lvl2pPr marL="378059" indent="0">
              <a:buNone/>
              <a:defRPr sz="1654" b="1"/>
            </a:lvl2pPr>
            <a:lvl3pPr marL="756117" indent="0">
              <a:buNone/>
              <a:defRPr sz="1488" b="1"/>
            </a:lvl3pPr>
            <a:lvl4pPr marL="1134176" indent="0">
              <a:buNone/>
              <a:defRPr sz="1323" b="1"/>
            </a:lvl4pPr>
            <a:lvl5pPr marL="1512235" indent="0">
              <a:buNone/>
              <a:defRPr sz="1323" b="1"/>
            </a:lvl5pPr>
            <a:lvl6pPr marL="1890293" indent="0">
              <a:buNone/>
              <a:defRPr sz="1323" b="1"/>
            </a:lvl6pPr>
            <a:lvl7pPr marL="2268352" indent="0">
              <a:buNone/>
              <a:defRPr sz="1323" b="1"/>
            </a:lvl7pPr>
            <a:lvl8pPr marL="2646411" indent="0">
              <a:buNone/>
              <a:defRPr sz="1323" b="1"/>
            </a:lvl8pPr>
            <a:lvl9pPr marL="3024469" indent="0">
              <a:buNone/>
              <a:defRPr sz="1323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4031" y="1798299"/>
            <a:ext cx="4454027" cy="3267130"/>
          </a:xfrm>
        </p:spPr>
        <p:txBody>
          <a:bodyPr/>
          <a:lstStyle>
            <a:lvl1pPr>
              <a:defRPr sz="1985"/>
            </a:lvl1pPr>
            <a:lvl2pPr>
              <a:defRPr sz="1654"/>
            </a:lvl2pPr>
            <a:lvl3pPr>
              <a:defRPr sz="1488"/>
            </a:lvl3pPr>
            <a:lvl4pPr>
              <a:defRPr sz="1323"/>
            </a:lvl4pPr>
            <a:lvl5pPr>
              <a:defRPr sz="1323"/>
            </a:lvl5pPr>
            <a:lvl6pPr>
              <a:defRPr sz="1323"/>
            </a:lvl6pPr>
            <a:lvl7pPr>
              <a:defRPr sz="1323"/>
            </a:lvl7pPr>
            <a:lvl8pPr>
              <a:defRPr sz="1323"/>
            </a:lvl8pPr>
            <a:lvl9pPr>
              <a:defRPr sz="1323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120818" y="1269311"/>
            <a:ext cx="4455776" cy="528988"/>
          </a:xfrm>
        </p:spPr>
        <p:txBody>
          <a:bodyPr anchor="b"/>
          <a:lstStyle>
            <a:lvl1pPr marL="0" indent="0">
              <a:buNone/>
              <a:defRPr sz="1985" b="1"/>
            </a:lvl1pPr>
            <a:lvl2pPr marL="378059" indent="0">
              <a:buNone/>
              <a:defRPr sz="1654" b="1"/>
            </a:lvl2pPr>
            <a:lvl3pPr marL="756117" indent="0">
              <a:buNone/>
              <a:defRPr sz="1488" b="1"/>
            </a:lvl3pPr>
            <a:lvl4pPr marL="1134176" indent="0">
              <a:buNone/>
              <a:defRPr sz="1323" b="1"/>
            </a:lvl4pPr>
            <a:lvl5pPr marL="1512235" indent="0">
              <a:buNone/>
              <a:defRPr sz="1323" b="1"/>
            </a:lvl5pPr>
            <a:lvl6pPr marL="1890293" indent="0">
              <a:buNone/>
              <a:defRPr sz="1323" b="1"/>
            </a:lvl6pPr>
            <a:lvl7pPr marL="2268352" indent="0">
              <a:buNone/>
              <a:defRPr sz="1323" b="1"/>
            </a:lvl7pPr>
            <a:lvl8pPr marL="2646411" indent="0">
              <a:buNone/>
              <a:defRPr sz="1323" b="1"/>
            </a:lvl8pPr>
            <a:lvl9pPr marL="3024469" indent="0">
              <a:buNone/>
              <a:defRPr sz="1323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120818" y="1798299"/>
            <a:ext cx="4455776" cy="3267130"/>
          </a:xfrm>
        </p:spPr>
        <p:txBody>
          <a:bodyPr/>
          <a:lstStyle>
            <a:lvl1pPr>
              <a:defRPr sz="1985"/>
            </a:lvl1pPr>
            <a:lvl2pPr>
              <a:defRPr sz="1654"/>
            </a:lvl2pPr>
            <a:lvl3pPr>
              <a:defRPr sz="1488"/>
            </a:lvl3pPr>
            <a:lvl4pPr>
              <a:defRPr sz="1323"/>
            </a:lvl4pPr>
            <a:lvl5pPr>
              <a:defRPr sz="1323"/>
            </a:lvl5pPr>
            <a:lvl6pPr>
              <a:defRPr sz="1323"/>
            </a:lvl6pPr>
            <a:lvl7pPr>
              <a:defRPr sz="1323"/>
            </a:lvl7pPr>
            <a:lvl8pPr>
              <a:defRPr sz="1323"/>
            </a:lvl8pPr>
            <a:lvl9pPr>
              <a:defRPr sz="1323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C1EBC0CF-08C5-2FB0-7B91-C8F01A6AE91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F1FF1E8D-10F8-4C82-7235-AEBAE560329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D6D3D6F6-9A25-B627-2B76-48764F096BD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6D29408-3AD4-4585-B2C0-64D8D75327FC}" type="slidenum">
              <a:rPr lang="en-US" altLang="ru-RU"/>
              <a:pPr>
                <a:defRPr/>
              </a:pPr>
              <a:t>‹#›</a:t>
            </a:fld>
            <a:endParaRPr lang="en-US" altLang="ru-RU"/>
          </a:p>
        </p:txBody>
      </p:sp>
    </p:spTree>
    <p:extLst>
      <p:ext uri="{BB962C8B-B14F-4D97-AF65-F5344CB8AC3E}">
        <p14:creationId xmlns:p14="http://schemas.microsoft.com/office/powerpoint/2010/main" val="1146153002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FCE6C6B1-1EA0-C013-169A-30624367CC4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8A7CF762-6139-BD40-2E76-2993490B6B0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DD043BF1-CAAF-F98A-FA15-5743516F146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3C1FC20-236F-442B-B656-5ED486531CDB}" type="slidenum">
              <a:rPr lang="en-US" altLang="ru-RU"/>
              <a:pPr>
                <a:defRPr/>
              </a:pPr>
              <a:t>‹#›</a:t>
            </a:fld>
            <a:endParaRPr lang="en-US" altLang="ru-RU"/>
          </a:p>
        </p:txBody>
      </p:sp>
    </p:spTree>
    <p:extLst>
      <p:ext uri="{BB962C8B-B14F-4D97-AF65-F5344CB8AC3E}">
        <p14:creationId xmlns:p14="http://schemas.microsoft.com/office/powerpoint/2010/main" val="864659735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41A568EA-3576-FE45-291B-CE6459C6038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EA0D6266-C449-D4AB-7E2B-97B7CC60125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BF4DBA2A-8FAE-7843-6EEF-6B9D1447CAB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61413CC-DFF7-4D5D-A944-8A4BEBFDF5B1}" type="slidenum">
              <a:rPr lang="en-US" altLang="ru-RU"/>
              <a:pPr>
                <a:defRPr/>
              </a:pPr>
              <a:t>‹#›</a:t>
            </a:fld>
            <a:endParaRPr lang="en-US" altLang="ru-RU"/>
          </a:p>
        </p:txBody>
      </p:sp>
    </p:spTree>
    <p:extLst>
      <p:ext uri="{BB962C8B-B14F-4D97-AF65-F5344CB8AC3E}">
        <p14:creationId xmlns:p14="http://schemas.microsoft.com/office/powerpoint/2010/main" val="2450427627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4032" y="225772"/>
            <a:ext cx="3316456" cy="960843"/>
          </a:xfrm>
        </p:spPr>
        <p:txBody>
          <a:bodyPr anchor="b"/>
          <a:lstStyle>
            <a:lvl1pPr algn="l">
              <a:defRPr sz="1654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941245" y="225772"/>
            <a:ext cx="5635349" cy="4839657"/>
          </a:xfrm>
        </p:spPr>
        <p:txBody>
          <a:bodyPr/>
          <a:lstStyle>
            <a:lvl1pPr>
              <a:defRPr sz="2646"/>
            </a:lvl1pPr>
            <a:lvl2pPr>
              <a:defRPr sz="2315"/>
            </a:lvl2pPr>
            <a:lvl3pPr>
              <a:defRPr sz="1985"/>
            </a:lvl3pPr>
            <a:lvl4pPr>
              <a:defRPr sz="1654"/>
            </a:lvl4pPr>
            <a:lvl5pPr>
              <a:defRPr sz="1654"/>
            </a:lvl5pPr>
            <a:lvl6pPr>
              <a:defRPr sz="1654"/>
            </a:lvl6pPr>
            <a:lvl7pPr>
              <a:defRPr sz="1654"/>
            </a:lvl7pPr>
            <a:lvl8pPr>
              <a:defRPr sz="1654"/>
            </a:lvl8pPr>
            <a:lvl9pPr>
              <a:defRPr sz="1654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04032" y="1186616"/>
            <a:ext cx="3316456" cy="3878814"/>
          </a:xfrm>
        </p:spPr>
        <p:txBody>
          <a:bodyPr/>
          <a:lstStyle>
            <a:lvl1pPr marL="0" indent="0">
              <a:buNone/>
              <a:defRPr sz="1158"/>
            </a:lvl1pPr>
            <a:lvl2pPr marL="378059" indent="0">
              <a:buNone/>
              <a:defRPr sz="992"/>
            </a:lvl2pPr>
            <a:lvl3pPr marL="756117" indent="0">
              <a:buNone/>
              <a:defRPr sz="827"/>
            </a:lvl3pPr>
            <a:lvl4pPr marL="1134176" indent="0">
              <a:buNone/>
              <a:defRPr sz="744"/>
            </a:lvl4pPr>
            <a:lvl5pPr marL="1512235" indent="0">
              <a:buNone/>
              <a:defRPr sz="744"/>
            </a:lvl5pPr>
            <a:lvl6pPr marL="1890293" indent="0">
              <a:buNone/>
              <a:defRPr sz="744"/>
            </a:lvl6pPr>
            <a:lvl7pPr marL="2268352" indent="0">
              <a:buNone/>
              <a:defRPr sz="744"/>
            </a:lvl7pPr>
            <a:lvl8pPr marL="2646411" indent="0">
              <a:buNone/>
              <a:defRPr sz="744"/>
            </a:lvl8pPr>
            <a:lvl9pPr marL="3024469" indent="0">
              <a:buNone/>
              <a:defRPr sz="744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C320117C-6589-DEF3-01E9-9008B65937D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1D8863EF-9819-4AAC-C75E-77C75E1D41F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FB498541-3EA6-C0CF-3D9D-89F1633BE9A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54F9CB3-220D-4E0F-92F4-DD232FFFB03E}" type="slidenum">
              <a:rPr lang="en-US" altLang="ru-RU"/>
              <a:pPr>
                <a:defRPr/>
              </a:pPr>
              <a:t>‹#›</a:t>
            </a:fld>
            <a:endParaRPr lang="en-US" altLang="ru-RU"/>
          </a:p>
        </p:txBody>
      </p:sp>
    </p:spTree>
    <p:extLst>
      <p:ext uri="{BB962C8B-B14F-4D97-AF65-F5344CB8AC3E}">
        <p14:creationId xmlns:p14="http://schemas.microsoft.com/office/powerpoint/2010/main" val="3439768822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75873" y="3969385"/>
            <a:ext cx="6048375" cy="468608"/>
          </a:xfrm>
        </p:spPr>
        <p:txBody>
          <a:bodyPr anchor="b"/>
          <a:lstStyle>
            <a:lvl1pPr algn="l">
              <a:defRPr sz="1654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975873" y="506674"/>
            <a:ext cx="6048375" cy="3402330"/>
          </a:xfrm>
        </p:spPr>
        <p:txBody>
          <a:bodyPr/>
          <a:lstStyle>
            <a:lvl1pPr marL="0" indent="0">
              <a:buNone/>
              <a:defRPr sz="2646"/>
            </a:lvl1pPr>
            <a:lvl2pPr marL="378059" indent="0">
              <a:buNone/>
              <a:defRPr sz="2315"/>
            </a:lvl2pPr>
            <a:lvl3pPr marL="756117" indent="0">
              <a:buNone/>
              <a:defRPr sz="1985"/>
            </a:lvl3pPr>
            <a:lvl4pPr marL="1134176" indent="0">
              <a:buNone/>
              <a:defRPr sz="1654"/>
            </a:lvl4pPr>
            <a:lvl5pPr marL="1512235" indent="0">
              <a:buNone/>
              <a:defRPr sz="1654"/>
            </a:lvl5pPr>
            <a:lvl6pPr marL="1890293" indent="0">
              <a:buNone/>
              <a:defRPr sz="1654"/>
            </a:lvl6pPr>
            <a:lvl7pPr marL="2268352" indent="0">
              <a:buNone/>
              <a:defRPr sz="1654"/>
            </a:lvl7pPr>
            <a:lvl8pPr marL="2646411" indent="0">
              <a:buNone/>
              <a:defRPr sz="1654"/>
            </a:lvl8pPr>
            <a:lvl9pPr marL="3024469" indent="0">
              <a:buNone/>
              <a:defRPr sz="1654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75873" y="4437993"/>
            <a:ext cx="6048375" cy="665502"/>
          </a:xfrm>
        </p:spPr>
        <p:txBody>
          <a:bodyPr/>
          <a:lstStyle>
            <a:lvl1pPr marL="0" indent="0">
              <a:buNone/>
              <a:defRPr sz="1158"/>
            </a:lvl1pPr>
            <a:lvl2pPr marL="378059" indent="0">
              <a:buNone/>
              <a:defRPr sz="992"/>
            </a:lvl2pPr>
            <a:lvl3pPr marL="756117" indent="0">
              <a:buNone/>
              <a:defRPr sz="827"/>
            </a:lvl3pPr>
            <a:lvl4pPr marL="1134176" indent="0">
              <a:buNone/>
              <a:defRPr sz="744"/>
            </a:lvl4pPr>
            <a:lvl5pPr marL="1512235" indent="0">
              <a:buNone/>
              <a:defRPr sz="744"/>
            </a:lvl5pPr>
            <a:lvl6pPr marL="1890293" indent="0">
              <a:buNone/>
              <a:defRPr sz="744"/>
            </a:lvl6pPr>
            <a:lvl7pPr marL="2268352" indent="0">
              <a:buNone/>
              <a:defRPr sz="744"/>
            </a:lvl7pPr>
            <a:lvl8pPr marL="2646411" indent="0">
              <a:buNone/>
              <a:defRPr sz="744"/>
            </a:lvl8pPr>
            <a:lvl9pPr marL="3024469" indent="0">
              <a:buNone/>
              <a:defRPr sz="744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28A27A36-270A-6209-773A-71868B4FC3E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F1548A0F-7AEF-2FEF-C77E-E90B5944E91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E7C5439B-2811-0552-6E29-46011F7C77D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4CF0A23-353E-4864-AA98-42BC9AAB8C22}" type="slidenum">
              <a:rPr lang="en-US" altLang="ru-RU"/>
              <a:pPr>
                <a:defRPr/>
              </a:pPr>
              <a:t>‹#›</a:t>
            </a:fld>
            <a:endParaRPr lang="en-US" altLang="ru-RU"/>
          </a:p>
        </p:txBody>
      </p:sp>
    </p:spTree>
    <p:extLst>
      <p:ext uri="{BB962C8B-B14F-4D97-AF65-F5344CB8AC3E}">
        <p14:creationId xmlns:p14="http://schemas.microsoft.com/office/powerpoint/2010/main" val="522086116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087B2061-9F72-238D-E9F5-177DA413779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B7C63C5A-4942-8220-5389-1E61FA4124B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0E12C0AD-26C4-C201-F25A-19E37E28FA7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51C31E9-31AF-4E0F-B961-E5D06F9294FB}" type="slidenum">
              <a:rPr lang="en-US" altLang="ru-RU"/>
              <a:pPr>
                <a:defRPr/>
              </a:pPr>
              <a:t>‹#›</a:t>
            </a:fld>
            <a:endParaRPr lang="en-US" altLang="ru-RU"/>
          </a:p>
        </p:txBody>
      </p:sp>
    </p:spTree>
    <p:extLst>
      <p:ext uri="{BB962C8B-B14F-4D97-AF65-F5344CB8AC3E}">
        <p14:creationId xmlns:p14="http://schemas.microsoft.com/office/powerpoint/2010/main" val="1963265839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308453" y="227085"/>
            <a:ext cx="2268141" cy="4838344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04031" y="227085"/>
            <a:ext cx="6636411" cy="4838344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06D6222B-5705-E62C-C303-C736D94A2B4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152448E1-2A45-8F4D-AB8B-1320BAA08B2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F8A2DA5F-B372-5C33-AE18-F5530185A19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20F328A-560C-41A1-9DDB-4E68F7BF0622}" type="slidenum">
              <a:rPr lang="en-US" altLang="ru-RU"/>
              <a:pPr>
                <a:defRPr/>
              </a:pPr>
              <a:t>‹#›</a:t>
            </a:fld>
            <a:endParaRPr lang="en-US" altLang="ru-RU"/>
          </a:p>
        </p:txBody>
      </p:sp>
    </p:spTree>
    <p:extLst>
      <p:ext uri="{BB962C8B-B14F-4D97-AF65-F5344CB8AC3E}">
        <p14:creationId xmlns:p14="http://schemas.microsoft.com/office/powerpoint/2010/main" val="1017096743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4031" y="227085"/>
            <a:ext cx="9072563" cy="945092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504031" y="1323129"/>
            <a:ext cx="4452276" cy="374230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24318" y="1323129"/>
            <a:ext cx="4452276" cy="374230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CB67534E-D138-AFDF-410D-5CF2B4BBA6B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0E88AE9B-FB8D-62D4-FBF5-E7DD2689CD0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844DEE6C-3E42-9F56-D690-68721BD9A59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D175A1C-4325-4A73-A7B3-4EBA49E794C3}" type="slidenum">
              <a:rPr lang="en-US" altLang="ru-RU"/>
              <a:pPr>
                <a:defRPr/>
              </a:pPr>
              <a:t>‹#›</a:t>
            </a:fld>
            <a:endParaRPr lang="en-US" altLang="ru-RU"/>
          </a:p>
        </p:txBody>
      </p:sp>
    </p:spTree>
    <p:extLst>
      <p:ext uri="{BB962C8B-B14F-4D97-AF65-F5344CB8AC3E}">
        <p14:creationId xmlns:p14="http://schemas.microsoft.com/office/powerpoint/2010/main" val="1111918645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504031" y="227085"/>
            <a:ext cx="9072563" cy="4838344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90C71828-81C2-E2F8-FF65-E8A48648E1D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AC71AA36-478A-9889-83DE-E03945D710C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571C5DE4-AD57-2ADA-BD4A-B2B87CF98CA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B7EA1C2-C20A-44C1-88CD-025962DDC63B}" type="slidenum">
              <a:rPr lang="en-US" altLang="ru-RU"/>
              <a:pPr>
                <a:defRPr/>
              </a:pPr>
              <a:t>‹#›</a:t>
            </a:fld>
            <a:endParaRPr lang="en-US" altLang="ru-RU"/>
          </a:p>
        </p:txBody>
      </p:sp>
    </p:spTree>
    <p:extLst>
      <p:ext uri="{BB962C8B-B14F-4D97-AF65-F5344CB8AC3E}">
        <p14:creationId xmlns:p14="http://schemas.microsoft.com/office/powerpoint/2010/main" val="244652810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entere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PlaceHolder 1"/>
          <p:cNvSpPr>
            <a:spLocks noGrp="1"/>
          </p:cNvSpPr>
          <p:nvPr>
            <p:ph type="subTitle"/>
          </p:nvPr>
        </p:nvSpPr>
        <p:spPr>
          <a:xfrm>
            <a:off x="720000" y="220680"/>
            <a:ext cx="8855640" cy="2769840"/>
          </a:xfrm>
          <a:prstGeom prst="rect">
            <a:avLst/>
          </a:prstGeom>
        </p:spPr>
        <p:txBody>
          <a:bodyPr lIns="0" tIns="0" rIns="0" bIns="0" anchor="ctr">
            <a:noAutofit/>
          </a:bodyPr>
          <a:lstStyle/>
          <a:p>
            <a:pPr algn="ctr"/>
            <a:endParaRPr lang="en-US" sz="3200" b="0" strike="noStrike" spc="-1">
              <a:latin typeface="Arial"/>
            </a:endParaRPr>
          </a:p>
        </p:txBody>
      </p:sp>
    </p:spTree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504031" y="227085"/>
            <a:ext cx="9072563" cy="945092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504031" y="1323128"/>
            <a:ext cx="4452276" cy="18074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5124318" y="1323128"/>
            <a:ext cx="4452276" cy="18074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504031" y="3256629"/>
            <a:ext cx="4452276" cy="1808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124318" y="3256629"/>
            <a:ext cx="4452276" cy="1808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6FF790D5-0977-BD35-64CE-7BD6379626D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1569A56C-BFC7-5258-FDF7-4371EA3D1CD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D0FAB00F-DA61-AB3F-45C2-CE186A6C1CF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B66A07B-625E-42ED-A475-FC21296155E8}" type="slidenum">
              <a:rPr lang="en-US" altLang="ru-RU"/>
              <a:pPr>
                <a:defRPr/>
              </a:pPr>
              <a:t>‹#›</a:t>
            </a:fld>
            <a:endParaRPr lang="en-US" altLang="ru-RU"/>
          </a:p>
        </p:txBody>
      </p:sp>
    </p:spTree>
    <p:extLst>
      <p:ext uri="{BB962C8B-B14F-4D97-AF65-F5344CB8AC3E}">
        <p14:creationId xmlns:p14="http://schemas.microsoft.com/office/powerpoint/2010/main" val="748732418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4031" y="227085"/>
            <a:ext cx="9072563" cy="945092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04031" y="1323129"/>
            <a:ext cx="4452276" cy="374230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5124318" y="1323128"/>
            <a:ext cx="4452276" cy="18074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5124318" y="3256629"/>
            <a:ext cx="4452276" cy="1808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0288B72B-F680-50E3-72F1-9CFE112448E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29FC31FB-9768-960A-F61F-B35169346C7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877AACE3-4626-71CF-8C79-D9BE0CAB2AE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8A76D31-C8AE-4D1B-8669-B38E3A98E73A}" type="slidenum">
              <a:rPr lang="en-US" altLang="ru-RU"/>
              <a:pPr>
                <a:defRPr/>
              </a:pPr>
              <a:t>‹#›</a:t>
            </a:fld>
            <a:endParaRPr lang="en-US" altLang="ru-RU"/>
          </a:p>
        </p:txBody>
      </p:sp>
    </p:spTree>
    <p:extLst>
      <p:ext uri="{BB962C8B-B14F-4D97-AF65-F5344CB8AC3E}">
        <p14:creationId xmlns:p14="http://schemas.microsoft.com/office/powerpoint/2010/main" val="4190407908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4031" y="227085"/>
            <a:ext cx="9072563" cy="945092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504031" y="1323129"/>
            <a:ext cx="4452276" cy="374230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5124318" y="1323128"/>
            <a:ext cx="4452276" cy="18074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5124318" y="3256629"/>
            <a:ext cx="4452276" cy="1808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E87EF1D3-02A2-98C4-6820-46BC5EC4C1F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33887D9D-1E87-1E5B-5903-2015457418D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619457CD-86DD-5A97-36CB-951B4AEFBD1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A75E547-9B8D-4217-A687-1B6F056D569D}" type="slidenum">
              <a:rPr lang="en-US" altLang="ru-RU"/>
              <a:pPr>
                <a:defRPr/>
              </a:pPr>
              <a:t>‹#›</a:t>
            </a:fld>
            <a:endParaRPr lang="en-US" altLang="ru-RU"/>
          </a:p>
        </p:txBody>
      </p:sp>
    </p:spTree>
    <p:extLst>
      <p:ext uri="{BB962C8B-B14F-4D97-AF65-F5344CB8AC3E}">
        <p14:creationId xmlns:p14="http://schemas.microsoft.com/office/powerpoint/2010/main" val="2871533550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56047" y="1761606"/>
            <a:ext cx="8568531" cy="121549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12094" y="3213311"/>
            <a:ext cx="7056438" cy="1449141"/>
          </a:xfrm>
        </p:spPr>
        <p:txBody>
          <a:bodyPr/>
          <a:lstStyle>
            <a:lvl1pPr marL="0" indent="0" algn="ctr">
              <a:buNone/>
              <a:defRPr/>
            </a:lvl1pPr>
            <a:lvl2pPr marL="378059" indent="0" algn="ctr">
              <a:buNone/>
              <a:defRPr/>
            </a:lvl2pPr>
            <a:lvl3pPr marL="756117" indent="0" algn="ctr">
              <a:buNone/>
              <a:defRPr/>
            </a:lvl3pPr>
            <a:lvl4pPr marL="1134176" indent="0" algn="ctr">
              <a:buNone/>
              <a:defRPr/>
            </a:lvl4pPr>
            <a:lvl5pPr marL="1512235" indent="0" algn="ctr">
              <a:buNone/>
              <a:defRPr/>
            </a:lvl5pPr>
            <a:lvl6pPr marL="1890293" indent="0" algn="ctr">
              <a:buNone/>
              <a:defRPr/>
            </a:lvl6pPr>
            <a:lvl7pPr marL="2268352" indent="0" algn="ctr">
              <a:buNone/>
              <a:defRPr/>
            </a:lvl7pPr>
            <a:lvl8pPr marL="2646411" indent="0" algn="ctr">
              <a:buNone/>
              <a:defRPr/>
            </a:lvl8pPr>
            <a:lvl9pPr marL="3024469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73C18E8F-7B7B-5A5F-AED0-D5FEEF41771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046BF57A-3230-81DC-1166-A4F2044434B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5A47EC51-A59A-041E-2D71-09949C5F57C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629BEDE-8FB6-48C6-97C3-F94ABB2D648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77707922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8F316790-359E-F552-2B9E-0102AA9A098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76D6B9FF-47F5-2378-40E4-6B2731C98C8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1EB5C9C6-6EF2-AB5A-2A41-1253CDAB84D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30F9188-6263-430A-A35A-C5002015DF5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49453395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96300" y="3643913"/>
            <a:ext cx="8568531" cy="1126234"/>
          </a:xfrm>
        </p:spPr>
        <p:txBody>
          <a:bodyPr anchor="t"/>
          <a:lstStyle>
            <a:lvl1pPr algn="l">
              <a:defRPr sz="3308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96300" y="2403422"/>
            <a:ext cx="8568531" cy="1240432"/>
          </a:xfrm>
        </p:spPr>
        <p:txBody>
          <a:bodyPr anchor="b"/>
          <a:lstStyle>
            <a:lvl1pPr marL="0" indent="0">
              <a:buNone/>
              <a:defRPr sz="1654"/>
            </a:lvl1pPr>
            <a:lvl2pPr marL="378059" indent="0">
              <a:buNone/>
              <a:defRPr sz="1488"/>
            </a:lvl2pPr>
            <a:lvl3pPr marL="756117" indent="0">
              <a:buNone/>
              <a:defRPr sz="1323"/>
            </a:lvl3pPr>
            <a:lvl4pPr marL="1134176" indent="0">
              <a:buNone/>
              <a:defRPr sz="1158"/>
            </a:lvl4pPr>
            <a:lvl5pPr marL="1512235" indent="0">
              <a:buNone/>
              <a:defRPr sz="1158"/>
            </a:lvl5pPr>
            <a:lvl6pPr marL="1890293" indent="0">
              <a:buNone/>
              <a:defRPr sz="1158"/>
            </a:lvl6pPr>
            <a:lvl7pPr marL="2268352" indent="0">
              <a:buNone/>
              <a:defRPr sz="1158"/>
            </a:lvl7pPr>
            <a:lvl8pPr marL="2646411" indent="0">
              <a:buNone/>
              <a:defRPr sz="1158"/>
            </a:lvl8pPr>
            <a:lvl9pPr marL="3024469" indent="0">
              <a:buNone/>
              <a:defRPr sz="1158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0D27EDC7-5E39-9F47-44CD-1B4E9EE234B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735861BA-57CD-67D9-CC71-4234850D197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3AB8DE19-A712-D5EF-FD6D-465B457BBA9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9054ABB-5E0E-4B98-AB26-57FB69D5EBB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16143249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04031" y="1323134"/>
            <a:ext cx="4452276" cy="3742301"/>
          </a:xfrm>
        </p:spPr>
        <p:txBody>
          <a:bodyPr/>
          <a:lstStyle>
            <a:lvl1pPr>
              <a:defRPr sz="2315"/>
            </a:lvl1pPr>
            <a:lvl2pPr>
              <a:defRPr sz="1985"/>
            </a:lvl2pPr>
            <a:lvl3pPr>
              <a:defRPr sz="1654"/>
            </a:lvl3pPr>
            <a:lvl4pPr>
              <a:defRPr sz="1488"/>
            </a:lvl4pPr>
            <a:lvl5pPr>
              <a:defRPr sz="1488"/>
            </a:lvl5pPr>
            <a:lvl6pPr>
              <a:defRPr sz="1488"/>
            </a:lvl6pPr>
            <a:lvl7pPr>
              <a:defRPr sz="1488"/>
            </a:lvl7pPr>
            <a:lvl8pPr>
              <a:defRPr sz="1488"/>
            </a:lvl8pPr>
            <a:lvl9pPr>
              <a:defRPr sz="1488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24318" y="1323134"/>
            <a:ext cx="4452276" cy="3742301"/>
          </a:xfrm>
        </p:spPr>
        <p:txBody>
          <a:bodyPr/>
          <a:lstStyle>
            <a:lvl1pPr>
              <a:defRPr sz="2315"/>
            </a:lvl1pPr>
            <a:lvl2pPr>
              <a:defRPr sz="1985"/>
            </a:lvl2pPr>
            <a:lvl3pPr>
              <a:defRPr sz="1654"/>
            </a:lvl3pPr>
            <a:lvl4pPr>
              <a:defRPr sz="1488"/>
            </a:lvl4pPr>
            <a:lvl5pPr>
              <a:defRPr sz="1488"/>
            </a:lvl5pPr>
            <a:lvl6pPr>
              <a:defRPr sz="1488"/>
            </a:lvl6pPr>
            <a:lvl7pPr>
              <a:defRPr sz="1488"/>
            </a:lvl7pPr>
            <a:lvl8pPr>
              <a:defRPr sz="1488"/>
            </a:lvl8pPr>
            <a:lvl9pPr>
              <a:defRPr sz="1488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777427E9-037F-9F7E-1B8B-3B37B2407E9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4CF0FAA2-5DEC-4177-A29E-672AAF73D36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76808ACA-E650-E98F-D2E5-3A2CF5B7C51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13C16AB-7F7B-4958-BFEF-3B6C9AF96D7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2896023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04031" y="1269311"/>
            <a:ext cx="4454027" cy="528988"/>
          </a:xfrm>
        </p:spPr>
        <p:txBody>
          <a:bodyPr anchor="b"/>
          <a:lstStyle>
            <a:lvl1pPr marL="0" indent="0">
              <a:buNone/>
              <a:defRPr sz="1985" b="1"/>
            </a:lvl1pPr>
            <a:lvl2pPr marL="378059" indent="0">
              <a:buNone/>
              <a:defRPr sz="1654" b="1"/>
            </a:lvl2pPr>
            <a:lvl3pPr marL="756117" indent="0">
              <a:buNone/>
              <a:defRPr sz="1488" b="1"/>
            </a:lvl3pPr>
            <a:lvl4pPr marL="1134176" indent="0">
              <a:buNone/>
              <a:defRPr sz="1323" b="1"/>
            </a:lvl4pPr>
            <a:lvl5pPr marL="1512235" indent="0">
              <a:buNone/>
              <a:defRPr sz="1323" b="1"/>
            </a:lvl5pPr>
            <a:lvl6pPr marL="1890293" indent="0">
              <a:buNone/>
              <a:defRPr sz="1323" b="1"/>
            </a:lvl6pPr>
            <a:lvl7pPr marL="2268352" indent="0">
              <a:buNone/>
              <a:defRPr sz="1323" b="1"/>
            </a:lvl7pPr>
            <a:lvl8pPr marL="2646411" indent="0">
              <a:buNone/>
              <a:defRPr sz="1323" b="1"/>
            </a:lvl8pPr>
            <a:lvl9pPr marL="3024469" indent="0">
              <a:buNone/>
              <a:defRPr sz="1323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4031" y="1798299"/>
            <a:ext cx="4454027" cy="3267130"/>
          </a:xfrm>
        </p:spPr>
        <p:txBody>
          <a:bodyPr/>
          <a:lstStyle>
            <a:lvl1pPr>
              <a:defRPr sz="1985"/>
            </a:lvl1pPr>
            <a:lvl2pPr>
              <a:defRPr sz="1654"/>
            </a:lvl2pPr>
            <a:lvl3pPr>
              <a:defRPr sz="1488"/>
            </a:lvl3pPr>
            <a:lvl4pPr>
              <a:defRPr sz="1323"/>
            </a:lvl4pPr>
            <a:lvl5pPr>
              <a:defRPr sz="1323"/>
            </a:lvl5pPr>
            <a:lvl6pPr>
              <a:defRPr sz="1323"/>
            </a:lvl6pPr>
            <a:lvl7pPr>
              <a:defRPr sz="1323"/>
            </a:lvl7pPr>
            <a:lvl8pPr>
              <a:defRPr sz="1323"/>
            </a:lvl8pPr>
            <a:lvl9pPr>
              <a:defRPr sz="1323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120858" y="1269311"/>
            <a:ext cx="4455776" cy="528988"/>
          </a:xfrm>
        </p:spPr>
        <p:txBody>
          <a:bodyPr anchor="b"/>
          <a:lstStyle>
            <a:lvl1pPr marL="0" indent="0">
              <a:buNone/>
              <a:defRPr sz="1985" b="1"/>
            </a:lvl1pPr>
            <a:lvl2pPr marL="378059" indent="0">
              <a:buNone/>
              <a:defRPr sz="1654" b="1"/>
            </a:lvl2pPr>
            <a:lvl3pPr marL="756117" indent="0">
              <a:buNone/>
              <a:defRPr sz="1488" b="1"/>
            </a:lvl3pPr>
            <a:lvl4pPr marL="1134176" indent="0">
              <a:buNone/>
              <a:defRPr sz="1323" b="1"/>
            </a:lvl4pPr>
            <a:lvl5pPr marL="1512235" indent="0">
              <a:buNone/>
              <a:defRPr sz="1323" b="1"/>
            </a:lvl5pPr>
            <a:lvl6pPr marL="1890293" indent="0">
              <a:buNone/>
              <a:defRPr sz="1323" b="1"/>
            </a:lvl6pPr>
            <a:lvl7pPr marL="2268352" indent="0">
              <a:buNone/>
              <a:defRPr sz="1323" b="1"/>
            </a:lvl7pPr>
            <a:lvl8pPr marL="2646411" indent="0">
              <a:buNone/>
              <a:defRPr sz="1323" b="1"/>
            </a:lvl8pPr>
            <a:lvl9pPr marL="3024469" indent="0">
              <a:buNone/>
              <a:defRPr sz="1323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120858" y="1798299"/>
            <a:ext cx="4455776" cy="3267130"/>
          </a:xfrm>
        </p:spPr>
        <p:txBody>
          <a:bodyPr/>
          <a:lstStyle>
            <a:lvl1pPr>
              <a:defRPr sz="1985"/>
            </a:lvl1pPr>
            <a:lvl2pPr>
              <a:defRPr sz="1654"/>
            </a:lvl2pPr>
            <a:lvl3pPr>
              <a:defRPr sz="1488"/>
            </a:lvl3pPr>
            <a:lvl4pPr>
              <a:defRPr sz="1323"/>
            </a:lvl4pPr>
            <a:lvl5pPr>
              <a:defRPr sz="1323"/>
            </a:lvl5pPr>
            <a:lvl6pPr>
              <a:defRPr sz="1323"/>
            </a:lvl6pPr>
            <a:lvl7pPr>
              <a:defRPr sz="1323"/>
            </a:lvl7pPr>
            <a:lvl8pPr>
              <a:defRPr sz="1323"/>
            </a:lvl8pPr>
            <a:lvl9pPr>
              <a:defRPr sz="1323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B0AEC788-ED72-3A97-AFC6-0227AB6B7FC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26880FC8-1376-1C69-6404-5F9C46B3939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2F5430AD-82EA-1C17-FA30-9E0F457AE0B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C9179F4-FD59-40FB-983A-F055641319D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68451071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13825925-4269-7561-93A2-12F3206D1FE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D9F1E7DA-2DDA-F499-6CE0-91E1038B4D8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10068E38-7EA3-A923-0858-C4A5959252A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9F65433-FE0B-4A10-8C7B-A15A1DE93E4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20016477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6C6F799C-9336-565F-EB8A-C3D472FBB48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35B77352-C287-6C6E-752F-08D70246BE0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B283636C-47A5-F488-7566-463614A7956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53EB9E7-20DB-4D9D-8192-F700ED8C0F9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1569667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AndObj" preserve="1">
  <p:cSld name="Title, 2 Content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PlaceHolder 1"/>
          <p:cNvSpPr>
            <a:spLocks noGrp="1"/>
          </p:cNvSpPr>
          <p:nvPr>
            <p:ph type="title"/>
          </p:nvPr>
        </p:nvSpPr>
        <p:spPr>
          <a:xfrm>
            <a:off x="720000" y="220680"/>
            <a:ext cx="8855640" cy="597240"/>
          </a:xfrm>
          <a:prstGeom prst="rect">
            <a:avLst/>
          </a:prstGeom>
        </p:spPr>
        <p:txBody>
          <a:bodyPr lIns="0" tIns="0" rIns="0" bIns="0" anchor="ctr">
            <a:noAutofit/>
          </a:bodyPr>
          <a:lstStyle/>
          <a:p>
            <a:endParaRPr lang="en-US" sz="2800" b="1" strike="noStrike" spc="-1">
              <a:solidFill>
                <a:srgbClr val="333333"/>
              </a:solidFill>
              <a:latin typeface="Noto Sans"/>
            </a:endParaRPr>
          </a:p>
        </p:txBody>
      </p:sp>
      <p:sp>
        <p:nvSpPr>
          <p:cNvPr id="16" name="PlaceHolder 2"/>
          <p:cNvSpPr>
            <a:spLocks noGrp="1"/>
          </p:cNvSpPr>
          <p:nvPr>
            <p:ph type="body"/>
          </p:nvPr>
        </p:nvSpPr>
        <p:spPr>
          <a:xfrm>
            <a:off x="720000" y="1005480"/>
            <a:ext cx="4215960" cy="1918800"/>
          </a:xfrm>
          <a:prstGeom prst="rect">
            <a:avLst/>
          </a:prstGeom>
        </p:spPr>
        <p:txBody>
          <a:bodyPr lIns="0" tIns="0" rIns="0" bIns="0">
            <a:noAutofit/>
          </a:bodyPr>
          <a:lstStyle/>
          <a:p>
            <a:endParaRPr lang="en-US" sz="2100" b="0" strike="noStrike" spc="-1">
              <a:solidFill>
                <a:srgbClr val="333333"/>
              </a:solidFill>
              <a:latin typeface="Open Sans"/>
            </a:endParaRPr>
          </a:p>
        </p:txBody>
      </p:sp>
      <p:sp>
        <p:nvSpPr>
          <p:cNvPr id="17" name="PlaceHolder 3"/>
          <p:cNvSpPr>
            <a:spLocks noGrp="1"/>
          </p:cNvSpPr>
          <p:nvPr>
            <p:ph type="body"/>
          </p:nvPr>
        </p:nvSpPr>
        <p:spPr>
          <a:xfrm>
            <a:off x="5147280" y="1005480"/>
            <a:ext cx="4215960" cy="4023360"/>
          </a:xfrm>
          <a:prstGeom prst="rect">
            <a:avLst/>
          </a:prstGeom>
        </p:spPr>
        <p:txBody>
          <a:bodyPr lIns="0" tIns="0" rIns="0" bIns="0">
            <a:noAutofit/>
          </a:bodyPr>
          <a:lstStyle/>
          <a:p>
            <a:endParaRPr lang="en-US" sz="2100" b="0" strike="noStrike" spc="-1">
              <a:solidFill>
                <a:srgbClr val="333333"/>
              </a:solidFill>
              <a:latin typeface="Open Sans"/>
            </a:endParaRPr>
          </a:p>
        </p:txBody>
      </p:sp>
      <p:sp>
        <p:nvSpPr>
          <p:cNvPr id="18" name="PlaceHolder 4"/>
          <p:cNvSpPr>
            <a:spLocks noGrp="1"/>
          </p:cNvSpPr>
          <p:nvPr>
            <p:ph type="body"/>
          </p:nvPr>
        </p:nvSpPr>
        <p:spPr>
          <a:xfrm>
            <a:off x="720000" y="3106800"/>
            <a:ext cx="4215960" cy="1918800"/>
          </a:xfrm>
          <a:prstGeom prst="rect">
            <a:avLst/>
          </a:prstGeom>
        </p:spPr>
        <p:txBody>
          <a:bodyPr lIns="0" tIns="0" rIns="0" bIns="0">
            <a:noAutofit/>
          </a:bodyPr>
          <a:lstStyle/>
          <a:p>
            <a:endParaRPr lang="en-US" sz="2100" b="0" strike="noStrike" spc="-1">
              <a:solidFill>
                <a:srgbClr val="333333"/>
              </a:solidFill>
              <a:latin typeface="Open Sans"/>
            </a:endParaRPr>
          </a:p>
        </p:txBody>
      </p:sp>
    </p:spTree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4034" y="225772"/>
            <a:ext cx="3316456" cy="960843"/>
          </a:xfrm>
        </p:spPr>
        <p:txBody>
          <a:bodyPr anchor="b"/>
          <a:lstStyle>
            <a:lvl1pPr algn="l">
              <a:defRPr sz="1654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941245" y="225832"/>
            <a:ext cx="5635349" cy="4839657"/>
          </a:xfrm>
        </p:spPr>
        <p:txBody>
          <a:bodyPr/>
          <a:lstStyle>
            <a:lvl1pPr>
              <a:defRPr sz="2646"/>
            </a:lvl1pPr>
            <a:lvl2pPr>
              <a:defRPr sz="2315"/>
            </a:lvl2pPr>
            <a:lvl3pPr>
              <a:defRPr sz="1985"/>
            </a:lvl3pPr>
            <a:lvl4pPr>
              <a:defRPr sz="1654"/>
            </a:lvl4pPr>
            <a:lvl5pPr>
              <a:defRPr sz="1654"/>
            </a:lvl5pPr>
            <a:lvl6pPr>
              <a:defRPr sz="1654"/>
            </a:lvl6pPr>
            <a:lvl7pPr>
              <a:defRPr sz="1654"/>
            </a:lvl7pPr>
            <a:lvl8pPr>
              <a:defRPr sz="1654"/>
            </a:lvl8pPr>
            <a:lvl9pPr>
              <a:defRPr sz="1654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04034" y="1186618"/>
            <a:ext cx="3316456" cy="3878814"/>
          </a:xfrm>
        </p:spPr>
        <p:txBody>
          <a:bodyPr/>
          <a:lstStyle>
            <a:lvl1pPr marL="0" indent="0">
              <a:buNone/>
              <a:defRPr sz="1158"/>
            </a:lvl1pPr>
            <a:lvl2pPr marL="378059" indent="0">
              <a:buNone/>
              <a:defRPr sz="992"/>
            </a:lvl2pPr>
            <a:lvl3pPr marL="756117" indent="0">
              <a:buNone/>
              <a:defRPr sz="827"/>
            </a:lvl3pPr>
            <a:lvl4pPr marL="1134176" indent="0">
              <a:buNone/>
              <a:defRPr sz="744"/>
            </a:lvl4pPr>
            <a:lvl5pPr marL="1512235" indent="0">
              <a:buNone/>
              <a:defRPr sz="744"/>
            </a:lvl5pPr>
            <a:lvl6pPr marL="1890293" indent="0">
              <a:buNone/>
              <a:defRPr sz="744"/>
            </a:lvl6pPr>
            <a:lvl7pPr marL="2268352" indent="0">
              <a:buNone/>
              <a:defRPr sz="744"/>
            </a:lvl7pPr>
            <a:lvl8pPr marL="2646411" indent="0">
              <a:buNone/>
              <a:defRPr sz="744"/>
            </a:lvl8pPr>
            <a:lvl9pPr marL="3024469" indent="0">
              <a:buNone/>
              <a:defRPr sz="744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65E20FA2-F19D-BD55-451C-4DDD303676A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418D4B63-E141-23BF-8C8D-75DAB41EC63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618AA987-F350-5B83-1136-620959A07EC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B3F4530-C9F3-4664-9A6B-F53E6B972AC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96111223"/>
      </p:ext>
    </p:extLst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75873" y="3969385"/>
            <a:ext cx="6048375" cy="468608"/>
          </a:xfrm>
        </p:spPr>
        <p:txBody>
          <a:bodyPr anchor="b"/>
          <a:lstStyle>
            <a:lvl1pPr algn="l">
              <a:defRPr sz="1654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975873" y="506674"/>
            <a:ext cx="6048375" cy="3402330"/>
          </a:xfrm>
        </p:spPr>
        <p:txBody>
          <a:bodyPr/>
          <a:lstStyle>
            <a:lvl1pPr marL="0" indent="0">
              <a:buNone/>
              <a:defRPr sz="2646"/>
            </a:lvl1pPr>
            <a:lvl2pPr marL="378059" indent="0">
              <a:buNone/>
              <a:defRPr sz="2315"/>
            </a:lvl2pPr>
            <a:lvl3pPr marL="756117" indent="0">
              <a:buNone/>
              <a:defRPr sz="1985"/>
            </a:lvl3pPr>
            <a:lvl4pPr marL="1134176" indent="0">
              <a:buNone/>
              <a:defRPr sz="1654"/>
            </a:lvl4pPr>
            <a:lvl5pPr marL="1512235" indent="0">
              <a:buNone/>
              <a:defRPr sz="1654"/>
            </a:lvl5pPr>
            <a:lvl6pPr marL="1890293" indent="0">
              <a:buNone/>
              <a:defRPr sz="1654"/>
            </a:lvl6pPr>
            <a:lvl7pPr marL="2268352" indent="0">
              <a:buNone/>
              <a:defRPr sz="1654"/>
            </a:lvl7pPr>
            <a:lvl8pPr marL="2646411" indent="0">
              <a:buNone/>
              <a:defRPr sz="1654"/>
            </a:lvl8pPr>
            <a:lvl9pPr marL="3024469" indent="0">
              <a:buNone/>
              <a:defRPr sz="1654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75873" y="4437993"/>
            <a:ext cx="6048375" cy="665502"/>
          </a:xfrm>
        </p:spPr>
        <p:txBody>
          <a:bodyPr/>
          <a:lstStyle>
            <a:lvl1pPr marL="0" indent="0">
              <a:buNone/>
              <a:defRPr sz="1158"/>
            </a:lvl1pPr>
            <a:lvl2pPr marL="378059" indent="0">
              <a:buNone/>
              <a:defRPr sz="992"/>
            </a:lvl2pPr>
            <a:lvl3pPr marL="756117" indent="0">
              <a:buNone/>
              <a:defRPr sz="827"/>
            </a:lvl3pPr>
            <a:lvl4pPr marL="1134176" indent="0">
              <a:buNone/>
              <a:defRPr sz="744"/>
            </a:lvl4pPr>
            <a:lvl5pPr marL="1512235" indent="0">
              <a:buNone/>
              <a:defRPr sz="744"/>
            </a:lvl5pPr>
            <a:lvl6pPr marL="1890293" indent="0">
              <a:buNone/>
              <a:defRPr sz="744"/>
            </a:lvl6pPr>
            <a:lvl7pPr marL="2268352" indent="0">
              <a:buNone/>
              <a:defRPr sz="744"/>
            </a:lvl7pPr>
            <a:lvl8pPr marL="2646411" indent="0">
              <a:buNone/>
              <a:defRPr sz="744"/>
            </a:lvl8pPr>
            <a:lvl9pPr marL="3024469" indent="0">
              <a:buNone/>
              <a:defRPr sz="744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CD384D3A-8FAF-503B-ECD8-F911507AE9A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E147EDE6-2555-DE64-D2B4-6F1BB8EE6F5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305E7C21-DD0E-FF13-F887-DDFAC6E54F1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4F05C85-584F-44CB-81E7-A53F6C6F328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81374300"/>
      </p:ext>
    </p:extLst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BD07DB7D-D8AD-184B-8BB5-2931EF700A0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AC8BE705-8600-D0CE-07F1-4396CC40665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218A67DB-7F02-9FB5-C2E3-85124F43194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641482-46FB-4F40-B21B-F16BB4FC2EC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10508575"/>
      </p:ext>
    </p:extLst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308453" y="227145"/>
            <a:ext cx="2268141" cy="4838344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04031" y="227145"/>
            <a:ext cx="6636411" cy="4838344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178A8032-ED46-96DD-98BC-F50CC114CB3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76FA6749-20B5-DDE3-67FD-A0E1990B716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DDD5305C-7AE0-0204-B067-4C5E9F86175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4D2F87B-78FB-4F40-8903-16966ABB3F4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23174281"/>
      </p:ext>
    </p:extLst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4031" y="227085"/>
            <a:ext cx="9072563" cy="945092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504031" y="1323134"/>
            <a:ext cx="4452276" cy="374230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24318" y="1323134"/>
            <a:ext cx="4452276" cy="374230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72287FDF-A6C9-FCBF-D064-63ABB155F4A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E54ADC65-8095-2928-6572-0F52E9E17CC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928169DB-B503-94D5-C06F-D8F1634D7C0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A40DC2E-9362-436D-ADA4-12CD3F60D4D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33072142"/>
      </p:ext>
    </p:extLst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D9CE068-03F4-E7F5-D183-78B1FD558DB1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260078" y="928028"/>
            <a:ext cx="7560469" cy="1974191"/>
          </a:xfrm>
        </p:spPr>
        <p:txBody>
          <a:bodyPr anchor="b"/>
          <a:lstStyle>
            <a:lvl1pPr algn="ctr">
              <a:defRPr sz="4961"/>
            </a:lvl1pPr>
          </a:lstStyle>
          <a:p>
            <a:r>
              <a:rPr lang="en-GB"/>
              <a:t>Click to edit Master title style</a:t>
            </a:r>
            <a:endParaRPr lang="en-RU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23EAEEF-61C3-A93D-C395-AE1D5E915E2F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260078" y="2978352"/>
            <a:ext cx="7560469" cy="1369070"/>
          </a:xfrm>
        </p:spPr>
        <p:txBody>
          <a:bodyPr/>
          <a:lstStyle>
            <a:lvl1pPr marL="0" indent="0" algn="ctr">
              <a:buNone/>
              <a:defRPr sz="1984"/>
            </a:lvl1pPr>
            <a:lvl2pPr marL="378013" indent="0" algn="ctr">
              <a:buNone/>
              <a:defRPr sz="1654"/>
            </a:lvl2pPr>
            <a:lvl3pPr marL="756026" indent="0" algn="ctr">
              <a:buNone/>
              <a:defRPr sz="1488"/>
            </a:lvl3pPr>
            <a:lvl4pPr marL="1134039" indent="0" algn="ctr">
              <a:buNone/>
              <a:defRPr sz="1323"/>
            </a:lvl4pPr>
            <a:lvl5pPr marL="1512052" indent="0" algn="ctr">
              <a:buNone/>
              <a:defRPr sz="1323"/>
            </a:lvl5pPr>
            <a:lvl6pPr marL="1890065" indent="0" algn="ctr">
              <a:buNone/>
              <a:defRPr sz="1323"/>
            </a:lvl6pPr>
            <a:lvl7pPr marL="2268078" indent="0" algn="ctr">
              <a:buNone/>
              <a:defRPr sz="1323"/>
            </a:lvl7pPr>
            <a:lvl8pPr marL="2646091" indent="0" algn="ctr">
              <a:buNone/>
              <a:defRPr sz="1323"/>
            </a:lvl8pPr>
            <a:lvl9pPr marL="3024104" indent="0" algn="ctr">
              <a:buNone/>
              <a:defRPr sz="1323"/>
            </a:lvl9pPr>
          </a:lstStyle>
          <a:p>
            <a:r>
              <a:rPr lang="en-GB"/>
              <a:t>Click to edit Master subtitle style</a:t>
            </a:r>
            <a:endParaRPr lang="en-RU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6C02A34-20B8-B50A-47B1-A2B062DC4C3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/>
              <a:t>29.08.2023</a:t>
            </a:r>
            <a:endParaRPr lang="en-RU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23398C5-9BA6-6948-6911-3CA0938A38D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LomCon-2023</a:t>
            </a:r>
            <a:endParaRPr lang="en-RU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3657809-16B0-4F26-06CF-930FF512BD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74F50B-D360-2E4C-80FC-396E20669584}" type="slidenum">
              <a:rPr lang="en-RU" smtClean="0"/>
              <a:t>‹#›</a:t>
            </a:fld>
            <a:endParaRPr lang="en-RU"/>
          </a:p>
        </p:txBody>
      </p:sp>
    </p:spTree>
    <p:extLst>
      <p:ext uri="{BB962C8B-B14F-4D97-AF65-F5344CB8AC3E}">
        <p14:creationId xmlns:p14="http://schemas.microsoft.com/office/powerpoint/2010/main" val="3524626257"/>
      </p:ext>
    </p:extLst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9EA86EB-63E2-7B39-8649-3D316B774F2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lick to edit Master title style</a:t>
            </a:r>
            <a:endParaRPr lang="en-RU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67067C4-A108-6504-7B3C-202F5F4EDD5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RU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733BC5D-A636-695D-F750-CDA45EE045F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/>
              <a:t>29.08.2023</a:t>
            </a:r>
            <a:endParaRPr lang="en-RU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E6545CD-4AE2-FC64-B406-2DFC4CFA0CB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LomCon-2023</a:t>
            </a:r>
            <a:endParaRPr lang="en-RU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5BA0E83-EEB0-6270-E55B-F6670955DB3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74F50B-D360-2E4C-80FC-396E20669584}" type="slidenum">
              <a:rPr lang="en-RU" smtClean="0"/>
              <a:t>‹#›</a:t>
            </a:fld>
            <a:endParaRPr lang="en-RU"/>
          </a:p>
        </p:txBody>
      </p:sp>
    </p:spTree>
    <p:extLst>
      <p:ext uri="{BB962C8B-B14F-4D97-AF65-F5344CB8AC3E}">
        <p14:creationId xmlns:p14="http://schemas.microsoft.com/office/powerpoint/2010/main" val="20356873"/>
      </p:ext>
    </p:extLst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EA74DA9-CC0F-028F-7BCC-D68715F5063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7793" y="1413700"/>
            <a:ext cx="8694539" cy="2358791"/>
          </a:xfrm>
        </p:spPr>
        <p:txBody>
          <a:bodyPr anchor="b"/>
          <a:lstStyle>
            <a:lvl1pPr>
              <a:defRPr sz="4961"/>
            </a:lvl1pPr>
          </a:lstStyle>
          <a:p>
            <a:r>
              <a:rPr lang="en-GB"/>
              <a:t>Click to edit Master title style</a:t>
            </a:r>
            <a:endParaRPr lang="en-RU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3116B6AC-C857-3A5D-ADBD-12E1222D758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87793" y="3794807"/>
            <a:ext cx="8694539" cy="1240432"/>
          </a:xfrm>
        </p:spPr>
        <p:txBody>
          <a:bodyPr/>
          <a:lstStyle>
            <a:lvl1pPr marL="0" indent="0">
              <a:buNone/>
              <a:defRPr sz="1984">
                <a:solidFill>
                  <a:schemeClr val="tx1">
                    <a:tint val="75000"/>
                  </a:schemeClr>
                </a:solidFill>
              </a:defRPr>
            </a:lvl1pPr>
            <a:lvl2pPr marL="378013" indent="0">
              <a:buNone/>
              <a:defRPr sz="1654">
                <a:solidFill>
                  <a:schemeClr val="tx1">
                    <a:tint val="75000"/>
                  </a:schemeClr>
                </a:solidFill>
              </a:defRPr>
            </a:lvl2pPr>
            <a:lvl3pPr marL="756026" indent="0">
              <a:buNone/>
              <a:defRPr sz="1488">
                <a:solidFill>
                  <a:schemeClr val="tx1">
                    <a:tint val="75000"/>
                  </a:schemeClr>
                </a:solidFill>
              </a:defRPr>
            </a:lvl3pPr>
            <a:lvl4pPr marL="1134039" indent="0">
              <a:buNone/>
              <a:defRPr sz="1323">
                <a:solidFill>
                  <a:schemeClr val="tx1">
                    <a:tint val="75000"/>
                  </a:schemeClr>
                </a:solidFill>
              </a:defRPr>
            </a:lvl4pPr>
            <a:lvl5pPr marL="1512052" indent="0">
              <a:buNone/>
              <a:defRPr sz="1323">
                <a:solidFill>
                  <a:schemeClr val="tx1">
                    <a:tint val="75000"/>
                  </a:schemeClr>
                </a:solidFill>
              </a:defRPr>
            </a:lvl5pPr>
            <a:lvl6pPr marL="1890065" indent="0">
              <a:buNone/>
              <a:defRPr sz="1323">
                <a:solidFill>
                  <a:schemeClr val="tx1">
                    <a:tint val="75000"/>
                  </a:schemeClr>
                </a:solidFill>
              </a:defRPr>
            </a:lvl6pPr>
            <a:lvl7pPr marL="2268078" indent="0">
              <a:buNone/>
              <a:defRPr sz="1323">
                <a:solidFill>
                  <a:schemeClr val="tx1">
                    <a:tint val="75000"/>
                  </a:schemeClr>
                </a:solidFill>
              </a:defRPr>
            </a:lvl7pPr>
            <a:lvl8pPr marL="2646091" indent="0">
              <a:buNone/>
              <a:defRPr sz="1323">
                <a:solidFill>
                  <a:schemeClr val="tx1">
                    <a:tint val="75000"/>
                  </a:schemeClr>
                </a:solidFill>
              </a:defRPr>
            </a:lvl8pPr>
            <a:lvl9pPr marL="3024104" indent="0">
              <a:buNone/>
              <a:defRPr sz="1323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0464AB4-CBD2-0AF0-5B1D-4E535AACD06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/>
              <a:t>29.08.2023</a:t>
            </a:r>
            <a:endParaRPr lang="en-RU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A06AA02-FDA0-916A-8A66-6DD31CD70AF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LomCon-2023</a:t>
            </a:r>
            <a:endParaRPr lang="en-RU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BB275BD-ECAF-4F1C-18EB-C6CF7778A89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74F50B-D360-2E4C-80FC-396E20669584}" type="slidenum">
              <a:rPr lang="en-RU" smtClean="0"/>
              <a:t>‹#›</a:t>
            </a:fld>
            <a:endParaRPr lang="en-RU"/>
          </a:p>
        </p:txBody>
      </p:sp>
    </p:spTree>
    <p:extLst>
      <p:ext uri="{BB962C8B-B14F-4D97-AF65-F5344CB8AC3E}">
        <p14:creationId xmlns:p14="http://schemas.microsoft.com/office/powerpoint/2010/main" val="1682659153"/>
      </p:ext>
    </p:extLst>
  </p:cSld>
  <p:clrMapOvr>
    <a:masterClrMapping/>
  </p:clrMapOvr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E314BAC-6F88-5CF8-2947-790772BF9A1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lick to edit Master title style</a:t>
            </a:r>
            <a:endParaRPr lang="en-RU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812C3CC-4084-F167-F970-8D221CC8DB1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93043" y="1509521"/>
            <a:ext cx="4284266" cy="3597912"/>
          </a:xfrm>
        </p:spPr>
        <p:txBody>
          <a:bodyPr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RU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C429247A-13C9-FBA8-16BA-9F6984CD9233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5103316" y="1509521"/>
            <a:ext cx="4284266" cy="3597912"/>
          </a:xfrm>
        </p:spPr>
        <p:txBody>
          <a:bodyPr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RU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EEF66AC-0959-9595-FB33-44268E2CCD5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/>
              <a:t>29.08.2023</a:t>
            </a:r>
            <a:endParaRPr lang="en-RU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39547E8F-0CFC-7DD3-D069-D27483AB93E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LomCon-2023</a:t>
            </a:r>
            <a:endParaRPr lang="en-RU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F422033-0A52-1ABE-7845-533936D5284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74F50B-D360-2E4C-80FC-396E20669584}" type="slidenum">
              <a:rPr lang="en-RU" smtClean="0"/>
              <a:t>‹#›</a:t>
            </a:fld>
            <a:endParaRPr lang="en-RU"/>
          </a:p>
        </p:txBody>
      </p:sp>
    </p:spTree>
    <p:extLst>
      <p:ext uri="{BB962C8B-B14F-4D97-AF65-F5344CB8AC3E}">
        <p14:creationId xmlns:p14="http://schemas.microsoft.com/office/powerpoint/2010/main" val="3211759581"/>
      </p:ext>
    </p:extLst>
  </p:cSld>
  <p:clrMapOvr>
    <a:masterClrMapping/>
  </p:clrMapOvr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748E4FF-0EA0-9A1B-3645-703A86FE285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94356" y="301905"/>
            <a:ext cx="8694539" cy="1096044"/>
          </a:xfrm>
        </p:spPr>
        <p:txBody>
          <a:bodyPr/>
          <a:lstStyle/>
          <a:p>
            <a:r>
              <a:rPr lang="en-GB"/>
              <a:t>Click to edit Master title style</a:t>
            </a:r>
            <a:endParaRPr lang="en-RU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97A20847-1702-077A-7D88-1777D36D5A3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94357" y="1390073"/>
            <a:ext cx="4264576" cy="681253"/>
          </a:xfrm>
        </p:spPr>
        <p:txBody>
          <a:bodyPr anchor="b"/>
          <a:lstStyle>
            <a:lvl1pPr marL="0" indent="0">
              <a:buNone/>
              <a:defRPr sz="1984" b="1"/>
            </a:lvl1pPr>
            <a:lvl2pPr marL="378013" indent="0">
              <a:buNone/>
              <a:defRPr sz="1654" b="1"/>
            </a:lvl2pPr>
            <a:lvl3pPr marL="756026" indent="0">
              <a:buNone/>
              <a:defRPr sz="1488" b="1"/>
            </a:lvl3pPr>
            <a:lvl4pPr marL="1134039" indent="0">
              <a:buNone/>
              <a:defRPr sz="1323" b="1"/>
            </a:lvl4pPr>
            <a:lvl5pPr marL="1512052" indent="0">
              <a:buNone/>
              <a:defRPr sz="1323" b="1"/>
            </a:lvl5pPr>
            <a:lvl6pPr marL="1890065" indent="0">
              <a:buNone/>
              <a:defRPr sz="1323" b="1"/>
            </a:lvl6pPr>
            <a:lvl7pPr marL="2268078" indent="0">
              <a:buNone/>
              <a:defRPr sz="1323" b="1"/>
            </a:lvl7pPr>
            <a:lvl8pPr marL="2646091" indent="0">
              <a:buNone/>
              <a:defRPr sz="1323" b="1"/>
            </a:lvl8pPr>
            <a:lvl9pPr marL="3024104" indent="0">
              <a:buNone/>
              <a:defRPr sz="1323" b="1"/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A12DA6EA-CB0C-3489-045A-D3E720C77BDF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94357" y="2071326"/>
            <a:ext cx="4264576" cy="3046608"/>
          </a:xfrm>
        </p:spPr>
        <p:txBody>
          <a:bodyPr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RU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1ED9C54C-E254-AF72-EB0E-541F03FB619B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5103316" y="1390073"/>
            <a:ext cx="4285579" cy="681253"/>
          </a:xfrm>
        </p:spPr>
        <p:txBody>
          <a:bodyPr anchor="b"/>
          <a:lstStyle>
            <a:lvl1pPr marL="0" indent="0">
              <a:buNone/>
              <a:defRPr sz="1984" b="1"/>
            </a:lvl1pPr>
            <a:lvl2pPr marL="378013" indent="0">
              <a:buNone/>
              <a:defRPr sz="1654" b="1"/>
            </a:lvl2pPr>
            <a:lvl3pPr marL="756026" indent="0">
              <a:buNone/>
              <a:defRPr sz="1488" b="1"/>
            </a:lvl3pPr>
            <a:lvl4pPr marL="1134039" indent="0">
              <a:buNone/>
              <a:defRPr sz="1323" b="1"/>
            </a:lvl4pPr>
            <a:lvl5pPr marL="1512052" indent="0">
              <a:buNone/>
              <a:defRPr sz="1323" b="1"/>
            </a:lvl5pPr>
            <a:lvl6pPr marL="1890065" indent="0">
              <a:buNone/>
              <a:defRPr sz="1323" b="1"/>
            </a:lvl6pPr>
            <a:lvl7pPr marL="2268078" indent="0">
              <a:buNone/>
              <a:defRPr sz="1323" b="1"/>
            </a:lvl7pPr>
            <a:lvl8pPr marL="2646091" indent="0">
              <a:buNone/>
              <a:defRPr sz="1323" b="1"/>
            </a:lvl8pPr>
            <a:lvl9pPr marL="3024104" indent="0">
              <a:buNone/>
              <a:defRPr sz="1323" b="1"/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4A6A3F7B-7866-770A-C828-E89422752E31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5103316" y="2071326"/>
            <a:ext cx="4285579" cy="3046608"/>
          </a:xfrm>
        </p:spPr>
        <p:txBody>
          <a:bodyPr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RU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487B1555-E36A-E0DB-DDF0-6BDF6D626A6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/>
              <a:t>29.08.2023</a:t>
            </a:r>
            <a:endParaRPr lang="en-RU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E1532834-AE97-94D6-9E24-99B29928FC1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LomCon-2023</a:t>
            </a:r>
            <a:endParaRPr lang="en-RU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2E8C3020-CCCA-6CC2-D99B-73ACA399818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74F50B-D360-2E4C-80FC-396E20669584}" type="slidenum">
              <a:rPr lang="en-RU" smtClean="0"/>
              <a:t>‹#›</a:t>
            </a:fld>
            <a:endParaRPr lang="en-RU"/>
          </a:p>
        </p:txBody>
      </p:sp>
    </p:spTree>
    <p:extLst>
      <p:ext uri="{BB962C8B-B14F-4D97-AF65-F5344CB8AC3E}">
        <p14:creationId xmlns:p14="http://schemas.microsoft.com/office/powerpoint/2010/main" val="214670892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 Content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PlaceHolder 1"/>
          <p:cNvSpPr>
            <a:spLocks noGrp="1"/>
          </p:cNvSpPr>
          <p:nvPr>
            <p:ph type="title"/>
          </p:nvPr>
        </p:nvSpPr>
        <p:spPr>
          <a:xfrm>
            <a:off x="720000" y="220680"/>
            <a:ext cx="8855640" cy="597240"/>
          </a:xfrm>
          <a:prstGeom prst="rect">
            <a:avLst/>
          </a:prstGeom>
        </p:spPr>
        <p:txBody>
          <a:bodyPr lIns="0" tIns="0" rIns="0" bIns="0" anchor="ctr">
            <a:noAutofit/>
          </a:bodyPr>
          <a:lstStyle/>
          <a:p>
            <a:endParaRPr lang="en-US" sz="2800" b="1" strike="noStrike" spc="-1">
              <a:solidFill>
                <a:srgbClr val="333333"/>
              </a:solidFill>
              <a:latin typeface="Noto Sans"/>
            </a:endParaRPr>
          </a:p>
        </p:txBody>
      </p:sp>
      <p:sp>
        <p:nvSpPr>
          <p:cNvPr id="20" name="PlaceHolder 2"/>
          <p:cNvSpPr>
            <a:spLocks noGrp="1"/>
          </p:cNvSpPr>
          <p:nvPr>
            <p:ph type="body"/>
          </p:nvPr>
        </p:nvSpPr>
        <p:spPr>
          <a:xfrm>
            <a:off x="720000" y="1005480"/>
            <a:ext cx="4215960" cy="4023360"/>
          </a:xfrm>
          <a:prstGeom prst="rect">
            <a:avLst/>
          </a:prstGeom>
        </p:spPr>
        <p:txBody>
          <a:bodyPr lIns="0" tIns="0" rIns="0" bIns="0">
            <a:noAutofit/>
          </a:bodyPr>
          <a:lstStyle/>
          <a:p>
            <a:endParaRPr lang="en-US" sz="2100" b="0" strike="noStrike" spc="-1">
              <a:solidFill>
                <a:srgbClr val="333333"/>
              </a:solidFill>
              <a:latin typeface="Open Sans"/>
            </a:endParaRPr>
          </a:p>
        </p:txBody>
      </p:sp>
      <p:sp>
        <p:nvSpPr>
          <p:cNvPr id="21" name="PlaceHolder 3"/>
          <p:cNvSpPr>
            <a:spLocks noGrp="1"/>
          </p:cNvSpPr>
          <p:nvPr>
            <p:ph type="body"/>
          </p:nvPr>
        </p:nvSpPr>
        <p:spPr>
          <a:xfrm>
            <a:off x="5147280" y="1005480"/>
            <a:ext cx="4215960" cy="1918800"/>
          </a:xfrm>
          <a:prstGeom prst="rect">
            <a:avLst/>
          </a:prstGeom>
        </p:spPr>
        <p:txBody>
          <a:bodyPr lIns="0" tIns="0" rIns="0" bIns="0">
            <a:noAutofit/>
          </a:bodyPr>
          <a:lstStyle/>
          <a:p>
            <a:endParaRPr lang="en-US" sz="2100" b="0" strike="noStrike" spc="-1">
              <a:solidFill>
                <a:srgbClr val="333333"/>
              </a:solidFill>
              <a:latin typeface="Open Sans"/>
            </a:endParaRPr>
          </a:p>
        </p:txBody>
      </p:sp>
      <p:sp>
        <p:nvSpPr>
          <p:cNvPr id="22" name="PlaceHolder 4"/>
          <p:cNvSpPr>
            <a:spLocks noGrp="1"/>
          </p:cNvSpPr>
          <p:nvPr>
            <p:ph type="body"/>
          </p:nvPr>
        </p:nvSpPr>
        <p:spPr>
          <a:xfrm>
            <a:off x="5147280" y="3106800"/>
            <a:ext cx="4215960" cy="1918800"/>
          </a:xfrm>
          <a:prstGeom prst="rect">
            <a:avLst/>
          </a:prstGeom>
        </p:spPr>
        <p:txBody>
          <a:bodyPr lIns="0" tIns="0" rIns="0" bIns="0">
            <a:noAutofit/>
          </a:bodyPr>
          <a:lstStyle/>
          <a:p>
            <a:endParaRPr lang="en-US" sz="2100" b="0" strike="noStrike" spc="-1">
              <a:solidFill>
                <a:srgbClr val="333333"/>
              </a:solidFill>
              <a:latin typeface="Open Sans"/>
            </a:endParaRPr>
          </a:p>
        </p:txBody>
      </p:sp>
    </p:spTree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C0BF54B-E0AE-0856-205C-A04B2E81478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lick to edit Master title style</a:t>
            </a:r>
            <a:endParaRPr lang="en-RU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3DA30914-E847-40F1-1EFB-1737FC515F8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/>
              <a:t>29.08.2023</a:t>
            </a:r>
            <a:endParaRPr lang="en-RU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8DF4F8DE-169B-8FA9-E5FD-BFC7D6F3647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LomCon-2023</a:t>
            </a:r>
            <a:endParaRPr lang="en-RU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079CA084-5CDA-BC9A-900B-7611BA66CD9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74F50B-D360-2E4C-80FC-396E20669584}" type="slidenum">
              <a:rPr lang="en-RU" smtClean="0"/>
              <a:t>‹#›</a:t>
            </a:fld>
            <a:endParaRPr lang="en-RU"/>
          </a:p>
        </p:txBody>
      </p:sp>
    </p:spTree>
    <p:extLst>
      <p:ext uri="{BB962C8B-B14F-4D97-AF65-F5344CB8AC3E}">
        <p14:creationId xmlns:p14="http://schemas.microsoft.com/office/powerpoint/2010/main" val="1373786716"/>
      </p:ext>
    </p:extLst>
  </p:cSld>
  <p:clrMapOvr>
    <a:masterClrMapping/>
  </p:clrMapOvr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19591F1B-0EB2-1F01-4A2F-E066ABA9F62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/>
              <a:t>29.08.2023</a:t>
            </a:r>
            <a:endParaRPr lang="en-RU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9D3C8CD-F934-E534-39D7-EF21FA149DD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LomCon-2023</a:t>
            </a:r>
            <a:endParaRPr lang="en-RU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ED818AA-55ED-DADC-5A76-CBD26C39219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74F50B-D360-2E4C-80FC-396E20669584}" type="slidenum">
              <a:rPr lang="en-RU" smtClean="0"/>
              <a:t>‹#›</a:t>
            </a:fld>
            <a:endParaRPr lang="en-RU"/>
          </a:p>
        </p:txBody>
      </p:sp>
    </p:spTree>
    <p:extLst>
      <p:ext uri="{BB962C8B-B14F-4D97-AF65-F5344CB8AC3E}">
        <p14:creationId xmlns:p14="http://schemas.microsoft.com/office/powerpoint/2010/main" val="497286776"/>
      </p:ext>
    </p:extLst>
  </p:cSld>
  <p:clrMapOvr>
    <a:masterClrMapping/>
  </p:clrMapOvr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42A2FE2-32C9-5C1A-C9F6-620533AC0D2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94356" y="378037"/>
            <a:ext cx="3251264" cy="1323128"/>
          </a:xfrm>
        </p:spPr>
        <p:txBody>
          <a:bodyPr anchor="b"/>
          <a:lstStyle>
            <a:lvl1pPr>
              <a:defRPr sz="2646"/>
            </a:lvl1pPr>
          </a:lstStyle>
          <a:p>
            <a:r>
              <a:rPr lang="en-GB"/>
              <a:t>Click to edit Master title style</a:t>
            </a:r>
            <a:endParaRPr lang="en-RU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18913C2-6767-AEBB-E772-55FC17DD4C9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285579" y="816455"/>
            <a:ext cx="5103316" cy="4029766"/>
          </a:xfrm>
        </p:spPr>
        <p:txBody>
          <a:bodyPr/>
          <a:lstStyle>
            <a:lvl1pPr>
              <a:defRPr sz="2646"/>
            </a:lvl1pPr>
            <a:lvl2pPr>
              <a:defRPr sz="2315"/>
            </a:lvl2pPr>
            <a:lvl3pPr>
              <a:defRPr sz="1984"/>
            </a:lvl3pPr>
            <a:lvl4pPr>
              <a:defRPr sz="1654"/>
            </a:lvl4pPr>
            <a:lvl5pPr>
              <a:defRPr sz="1654"/>
            </a:lvl5pPr>
            <a:lvl6pPr>
              <a:defRPr sz="1654"/>
            </a:lvl6pPr>
            <a:lvl7pPr>
              <a:defRPr sz="1654"/>
            </a:lvl7pPr>
            <a:lvl8pPr>
              <a:defRPr sz="1654"/>
            </a:lvl8pPr>
            <a:lvl9pPr>
              <a:defRPr sz="1654"/>
            </a:lvl9pPr>
          </a:lstStyle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RU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94B7922A-2A6A-467F-14B5-78DD0E299FF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94356" y="1701165"/>
            <a:ext cx="3251264" cy="3151619"/>
          </a:xfrm>
        </p:spPr>
        <p:txBody>
          <a:bodyPr/>
          <a:lstStyle>
            <a:lvl1pPr marL="0" indent="0">
              <a:buNone/>
              <a:defRPr sz="1323"/>
            </a:lvl1pPr>
            <a:lvl2pPr marL="378013" indent="0">
              <a:buNone/>
              <a:defRPr sz="1158"/>
            </a:lvl2pPr>
            <a:lvl3pPr marL="756026" indent="0">
              <a:buNone/>
              <a:defRPr sz="992"/>
            </a:lvl3pPr>
            <a:lvl4pPr marL="1134039" indent="0">
              <a:buNone/>
              <a:defRPr sz="827"/>
            </a:lvl4pPr>
            <a:lvl5pPr marL="1512052" indent="0">
              <a:buNone/>
              <a:defRPr sz="827"/>
            </a:lvl5pPr>
            <a:lvl6pPr marL="1890065" indent="0">
              <a:buNone/>
              <a:defRPr sz="827"/>
            </a:lvl6pPr>
            <a:lvl7pPr marL="2268078" indent="0">
              <a:buNone/>
              <a:defRPr sz="827"/>
            </a:lvl7pPr>
            <a:lvl8pPr marL="2646091" indent="0">
              <a:buNone/>
              <a:defRPr sz="827"/>
            </a:lvl8pPr>
            <a:lvl9pPr marL="3024104" indent="0">
              <a:buNone/>
              <a:defRPr sz="827"/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5A9DCE1-D065-43F6-26FB-C22ACF0FDE9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/>
              <a:t>29.08.2023</a:t>
            </a:r>
            <a:endParaRPr lang="en-RU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9ACC405F-B9CB-65ED-55C6-7BD755B46A9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LomCon-2023</a:t>
            </a:r>
            <a:endParaRPr lang="en-RU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4E90CAC-0C86-790C-03E6-09167B4140B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74F50B-D360-2E4C-80FC-396E20669584}" type="slidenum">
              <a:rPr lang="en-RU" smtClean="0"/>
              <a:t>‹#›</a:t>
            </a:fld>
            <a:endParaRPr lang="en-RU"/>
          </a:p>
        </p:txBody>
      </p:sp>
    </p:spTree>
    <p:extLst>
      <p:ext uri="{BB962C8B-B14F-4D97-AF65-F5344CB8AC3E}">
        <p14:creationId xmlns:p14="http://schemas.microsoft.com/office/powerpoint/2010/main" val="3021817438"/>
      </p:ext>
    </p:extLst>
  </p:cSld>
  <p:clrMapOvr>
    <a:masterClrMapping/>
  </p:clrMapOvr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90DB01E-898B-F347-BB7D-699F3BA32A4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94356" y="378037"/>
            <a:ext cx="3251264" cy="1323128"/>
          </a:xfrm>
        </p:spPr>
        <p:txBody>
          <a:bodyPr anchor="b"/>
          <a:lstStyle>
            <a:lvl1pPr>
              <a:defRPr sz="2646"/>
            </a:lvl1pPr>
          </a:lstStyle>
          <a:p>
            <a:r>
              <a:rPr lang="en-GB"/>
              <a:t>Click to edit Master title style</a:t>
            </a:r>
            <a:endParaRPr lang="en-RU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1F7DCCA7-31B5-55D5-4B01-E94BB69426FC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4285579" y="816455"/>
            <a:ext cx="5103316" cy="4029766"/>
          </a:xfrm>
        </p:spPr>
        <p:txBody>
          <a:bodyPr/>
          <a:lstStyle>
            <a:lvl1pPr marL="0" indent="0">
              <a:buNone/>
              <a:defRPr sz="2646"/>
            </a:lvl1pPr>
            <a:lvl2pPr marL="378013" indent="0">
              <a:buNone/>
              <a:defRPr sz="2315"/>
            </a:lvl2pPr>
            <a:lvl3pPr marL="756026" indent="0">
              <a:buNone/>
              <a:defRPr sz="1984"/>
            </a:lvl3pPr>
            <a:lvl4pPr marL="1134039" indent="0">
              <a:buNone/>
              <a:defRPr sz="1654"/>
            </a:lvl4pPr>
            <a:lvl5pPr marL="1512052" indent="0">
              <a:buNone/>
              <a:defRPr sz="1654"/>
            </a:lvl5pPr>
            <a:lvl6pPr marL="1890065" indent="0">
              <a:buNone/>
              <a:defRPr sz="1654"/>
            </a:lvl6pPr>
            <a:lvl7pPr marL="2268078" indent="0">
              <a:buNone/>
              <a:defRPr sz="1654"/>
            </a:lvl7pPr>
            <a:lvl8pPr marL="2646091" indent="0">
              <a:buNone/>
              <a:defRPr sz="1654"/>
            </a:lvl8pPr>
            <a:lvl9pPr marL="3024104" indent="0">
              <a:buNone/>
              <a:defRPr sz="1654"/>
            </a:lvl9pPr>
          </a:lstStyle>
          <a:p>
            <a:endParaRPr lang="en-RU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3865A3ED-1AB1-E99A-DFAB-FD77BFF4214F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94356" y="1701165"/>
            <a:ext cx="3251264" cy="3151619"/>
          </a:xfrm>
        </p:spPr>
        <p:txBody>
          <a:bodyPr/>
          <a:lstStyle>
            <a:lvl1pPr marL="0" indent="0">
              <a:buNone/>
              <a:defRPr sz="1323"/>
            </a:lvl1pPr>
            <a:lvl2pPr marL="378013" indent="0">
              <a:buNone/>
              <a:defRPr sz="1158"/>
            </a:lvl2pPr>
            <a:lvl3pPr marL="756026" indent="0">
              <a:buNone/>
              <a:defRPr sz="992"/>
            </a:lvl3pPr>
            <a:lvl4pPr marL="1134039" indent="0">
              <a:buNone/>
              <a:defRPr sz="827"/>
            </a:lvl4pPr>
            <a:lvl5pPr marL="1512052" indent="0">
              <a:buNone/>
              <a:defRPr sz="827"/>
            </a:lvl5pPr>
            <a:lvl6pPr marL="1890065" indent="0">
              <a:buNone/>
              <a:defRPr sz="827"/>
            </a:lvl6pPr>
            <a:lvl7pPr marL="2268078" indent="0">
              <a:buNone/>
              <a:defRPr sz="827"/>
            </a:lvl7pPr>
            <a:lvl8pPr marL="2646091" indent="0">
              <a:buNone/>
              <a:defRPr sz="827"/>
            </a:lvl8pPr>
            <a:lvl9pPr marL="3024104" indent="0">
              <a:buNone/>
              <a:defRPr sz="827"/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8024872-27EB-DA18-4DFD-3A374E5FC23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/>
              <a:t>29.08.2023</a:t>
            </a:r>
            <a:endParaRPr lang="en-RU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3B218AB4-BCC0-A3DC-7E79-3EB5D751EDB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LomCon-2023</a:t>
            </a:r>
            <a:endParaRPr lang="en-RU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5EACF05B-801E-E6E5-6F30-B8EB50FCF0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74F50B-D360-2E4C-80FC-396E20669584}" type="slidenum">
              <a:rPr lang="en-RU" smtClean="0"/>
              <a:t>‹#›</a:t>
            </a:fld>
            <a:endParaRPr lang="en-RU"/>
          </a:p>
        </p:txBody>
      </p:sp>
    </p:spTree>
    <p:extLst>
      <p:ext uri="{BB962C8B-B14F-4D97-AF65-F5344CB8AC3E}">
        <p14:creationId xmlns:p14="http://schemas.microsoft.com/office/powerpoint/2010/main" val="3593841742"/>
      </p:ext>
    </p:extLst>
  </p:cSld>
  <p:clrMapOvr>
    <a:masterClrMapping/>
  </p:clrMapOvr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3702DC9-EB2F-A69D-DC18-086EAFB801A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lick to edit Master title style</a:t>
            </a:r>
            <a:endParaRPr lang="en-RU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49E7002E-68C3-B966-A8E1-6C24866AF7E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RU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A06066B-7C96-9056-A32A-D3E9D4857B4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/>
              <a:t>29.08.2023</a:t>
            </a:r>
            <a:endParaRPr lang="en-RU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AA14ED3-F7FF-ADBA-B7E6-D1C9A1C17A9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LomCon-2023</a:t>
            </a:r>
            <a:endParaRPr lang="en-RU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A4DF14B-E590-91FA-C800-B6CDD17389F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74F50B-D360-2E4C-80FC-396E20669584}" type="slidenum">
              <a:rPr lang="en-RU" smtClean="0"/>
              <a:t>‹#›</a:t>
            </a:fld>
            <a:endParaRPr lang="en-RU"/>
          </a:p>
        </p:txBody>
      </p:sp>
    </p:spTree>
    <p:extLst>
      <p:ext uri="{BB962C8B-B14F-4D97-AF65-F5344CB8AC3E}">
        <p14:creationId xmlns:p14="http://schemas.microsoft.com/office/powerpoint/2010/main" val="2811149709"/>
      </p:ext>
    </p:extLst>
  </p:cSld>
  <p:clrMapOvr>
    <a:masterClrMapping/>
  </p:clrMapOvr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D54CED82-4C77-635F-950D-CD1FB5A1338D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7213947" y="301904"/>
            <a:ext cx="2173635" cy="4805529"/>
          </a:xfrm>
        </p:spPr>
        <p:txBody>
          <a:bodyPr vert="eaVert"/>
          <a:lstStyle/>
          <a:p>
            <a:r>
              <a:rPr lang="en-GB"/>
              <a:t>Click to edit Master title style</a:t>
            </a:r>
            <a:endParaRPr lang="en-RU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C0CE251D-82FB-4DBD-236F-D2F01C51A97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93043" y="301904"/>
            <a:ext cx="6394896" cy="4805529"/>
          </a:xfrm>
        </p:spPr>
        <p:txBody>
          <a:bodyPr vert="eaVert"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RU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1B66AF2-B00F-3A08-7D2B-432AE6C89A5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/>
              <a:t>29.08.2023</a:t>
            </a:r>
            <a:endParaRPr lang="en-RU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1AA3B2F-E927-9AA4-A0AC-54193E18ABD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LomCon-2023</a:t>
            </a:r>
            <a:endParaRPr lang="en-RU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A26A5BA-3002-8DC2-D7EF-F6BF3DAACCA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74F50B-D360-2E4C-80FC-396E20669584}" type="slidenum">
              <a:rPr lang="en-RU" smtClean="0"/>
              <a:t>‹#›</a:t>
            </a:fld>
            <a:endParaRPr lang="en-RU"/>
          </a:p>
        </p:txBody>
      </p:sp>
    </p:spTree>
    <p:extLst>
      <p:ext uri="{BB962C8B-B14F-4D97-AF65-F5344CB8AC3E}">
        <p14:creationId xmlns:p14="http://schemas.microsoft.com/office/powerpoint/2010/main" val="3699789312"/>
      </p:ext>
    </p:extLst>
  </p:cSld>
  <p:clrMapOvr>
    <a:masterClrMapping/>
  </p:clrMapOvr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56047" y="1761546"/>
            <a:ext cx="8568531" cy="121549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12094" y="3213311"/>
            <a:ext cx="7056438" cy="1449141"/>
          </a:xfrm>
        </p:spPr>
        <p:txBody>
          <a:bodyPr/>
          <a:lstStyle>
            <a:lvl1pPr marL="0" indent="0" algn="ctr">
              <a:buNone/>
              <a:defRPr/>
            </a:lvl1pPr>
            <a:lvl2pPr marL="378059" indent="0" algn="ctr">
              <a:buNone/>
              <a:defRPr/>
            </a:lvl2pPr>
            <a:lvl3pPr marL="756117" indent="0" algn="ctr">
              <a:buNone/>
              <a:defRPr/>
            </a:lvl3pPr>
            <a:lvl4pPr marL="1134176" indent="0" algn="ctr">
              <a:buNone/>
              <a:defRPr/>
            </a:lvl4pPr>
            <a:lvl5pPr marL="1512235" indent="0" algn="ctr">
              <a:buNone/>
              <a:defRPr/>
            </a:lvl5pPr>
            <a:lvl6pPr marL="1890293" indent="0" algn="ctr">
              <a:buNone/>
              <a:defRPr/>
            </a:lvl6pPr>
            <a:lvl7pPr marL="2268352" indent="0" algn="ctr">
              <a:buNone/>
              <a:defRPr/>
            </a:lvl7pPr>
            <a:lvl8pPr marL="2646411" indent="0" algn="ctr">
              <a:buNone/>
              <a:defRPr/>
            </a:lvl8pPr>
            <a:lvl9pPr marL="3024469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11398931-4469-949F-F7B0-56B3BD1A682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0EE91199-6E73-E1CF-E31A-970D2FB912D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B150DDFE-D2BA-48AF-F205-1D6087FD033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A831C94-D549-4A41-9A9B-5F3C75D8C25F}" type="slidenum">
              <a:rPr lang="en-US" altLang="ru-RU"/>
              <a:pPr>
                <a:defRPr/>
              </a:pPr>
              <a:t>‹#›</a:t>
            </a:fld>
            <a:endParaRPr lang="en-US" altLang="ru-RU"/>
          </a:p>
        </p:txBody>
      </p:sp>
    </p:spTree>
    <p:extLst>
      <p:ext uri="{BB962C8B-B14F-4D97-AF65-F5344CB8AC3E}">
        <p14:creationId xmlns:p14="http://schemas.microsoft.com/office/powerpoint/2010/main" val="356769891"/>
      </p:ext>
    </p:extLst>
  </p:cSld>
  <p:clrMapOvr>
    <a:masterClrMapping/>
  </p:clrMapOvr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93FEC886-4D76-4E30-68B8-8730497C618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9A6F1296-B094-A660-A9F6-21461D26528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E4DD970E-F342-8C67-6C57-0E564D4D336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C5BB39D-84F9-48BC-B2F5-89BB3AC6C0F6}" type="slidenum">
              <a:rPr lang="en-US" altLang="ru-RU"/>
              <a:pPr>
                <a:defRPr/>
              </a:pPr>
              <a:t>‹#›</a:t>
            </a:fld>
            <a:endParaRPr lang="en-US" altLang="ru-RU"/>
          </a:p>
        </p:txBody>
      </p:sp>
    </p:spTree>
    <p:extLst>
      <p:ext uri="{BB962C8B-B14F-4D97-AF65-F5344CB8AC3E}">
        <p14:creationId xmlns:p14="http://schemas.microsoft.com/office/powerpoint/2010/main" val="1099274623"/>
      </p:ext>
    </p:extLst>
  </p:cSld>
  <p:clrMapOvr>
    <a:masterClrMapping/>
  </p:clrMapOvr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96300" y="3643854"/>
            <a:ext cx="8568531" cy="1126234"/>
          </a:xfrm>
        </p:spPr>
        <p:txBody>
          <a:bodyPr anchor="t"/>
          <a:lstStyle>
            <a:lvl1pPr algn="l">
              <a:defRPr sz="3308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96300" y="2403422"/>
            <a:ext cx="8568531" cy="1240432"/>
          </a:xfrm>
        </p:spPr>
        <p:txBody>
          <a:bodyPr anchor="b"/>
          <a:lstStyle>
            <a:lvl1pPr marL="0" indent="0">
              <a:buNone/>
              <a:defRPr sz="1654"/>
            </a:lvl1pPr>
            <a:lvl2pPr marL="378059" indent="0">
              <a:buNone/>
              <a:defRPr sz="1488"/>
            </a:lvl2pPr>
            <a:lvl3pPr marL="756117" indent="0">
              <a:buNone/>
              <a:defRPr sz="1323"/>
            </a:lvl3pPr>
            <a:lvl4pPr marL="1134176" indent="0">
              <a:buNone/>
              <a:defRPr sz="1158"/>
            </a:lvl4pPr>
            <a:lvl5pPr marL="1512235" indent="0">
              <a:buNone/>
              <a:defRPr sz="1158"/>
            </a:lvl5pPr>
            <a:lvl6pPr marL="1890293" indent="0">
              <a:buNone/>
              <a:defRPr sz="1158"/>
            </a:lvl6pPr>
            <a:lvl7pPr marL="2268352" indent="0">
              <a:buNone/>
              <a:defRPr sz="1158"/>
            </a:lvl7pPr>
            <a:lvl8pPr marL="2646411" indent="0">
              <a:buNone/>
              <a:defRPr sz="1158"/>
            </a:lvl8pPr>
            <a:lvl9pPr marL="3024469" indent="0">
              <a:buNone/>
              <a:defRPr sz="1158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21959FA7-1525-1646-DDA2-C80ED458EF0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BB6A3209-A346-A693-4FDF-3814484BD4F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5F8DB15A-91E7-417C-3542-31EBEEDA017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6AE7F81-4A50-44B5-BD1A-AC560577AD38}" type="slidenum">
              <a:rPr lang="en-US" altLang="ru-RU"/>
              <a:pPr>
                <a:defRPr/>
              </a:pPr>
              <a:t>‹#›</a:t>
            </a:fld>
            <a:endParaRPr lang="en-US" altLang="ru-RU"/>
          </a:p>
        </p:txBody>
      </p:sp>
    </p:spTree>
    <p:extLst>
      <p:ext uri="{BB962C8B-B14F-4D97-AF65-F5344CB8AC3E}">
        <p14:creationId xmlns:p14="http://schemas.microsoft.com/office/powerpoint/2010/main" val="335569356"/>
      </p:ext>
    </p:extLst>
  </p:cSld>
  <p:clrMapOvr>
    <a:masterClrMapping/>
  </p:clrMapOvr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04031" y="1323129"/>
            <a:ext cx="4452276" cy="3742301"/>
          </a:xfrm>
        </p:spPr>
        <p:txBody>
          <a:bodyPr/>
          <a:lstStyle>
            <a:lvl1pPr>
              <a:defRPr sz="2315"/>
            </a:lvl1pPr>
            <a:lvl2pPr>
              <a:defRPr sz="1985"/>
            </a:lvl2pPr>
            <a:lvl3pPr>
              <a:defRPr sz="1654"/>
            </a:lvl3pPr>
            <a:lvl4pPr>
              <a:defRPr sz="1488"/>
            </a:lvl4pPr>
            <a:lvl5pPr>
              <a:defRPr sz="1488"/>
            </a:lvl5pPr>
            <a:lvl6pPr>
              <a:defRPr sz="1488"/>
            </a:lvl6pPr>
            <a:lvl7pPr>
              <a:defRPr sz="1488"/>
            </a:lvl7pPr>
            <a:lvl8pPr>
              <a:defRPr sz="1488"/>
            </a:lvl8pPr>
            <a:lvl9pPr>
              <a:defRPr sz="1488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24318" y="1323129"/>
            <a:ext cx="4452276" cy="3742301"/>
          </a:xfrm>
        </p:spPr>
        <p:txBody>
          <a:bodyPr/>
          <a:lstStyle>
            <a:lvl1pPr>
              <a:defRPr sz="2315"/>
            </a:lvl1pPr>
            <a:lvl2pPr>
              <a:defRPr sz="1985"/>
            </a:lvl2pPr>
            <a:lvl3pPr>
              <a:defRPr sz="1654"/>
            </a:lvl3pPr>
            <a:lvl4pPr>
              <a:defRPr sz="1488"/>
            </a:lvl4pPr>
            <a:lvl5pPr>
              <a:defRPr sz="1488"/>
            </a:lvl5pPr>
            <a:lvl6pPr>
              <a:defRPr sz="1488"/>
            </a:lvl6pPr>
            <a:lvl7pPr>
              <a:defRPr sz="1488"/>
            </a:lvl7pPr>
            <a:lvl8pPr>
              <a:defRPr sz="1488"/>
            </a:lvl8pPr>
            <a:lvl9pPr>
              <a:defRPr sz="1488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E0D040B0-E8A9-E158-E396-4C9FE56DC97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BFFF8819-14F1-9A68-6632-96957C0CB09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505BEB6D-81EB-D9D8-D5C3-79FA5245B51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32E28F8-B33F-40AC-B35F-3638A19A30C3}" type="slidenum">
              <a:rPr lang="en-US" altLang="ru-RU"/>
              <a:pPr>
                <a:defRPr/>
              </a:pPr>
              <a:t>‹#›</a:t>
            </a:fld>
            <a:endParaRPr lang="en-US" altLang="ru-RU"/>
          </a:p>
        </p:txBody>
      </p:sp>
    </p:spTree>
    <p:extLst>
      <p:ext uri="{BB962C8B-B14F-4D97-AF65-F5344CB8AC3E}">
        <p14:creationId xmlns:p14="http://schemas.microsoft.com/office/powerpoint/2010/main" val="318056145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OverTx" preserve="1">
  <p:cSld name="Title, 2 Conten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PlaceHolder 1"/>
          <p:cNvSpPr>
            <a:spLocks noGrp="1"/>
          </p:cNvSpPr>
          <p:nvPr>
            <p:ph type="title"/>
          </p:nvPr>
        </p:nvSpPr>
        <p:spPr>
          <a:xfrm>
            <a:off x="720000" y="220680"/>
            <a:ext cx="8855640" cy="597240"/>
          </a:xfrm>
          <a:prstGeom prst="rect">
            <a:avLst/>
          </a:prstGeom>
        </p:spPr>
        <p:txBody>
          <a:bodyPr lIns="0" tIns="0" rIns="0" bIns="0" anchor="ctr">
            <a:noAutofit/>
          </a:bodyPr>
          <a:lstStyle/>
          <a:p>
            <a:endParaRPr lang="en-US" sz="2800" b="1" strike="noStrike" spc="-1">
              <a:solidFill>
                <a:srgbClr val="333333"/>
              </a:solidFill>
              <a:latin typeface="Noto Sans"/>
            </a:endParaRPr>
          </a:p>
        </p:txBody>
      </p:sp>
      <p:sp>
        <p:nvSpPr>
          <p:cNvPr id="24" name="PlaceHolder 2"/>
          <p:cNvSpPr>
            <a:spLocks noGrp="1"/>
          </p:cNvSpPr>
          <p:nvPr>
            <p:ph type="body"/>
          </p:nvPr>
        </p:nvSpPr>
        <p:spPr>
          <a:xfrm>
            <a:off x="720000" y="1005480"/>
            <a:ext cx="4215960" cy="1918800"/>
          </a:xfrm>
          <a:prstGeom prst="rect">
            <a:avLst/>
          </a:prstGeom>
        </p:spPr>
        <p:txBody>
          <a:bodyPr lIns="0" tIns="0" rIns="0" bIns="0">
            <a:noAutofit/>
          </a:bodyPr>
          <a:lstStyle/>
          <a:p>
            <a:endParaRPr lang="en-US" sz="2100" b="0" strike="noStrike" spc="-1">
              <a:solidFill>
                <a:srgbClr val="333333"/>
              </a:solidFill>
              <a:latin typeface="Open Sans"/>
            </a:endParaRPr>
          </a:p>
        </p:txBody>
      </p:sp>
      <p:sp>
        <p:nvSpPr>
          <p:cNvPr id="25" name="PlaceHolder 3"/>
          <p:cNvSpPr>
            <a:spLocks noGrp="1"/>
          </p:cNvSpPr>
          <p:nvPr>
            <p:ph type="body"/>
          </p:nvPr>
        </p:nvSpPr>
        <p:spPr>
          <a:xfrm>
            <a:off x="5147280" y="1005480"/>
            <a:ext cx="4215960" cy="1918800"/>
          </a:xfrm>
          <a:prstGeom prst="rect">
            <a:avLst/>
          </a:prstGeom>
        </p:spPr>
        <p:txBody>
          <a:bodyPr lIns="0" tIns="0" rIns="0" bIns="0">
            <a:noAutofit/>
          </a:bodyPr>
          <a:lstStyle/>
          <a:p>
            <a:endParaRPr lang="en-US" sz="2100" b="0" strike="noStrike" spc="-1">
              <a:solidFill>
                <a:srgbClr val="333333"/>
              </a:solidFill>
              <a:latin typeface="Open Sans"/>
            </a:endParaRPr>
          </a:p>
        </p:txBody>
      </p:sp>
      <p:sp>
        <p:nvSpPr>
          <p:cNvPr id="26" name="PlaceHolder 4"/>
          <p:cNvSpPr>
            <a:spLocks noGrp="1"/>
          </p:cNvSpPr>
          <p:nvPr>
            <p:ph type="body"/>
          </p:nvPr>
        </p:nvSpPr>
        <p:spPr>
          <a:xfrm>
            <a:off x="720000" y="3106800"/>
            <a:ext cx="8640000" cy="1918800"/>
          </a:xfrm>
          <a:prstGeom prst="rect">
            <a:avLst/>
          </a:prstGeom>
        </p:spPr>
        <p:txBody>
          <a:bodyPr lIns="0" tIns="0" rIns="0" bIns="0">
            <a:noAutofit/>
          </a:bodyPr>
          <a:lstStyle/>
          <a:p>
            <a:endParaRPr lang="en-US" sz="2100" b="0" strike="noStrike" spc="-1">
              <a:solidFill>
                <a:srgbClr val="333333"/>
              </a:solidFill>
              <a:latin typeface="Open Sans"/>
            </a:endParaRPr>
          </a:p>
        </p:txBody>
      </p:sp>
    </p:spTree>
  </p:cSld>
  <p:clrMapOvr>
    <a:masterClrMapping/>
  </p:clrMapOvr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04031" y="1269311"/>
            <a:ext cx="4454027" cy="528988"/>
          </a:xfrm>
        </p:spPr>
        <p:txBody>
          <a:bodyPr anchor="b"/>
          <a:lstStyle>
            <a:lvl1pPr marL="0" indent="0">
              <a:buNone/>
              <a:defRPr sz="1985" b="1"/>
            </a:lvl1pPr>
            <a:lvl2pPr marL="378059" indent="0">
              <a:buNone/>
              <a:defRPr sz="1654" b="1"/>
            </a:lvl2pPr>
            <a:lvl3pPr marL="756117" indent="0">
              <a:buNone/>
              <a:defRPr sz="1488" b="1"/>
            </a:lvl3pPr>
            <a:lvl4pPr marL="1134176" indent="0">
              <a:buNone/>
              <a:defRPr sz="1323" b="1"/>
            </a:lvl4pPr>
            <a:lvl5pPr marL="1512235" indent="0">
              <a:buNone/>
              <a:defRPr sz="1323" b="1"/>
            </a:lvl5pPr>
            <a:lvl6pPr marL="1890293" indent="0">
              <a:buNone/>
              <a:defRPr sz="1323" b="1"/>
            </a:lvl6pPr>
            <a:lvl7pPr marL="2268352" indent="0">
              <a:buNone/>
              <a:defRPr sz="1323" b="1"/>
            </a:lvl7pPr>
            <a:lvl8pPr marL="2646411" indent="0">
              <a:buNone/>
              <a:defRPr sz="1323" b="1"/>
            </a:lvl8pPr>
            <a:lvl9pPr marL="3024469" indent="0">
              <a:buNone/>
              <a:defRPr sz="1323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4031" y="1798299"/>
            <a:ext cx="4454027" cy="3267130"/>
          </a:xfrm>
        </p:spPr>
        <p:txBody>
          <a:bodyPr/>
          <a:lstStyle>
            <a:lvl1pPr>
              <a:defRPr sz="1985"/>
            </a:lvl1pPr>
            <a:lvl2pPr>
              <a:defRPr sz="1654"/>
            </a:lvl2pPr>
            <a:lvl3pPr>
              <a:defRPr sz="1488"/>
            </a:lvl3pPr>
            <a:lvl4pPr>
              <a:defRPr sz="1323"/>
            </a:lvl4pPr>
            <a:lvl5pPr>
              <a:defRPr sz="1323"/>
            </a:lvl5pPr>
            <a:lvl6pPr>
              <a:defRPr sz="1323"/>
            </a:lvl6pPr>
            <a:lvl7pPr>
              <a:defRPr sz="1323"/>
            </a:lvl7pPr>
            <a:lvl8pPr>
              <a:defRPr sz="1323"/>
            </a:lvl8pPr>
            <a:lvl9pPr>
              <a:defRPr sz="1323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120818" y="1269311"/>
            <a:ext cx="4455776" cy="528988"/>
          </a:xfrm>
        </p:spPr>
        <p:txBody>
          <a:bodyPr anchor="b"/>
          <a:lstStyle>
            <a:lvl1pPr marL="0" indent="0">
              <a:buNone/>
              <a:defRPr sz="1985" b="1"/>
            </a:lvl1pPr>
            <a:lvl2pPr marL="378059" indent="0">
              <a:buNone/>
              <a:defRPr sz="1654" b="1"/>
            </a:lvl2pPr>
            <a:lvl3pPr marL="756117" indent="0">
              <a:buNone/>
              <a:defRPr sz="1488" b="1"/>
            </a:lvl3pPr>
            <a:lvl4pPr marL="1134176" indent="0">
              <a:buNone/>
              <a:defRPr sz="1323" b="1"/>
            </a:lvl4pPr>
            <a:lvl5pPr marL="1512235" indent="0">
              <a:buNone/>
              <a:defRPr sz="1323" b="1"/>
            </a:lvl5pPr>
            <a:lvl6pPr marL="1890293" indent="0">
              <a:buNone/>
              <a:defRPr sz="1323" b="1"/>
            </a:lvl6pPr>
            <a:lvl7pPr marL="2268352" indent="0">
              <a:buNone/>
              <a:defRPr sz="1323" b="1"/>
            </a:lvl7pPr>
            <a:lvl8pPr marL="2646411" indent="0">
              <a:buNone/>
              <a:defRPr sz="1323" b="1"/>
            </a:lvl8pPr>
            <a:lvl9pPr marL="3024469" indent="0">
              <a:buNone/>
              <a:defRPr sz="1323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120818" y="1798299"/>
            <a:ext cx="4455776" cy="3267130"/>
          </a:xfrm>
        </p:spPr>
        <p:txBody>
          <a:bodyPr/>
          <a:lstStyle>
            <a:lvl1pPr>
              <a:defRPr sz="1985"/>
            </a:lvl1pPr>
            <a:lvl2pPr>
              <a:defRPr sz="1654"/>
            </a:lvl2pPr>
            <a:lvl3pPr>
              <a:defRPr sz="1488"/>
            </a:lvl3pPr>
            <a:lvl4pPr>
              <a:defRPr sz="1323"/>
            </a:lvl4pPr>
            <a:lvl5pPr>
              <a:defRPr sz="1323"/>
            </a:lvl5pPr>
            <a:lvl6pPr>
              <a:defRPr sz="1323"/>
            </a:lvl6pPr>
            <a:lvl7pPr>
              <a:defRPr sz="1323"/>
            </a:lvl7pPr>
            <a:lvl8pPr>
              <a:defRPr sz="1323"/>
            </a:lvl8pPr>
            <a:lvl9pPr>
              <a:defRPr sz="1323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FF32FCD2-D33E-1464-9CFC-C22F2BE04F1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F6CAEE95-3F5F-7726-CCD2-E6A899F0498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C8AAD45E-363C-DA53-07BB-D0B3782772F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C264330-5CA6-4F1D-B243-CCB707BED197}" type="slidenum">
              <a:rPr lang="en-US" altLang="ru-RU"/>
              <a:pPr>
                <a:defRPr/>
              </a:pPr>
              <a:t>‹#›</a:t>
            </a:fld>
            <a:endParaRPr lang="en-US" altLang="ru-RU"/>
          </a:p>
        </p:txBody>
      </p:sp>
    </p:spTree>
    <p:extLst>
      <p:ext uri="{BB962C8B-B14F-4D97-AF65-F5344CB8AC3E}">
        <p14:creationId xmlns:p14="http://schemas.microsoft.com/office/powerpoint/2010/main" val="206372130"/>
      </p:ext>
    </p:extLst>
  </p:cSld>
  <p:clrMapOvr>
    <a:masterClrMapping/>
  </p:clrMapOvr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17897CFD-EEF4-1DCF-D912-21BEE5537F1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05DC2B05-C11B-E549-1118-62AB7C0D98F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060BDA12-9CD1-DEF1-90ED-A3DAC235A8B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11DA53F-4E6D-49EF-82E5-010FC272C3BA}" type="slidenum">
              <a:rPr lang="en-US" altLang="ru-RU"/>
              <a:pPr>
                <a:defRPr/>
              </a:pPr>
              <a:t>‹#›</a:t>
            </a:fld>
            <a:endParaRPr lang="en-US" altLang="ru-RU"/>
          </a:p>
        </p:txBody>
      </p:sp>
    </p:spTree>
    <p:extLst>
      <p:ext uri="{BB962C8B-B14F-4D97-AF65-F5344CB8AC3E}">
        <p14:creationId xmlns:p14="http://schemas.microsoft.com/office/powerpoint/2010/main" val="3167100991"/>
      </p:ext>
    </p:extLst>
  </p:cSld>
  <p:clrMapOvr>
    <a:masterClrMapping/>
  </p:clrMapOvr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38D53FEA-1B97-BB0F-93CC-CB63DCBD5DD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FAEAF181-14AC-B87E-5AEF-45D1E9A7CBF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80C09C27-1BD5-977F-F3D2-F110301E7CF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21E194D-246D-44F0-BA2F-988C48110890}" type="slidenum">
              <a:rPr lang="en-US" altLang="ru-RU"/>
              <a:pPr>
                <a:defRPr/>
              </a:pPr>
              <a:t>‹#›</a:t>
            </a:fld>
            <a:endParaRPr lang="en-US" altLang="ru-RU"/>
          </a:p>
        </p:txBody>
      </p:sp>
    </p:spTree>
    <p:extLst>
      <p:ext uri="{BB962C8B-B14F-4D97-AF65-F5344CB8AC3E}">
        <p14:creationId xmlns:p14="http://schemas.microsoft.com/office/powerpoint/2010/main" val="4180085691"/>
      </p:ext>
    </p:extLst>
  </p:cSld>
  <p:clrMapOvr>
    <a:masterClrMapping/>
  </p:clrMapOvr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4032" y="225772"/>
            <a:ext cx="3316456" cy="960843"/>
          </a:xfrm>
        </p:spPr>
        <p:txBody>
          <a:bodyPr anchor="b"/>
          <a:lstStyle>
            <a:lvl1pPr algn="l">
              <a:defRPr sz="1654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941245" y="225772"/>
            <a:ext cx="5635349" cy="4839657"/>
          </a:xfrm>
        </p:spPr>
        <p:txBody>
          <a:bodyPr/>
          <a:lstStyle>
            <a:lvl1pPr>
              <a:defRPr sz="2646"/>
            </a:lvl1pPr>
            <a:lvl2pPr>
              <a:defRPr sz="2315"/>
            </a:lvl2pPr>
            <a:lvl3pPr>
              <a:defRPr sz="1985"/>
            </a:lvl3pPr>
            <a:lvl4pPr>
              <a:defRPr sz="1654"/>
            </a:lvl4pPr>
            <a:lvl5pPr>
              <a:defRPr sz="1654"/>
            </a:lvl5pPr>
            <a:lvl6pPr>
              <a:defRPr sz="1654"/>
            </a:lvl6pPr>
            <a:lvl7pPr>
              <a:defRPr sz="1654"/>
            </a:lvl7pPr>
            <a:lvl8pPr>
              <a:defRPr sz="1654"/>
            </a:lvl8pPr>
            <a:lvl9pPr>
              <a:defRPr sz="1654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04032" y="1186616"/>
            <a:ext cx="3316456" cy="3878814"/>
          </a:xfrm>
        </p:spPr>
        <p:txBody>
          <a:bodyPr/>
          <a:lstStyle>
            <a:lvl1pPr marL="0" indent="0">
              <a:buNone/>
              <a:defRPr sz="1158"/>
            </a:lvl1pPr>
            <a:lvl2pPr marL="378059" indent="0">
              <a:buNone/>
              <a:defRPr sz="992"/>
            </a:lvl2pPr>
            <a:lvl3pPr marL="756117" indent="0">
              <a:buNone/>
              <a:defRPr sz="827"/>
            </a:lvl3pPr>
            <a:lvl4pPr marL="1134176" indent="0">
              <a:buNone/>
              <a:defRPr sz="744"/>
            </a:lvl4pPr>
            <a:lvl5pPr marL="1512235" indent="0">
              <a:buNone/>
              <a:defRPr sz="744"/>
            </a:lvl5pPr>
            <a:lvl6pPr marL="1890293" indent="0">
              <a:buNone/>
              <a:defRPr sz="744"/>
            </a:lvl6pPr>
            <a:lvl7pPr marL="2268352" indent="0">
              <a:buNone/>
              <a:defRPr sz="744"/>
            </a:lvl7pPr>
            <a:lvl8pPr marL="2646411" indent="0">
              <a:buNone/>
              <a:defRPr sz="744"/>
            </a:lvl8pPr>
            <a:lvl9pPr marL="3024469" indent="0">
              <a:buNone/>
              <a:defRPr sz="744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317A7165-2411-9AD5-14E7-1D6B81D6DD9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A943920E-A6AC-00DE-993D-8199C268EA7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DF8D9E7B-7C60-0950-4D34-11846286D5A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8EA0233-4174-4187-BD9A-76AFDB87D5D0}" type="slidenum">
              <a:rPr lang="en-US" altLang="ru-RU"/>
              <a:pPr>
                <a:defRPr/>
              </a:pPr>
              <a:t>‹#›</a:t>
            </a:fld>
            <a:endParaRPr lang="en-US" altLang="ru-RU"/>
          </a:p>
        </p:txBody>
      </p:sp>
    </p:spTree>
    <p:extLst>
      <p:ext uri="{BB962C8B-B14F-4D97-AF65-F5344CB8AC3E}">
        <p14:creationId xmlns:p14="http://schemas.microsoft.com/office/powerpoint/2010/main" val="943696003"/>
      </p:ext>
    </p:extLst>
  </p:cSld>
  <p:clrMapOvr>
    <a:masterClrMapping/>
  </p:clrMapOvr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75873" y="3969385"/>
            <a:ext cx="6048375" cy="468608"/>
          </a:xfrm>
        </p:spPr>
        <p:txBody>
          <a:bodyPr anchor="b"/>
          <a:lstStyle>
            <a:lvl1pPr algn="l">
              <a:defRPr sz="1654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975873" y="506674"/>
            <a:ext cx="6048375" cy="3402330"/>
          </a:xfrm>
        </p:spPr>
        <p:txBody>
          <a:bodyPr/>
          <a:lstStyle>
            <a:lvl1pPr marL="0" indent="0">
              <a:buNone/>
              <a:defRPr sz="2646"/>
            </a:lvl1pPr>
            <a:lvl2pPr marL="378059" indent="0">
              <a:buNone/>
              <a:defRPr sz="2315"/>
            </a:lvl2pPr>
            <a:lvl3pPr marL="756117" indent="0">
              <a:buNone/>
              <a:defRPr sz="1985"/>
            </a:lvl3pPr>
            <a:lvl4pPr marL="1134176" indent="0">
              <a:buNone/>
              <a:defRPr sz="1654"/>
            </a:lvl4pPr>
            <a:lvl5pPr marL="1512235" indent="0">
              <a:buNone/>
              <a:defRPr sz="1654"/>
            </a:lvl5pPr>
            <a:lvl6pPr marL="1890293" indent="0">
              <a:buNone/>
              <a:defRPr sz="1654"/>
            </a:lvl6pPr>
            <a:lvl7pPr marL="2268352" indent="0">
              <a:buNone/>
              <a:defRPr sz="1654"/>
            </a:lvl7pPr>
            <a:lvl8pPr marL="2646411" indent="0">
              <a:buNone/>
              <a:defRPr sz="1654"/>
            </a:lvl8pPr>
            <a:lvl9pPr marL="3024469" indent="0">
              <a:buNone/>
              <a:defRPr sz="1654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75873" y="4437993"/>
            <a:ext cx="6048375" cy="665502"/>
          </a:xfrm>
        </p:spPr>
        <p:txBody>
          <a:bodyPr/>
          <a:lstStyle>
            <a:lvl1pPr marL="0" indent="0">
              <a:buNone/>
              <a:defRPr sz="1158"/>
            </a:lvl1pPr>
            <a:lvl2pPr marL="378059" indent="0">
              <a:buNone/>
              <a:defRPr sz="992"/>
            </a:lvl2pPr>
            <a:lvl3pPr marL="756117" indent="0">
              <a:buNone/>
              <a:defRPr sz="827"/>
            </a:lvl3pPr>
            <a:lvl4pPr marL="1134176" indent="0">
              <a:buNone/>
              <a:defRPr sz="744"/>
            </a:lvl4pPr>
            <a:lvl5pPr marL="1512235" indent="0">
              <a:buNone/>
              <a:defRPr sz="744"/>
            </a:lvl5pPr>
            <a:lvl6pPr marL="1890293" indent="0">
              <a:buNone/>
              <a:defRPr sz="744"/>
            </a:lvl6pPr>
            <a:lvl7pPr marL="2268352" indent="0">
              <a:buNone/>
              <a:defRPr sz="744"/>
            </a:lvl7pPr>
            <a:lvl8pPr marL="2646411" indent="0">
              <a:buNone/>
              <a:defRPr sz="744"/>
            </a:lvl8pPr>
            <a:lvl9pPr marL="3024469" indent="0">
              <a:buNone/>
              <a:defRPr sz="744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AFDB859B-E18B-5DC0-C2F7-53721B8DC22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FC1A3BFB-8484-8598-DFAF-8EDA17817F0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0222D20B-3905-AC43-4A5F-3E20EFB4020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83EDC46-169A-44B4-8DB2-97D922732107}" type="slidenum">
              <a:rPr lang="en-US" altLang="ru-RU"/>
              <a:pPr>
                <a:defRPr/>
              </a:pPr>
              <a:t>‹#›</a:t>
            </a:fld>
            <a:endParaRPr lang="en-US" altLang="ru-RU"/>
          </a:p>
        </p:txBody>
      </p:sp>
    </p:spTree>
    <p:extLst>
      <p:ext uri="{BB962C8B-B14F-4D97-AF65-F5344CB8AC3E}">
        <p14:creationId xmlns:p14="http://schemas.microsoft.com/office/powerpoint/2010/main" val="1674778555"/>
      </p:ext>
    </p:extLst>
  </p:cSld>
  <p:clrMapOvr>
    <a:masterClrMapping/>
  </p:clrMapOvr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12FDAAC5-9054-9DF0-61EB-AE493D0DF51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E9AEC1B4-39FB-4F4F-C66C-AF4E2048655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949AD8F9-483A-24B9-CB52-3A39BAE99AC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B07656A-F116-449E-AFFB-A5B60375B1C5}" type="slidenum">
              <a:rPr lang="en-US" altLang="ru-RU"/>
              <a:pPr>
                <a:defRPr/>
              </a:pPr>
              <a:t>‹#›</a:t>
            </a:fld>
            <a:endParaRPr lang="en-US" altLang="ru-RU"/>
          </a:p>
        </p:txBody>
      </p:sp>
    </p:spTree>
    <p:extLst>
      <p:ext uri="{BB962C8B-B14F-4D97-AF65-F5344CB8AC3E}">
        <p14:creationId xmlns:p14="http://schemas.microsoft.com/office/powerpoint/2010/main" val="2125053512"/>
      </p:ext>
    </p:extLst>
  </p:cSld>
  <p:clrMapOvr>
    <a:masterClrMapping/>
  </p:clrMapOvr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308453" y="227085"/>
            <a:ext cx="2268141" cy="4838344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04031" y="227085"/>
            <a:ext cx="6636411" cy="4838344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EEC4AC69-2C62-7179-2971-6DAF7214E37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7DF3E640-7376-BAC5-32A5-E4102C4003F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96D03478-E7F9-4D0B-3C8B-745204C0417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B4ED2E3-A7F4-4A2D-858E-6CEF8BA383DB}" type="slidenum">
              <a:rPr lang="en-US" altLang="ru-RU"/>
              <a:pPr>
                <a:defRPr/>
              </a:pPr>
              <a:t>‹#›</a:t>
            </a:fld>
            <a:endParaRPr lang="en-US" altLang="ru-RU"/>
          </a:p>
        </p:txBody>
      </p:sp>
    </p:spTree>
    <p:extLst>
      <p:ext uri="{BB962C8B-B14F-4D97-AF65-F5344CB8AC3E}">
        <p14:creationId xmlns:p14="http://schemas.microsoft.com/office/powerpoint/2010/main" val="2467388513"/>
      </p:ext>
    </p:extLst>
  </p:cSld>
  <p:clrMapOvr>
    <a:masterClrMapping/>
  </p:clrMapOvr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4031" y="227085"/>
            <a:ext cx="9072563" cy="945092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504031" y="1323129"/>
            <a:ext cx="4452276" cy="374230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24318" y="1323129"/>
            <a:ext cx="4452276" cy="374230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9D8B64C3-9000-667F-151D-D9FCE590339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FCED7432-D962-8D5F-89D0-C393B1C69C8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966DD0E3-E282-1AEB-F394-DF70676C299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5182BCC-A8DF-47C2-85FA-E2514422DC75}" type="slidenum">
              <a:rPr lang="en-US" altLang="ru-RU"/>
              <a:pPr>
                <a:defRPr/>
              </a:pPr>
              <a:t>‹#›</a:t>
            </a:fld>
            <a:endParaRPr lang="en-US" altLang="ru-RU"/>
          </a:p>
        </p:txBody>
      </p:sp>
    </p:spTree>
    <p:extLst>
      <p:ext uri="{BB962C8B-B14F-4D97-AF65-F5344CB8AC3E}">
        <p14:creationId xmlns:p14="http://schemas.microsoft.com/office/powerpoint/2010/main" val="294240929"/>
      </p:ext>
    </p:extLst>
  </p:cSld>
  <p:clrMapOvr>
    <a:masterClrMapping/>
  </p:clrMapOvr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504031" y="227085"/>
            <a:ext cx="9072563" cy="4838344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1389B392-8C68-9C7F-2FC2-3A3FAE94233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80D1DE7C-996E-7524-5EC2-01143620DDE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07228EB2-26AC-BFCD-F9D6-CA13CCC7E41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25EC969-761F-4D69-A632-5CC153232CC1}" type="slidenum">
              <a:rPr lang="en-US" altLang="ru-RU"/>
              <a:pPr>
                <a:defRPr/>
              </a:pPr>
              <a:t>‹#›</a:t>
            </a:fld>
            <a:endParaRPr lang="en-US" altLang="ru-RU"/>
          </a:p>
        </p:txBody>
      </p:sp>
    </p:spTree>
    <p:extLst>
      <p:ext uri="{BB962C8B-B14F-4D97-AF65-F5344CB8AC3E}">
        <p14:creationId xmlns:p14="http://schemas.microsoft.com/office/powerpoint/2010/main" val="1510134307"/>
      </p:ext>
    </p:extLst>
  </p:cSld>
  <p:clrMapOvr>
    <a:masterClrMapping/>
  </p:clrMapOvr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504031" y="227085"/>
            <a:ext cx="9072563" cy="945092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504031" y="1323128"/>
            <a:ext cx="4452276" cy="18074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5124318" y="1323128"/>
            <a:ext cx="4452276" cy="18074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504031" y="3256629"/>
            <a:ext cx="4452276" cy="1808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124318" y="3256629"/>
            <a:ext cx="4452276" cy="1808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4A4974A0-408D-0894-BCED-3BD654F245C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99C4F66B-A1A2-D961-1C91-2B803894556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7C9A9072-6A24-82DB-B276-D2CAF2DA691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60F5AFA-1F43-446A-BB37-F8D7CAA4496F}" type="slidenum">
              <a:rPr lang="en-US" altLang="ru-RU"/>
              <a:pPr>
                <a:defRPr/>
              </a:pPr>
              <a:t>‹#›</a:t>
            </a:fld>
            <a:endParaRPr lang="en-US" altLang="ru-RU"/>
          </a:p>
        </p:txBody>
      </p:sp>
    </p:spTree>
    <p:extLst>
      <p:ext uri="{BB962C8B-B14F-4D97-AF65-F5344CB8AC3E}">
        <p14:creationId xmlns:p14="http://schemas.microsoft.com/office/powerpoint/2010/main" val="254220299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slideLayout" Target="../slideLayouts/slideLayout24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2.xml"/><Relationship Id="rId3" Type="http://schemas.openxmlformats.org/officeDocument/2006/relationships/slideLayout" Target="../slideLayouts/slideLayout27.xml"/><Relationship Id="rId7" Type="http://schemas.openxmlformats.org/officeDocument/2006/relationships/slideLayout" Target="../slideLayouts/slideLayout31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6.xml"/><Relationship Id="rId1" Type="http://schemas.openxmlformats.org/officeDocument/2006/relationships/slideLayout" Target="../slideLayouts/slideLayout25.xml"/><Relationship Id="rId6" Type="http://schemas.openxmlformats.org/officeDocument/2006/relationships/slideLayout" Target="../slideLayouts/slideLayout30.xml"/><Relationship Id="rId11" Type="http://schemas.openxmlformats.org/officeDocument/2006/relationships/slideLayout" Target="../slideLayouts/slideLayout35.xml"/><Relationship Id="rId5" Type="http://schemas.openxmlformats.org/officeDocument/2006/relationships/slideLayout" Target="../slideLayouts/slideLayout29.xml"/><Relationship Id="rId10" Type="http://schemas.openxmlformats.org/officeDocument/2006/relationships/slideLayout" Target="../slideLayouts/slideLayout34.xml"/><Relationship Id="rId4" Type="http://schemas.openxmlformats.org/officeDocument/2006/relationships/slideLayout" Target="../slideLayouts/slideLayout28.xml"/><Relationship Id="rId9" Type="http://schemas.openxmlformats.org/officeDocument/2006/relationships/slideLayout" Target="../slideLayouts/slideLayout33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3.xml"/><Relationship Id="rId3" Type="http://schemas.openxmlformats.org/officeDocument/2006/relationships/slideLayout" Target="../slideLayouts/slideLayout38.xml"/><Relationship Id="rId7" Type="http://schemas.openxmlformats.org/officeDocument/2006/relationships/slideLayout" Target="../slideLayouts/slideLayout42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7.xml"/><Relationship Id="rId1" Type="http://schemas.openxmlformats.org/officeDocument/2006/relationships/slideLayout" Target="../slideLayouts/slideLayout36.xml"/><Relationship Id="rId6" Type="http://schemas.openxmlformats.org/officeDocument/2006/relationships/slideLayout" Target="../slideLayouts/slideLayout41.xml"/><Relationship Id="rId11" Type="http://schemas.openxmlformats.org/officeDocument/2006/relationships/slideLayout" Target="../slideLayouts/slideLayout46.xml"/><Relationship Id="rId5" Type="http://schemas.openxmlformats.org/officeDocument/2006/relationships/slideLayout" Target="../slideLayouts/slideLayout40.xml"/><Relationship Id="rId10" Type="http://schemas.openxmlformats.org/officeDocument/2006/relationships/slideLayout" Target="../slideLayouts/slideLayout45.xml"/><Relationship Id="rId4" Type="http://schemas.openxmlformats.org/officeDocument/2006/relationships/slideLayout" Target="../slideLayouts/slideLayout39.xml"/><Relationship Id="rId9" Type="http://schemas.openxmlformats.org/officeDocument/2006/relationships/slideLayout" Target="../slideLayouts/slideLayout44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4.xml"/><Relationship Id="rId13" Type="http://schemas.openxmlformats.org/officeDocument/2006/relationships/slideLayout" Target="../slideLayouts/slideLayout59.xml"/><Relationship Id="rId3" Type="http://schemas.openxmlformats.org/officeDocument/2006/relationships/slideLayout" Target="../slideLayouts/slideLayout49.xml"/><Relationship Id="rId7" Type="http://schemas.openxmlformats.org/officeDocument/2006/relationships/slideLayout" Target="../slideLayouts/slideLayout53.xml"/><Relationship Id="rId12" Type="http://schemas.openxmlformats.org/officeDocument/2006/relationships/slideLayout" Target="../slideLayouts/slideLayout58.xml"/><Relationship Id="rId17" Type="http://schemas.openxmlformats.org/officeDocument/2006/relationships/theme" Target="../theme/theme5.xml"/><Relationship Id="rId2" Type="http://schemas.openxmlformats.org/officeDocument/2006/relationships/slideLayout" Target="../slideLayouts/slideLayout48.xml"/><Relationship Id="rId16" Type="http://schemas.openxmlformats.org/officeDocument/2006/relationships/slideLayout" Target="../slideLayouts/slideLayout62.xml"/><Relationship Id="rId1" Type="http://schemas.openxmlformats.org/officeDocument/2006/relationships/slideLayout" Target="../slideLayouts/slideLayout47.xml"/><Relationship Id="rId6" Type="http://schemas.openxmlformats.org/officeDocument/2006/relationships/slideLayout" Target="../slideLayouts/slideLayout52.xml"/><Relationship Id="rId11" Type="http://schemas.openxmlformats.org/officeDocument/2006/relationships/slideLayout" Target="../slideLayouts/slideLayout57.xml"/><Relationship Id="rId5" Type="http://schemas.openxmlformats.org/officeDocument/2006/relationships/slideLayout" Target="../slideLayouts/slideLayout51.xml"/><Relationship Id="rId15" Type="http://schemas.openxmlformats.org/officeDocument/2006/relationships/slideLayout" Target="../slideLayouts/slideLayout61.xml"/><Relationship Id="rId10" Type="http://schemas.openxmlformats.org/officeDocument/2006/relationships/slideLayout" Target="../slideLayouts/slideLayout56.xml"/><Relationship Id="rId4" Type="http://schemas.openxmlformats.org/officeDocument/2006/relationships/slideLayout" Target="../slideLayouts/slideLayout50.xml"/><Relationship Id="rId9" Type="http://schemas.openxmlformats.org/officeDocument/2006/relationships/slideLayout" Target="../slideLayouts/slideLayout55.xml"/><Relationship Id="rId14" Type="http://schemas.openxmlformats.org/officeDocument/2006/relationships/slideLayout" Target="../slideLayouts/slideLayout60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0.xml"/><Relationship Id="rId13" Type="http://schemas.openxmlformats.org/officeDocument/2006/relationships/theme" Target="../theme/theme6.xml"/><Relationship Id="rId3" Type="http://schemas.openxmlformats.org/officeDocument/2006/relationships/slideLayout" Target="../slideLayouts/slideLayout65.xml"/><Relationship Id="rId7" Type="http://schemas.openxmlformats.org/officeDocument/2006/relationships/slideLayout" Target="../slideLayouts/slideLayout69.xml"/><Relationship Id="rId12" Type="http://schemas.openxmlformats.org/officeDocument/2006/relationships/slideLayout" Target="../slideLayouts/slideLayout74.xml"/><Relationship Id="rId2" Type="http://schemas.openxmlformats.org/officeDocument/2006/relationships/slideLayout" Target="../slideLayouts/slideLayout64.xml"/><Relationship Id="rId1" Type="http://schemas.openxmlformats.org/officeDocument/2006/relationships/slideLayout" Target="../slideLayouts/slideLayout63.xml"/><Relationship Id="rId6" Type="http://schemas.openxmlformats.org/officeDocument/2006/relationships/slideLayout" Target="../slideLayouts/slideLayout68.xml"/><Relationship Id="rId11" Type="http://schemas.openxmlformats.org/officeDocument/2006/relationships/slideLayout" Target="../slideLayouts/slideLayout73.xml"/><Relationship Id="rId5" Type="http://schemas.openxmlformats.org/officeDocument/2006/relationships/slideLayout" Target="../slideLayouts/slideLayout67.xml"/><Relationship Id="rId10" Type="http://schemas.openxmlformats.org/officeDocument/2006/relationships/slideLayout" Target="../slideLayouts/slideLayout72.xml"/><Relationship Id="rId4" Type="http://schemas.openxmlformats.org/officeDocument/2006/relationships/slideLayout" Target="../slideLayouts/slideLayout66.xml"/><Relationship Id="rId9" Type="http://schemas.openxmlformats.org/officeDocument/2006/relationships/slideLayout" Target="../slideLayouts/slideLayout71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2.xml"/><Relationship Id="rId3" Type="http://schemas.openxmlformats.org/officeDocument/2006/relationships/slideLayout" Target="../slideLayouts/slideLayout77.xml"/><Relationship Id="rId7" Type="http://schemas.openxmlformats.org/officeDocument/2006/relationships/slideLayout" Target="../slideLayouts/slideLayout81.xml"/><Relationship Id="rId12" Type="http://schemas.openxmlformats.org/officeDocument/2006/relationships/theme" Target="../theme/theme7.xml"/><Relationship Id="rId2" Type="http://schemas.openxmlformats.org/officeDocument/2006/relationships/slideLayout" Target="../slideLayouts/slideLayout76.xml"/><Relationship Id="rId1" Type="http://schemas.openxmlformats.org/officeDocument/2006/relationships/slideLayout" Target="../slideLayouts/slideLayout75.xml"/><Relationship Id="rId6" Type="http://schemas.openxmlformats.org/officeDocument/2006/relationships/slideLayout" Target="../slideLayouts/slideLayout80.xml"/><Relationship Id="rId11" Type="http://schemas.openxmlformats.org/officeDocument/2006/relationships/slideLayout" Target="../slideLayouts/slideLayout85.xml"/><Relationship Id="rId5" Type="http://schemas.openxmlformats.org/officeDocument/2006/relationships/slideLayout" Target="../slideLayouts/slideLayout79.xml"/><Relationship Id="rId10" Type="http://schemas.openxmlformats.org/officeDocument/2006/relationships/slideLayout" Target="../slideLayouts/slideLayout84.xml"/><Relationship Id="rId4" Type="http://schemas.openxmlformats.org/officeDocument/2006/relationships/slideLayout" Target="../slideLayouts/slideLayout78.xml"/><Relationship Id="rId9" Type="http://schemas.openxmlformats.org/officeDocument/2006/relationships/slideLayout" Target="../slideLayouts/slideLayout83.xml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93.xml"/><Relationship Id="rId13" Type="http://schemas.openxmlformats.org/officeDocument/2006/relationships/slideLayout" Target="../slideLayouts/slideLayout98.xml"/><Relationship Id="rId3" Type="http://schemas.openxmlformats.org/officeDocument/2006/relationships/slideLayout" Target="../slideLayouts/slideLayout88.xml"/><Relationship Id="rId7" Type="http://schemas.openxmlformats.org/officeDocument/2006/relationships/slideLayout" Target="../slideLayouts/slideLayout92.xml"/><Relationship Id="rId12" Type="http://schemas.openxmlformats.org/officeDocument/2006/relationships/slideLayout" Target="../slideLayouts/slideLayout97.xml"/><Relationship Id="rId17" Type="http://schemas.openxmlformats.org/officeDocument/2006/relationships/theme" Target="../theme/theme8.xml"/><Relationship Id="rId2" Type="http://schemas.openxmlformats.org/officeDocument/2006/relationships/slideLayout" Target="../slideLayouts/slideLayout87.xml"/><Relationship Id="rId16" Type="http://schemas.openxmlformats.org/officeDocument/2006/relationships/slideLayout" Target="../slideLayouts/slideLayout101.xml"/><Relationship Id="rId1" Type="http://schemas.openxmlformats.org/officeDocument/2006/relationships/slideLayout" Target="../slideLayouts/slideLayout86.xml"/><Relationship Id="rId6" Type="http://schemas.openxmlformats.org/officeDocument/2006/relationships/slideLayout" Target="../slideLayouts/slideLayout91.xml"/><Relationship Id="rId11" Type="http://schemas.openxmlformats.org/officeDocument/2006/relationships/slideLayout" Target="../slideLayouts/slideLayout96.xml"/><Relationship Id="rId5" Type="http://schemas.openxmlformats.org/officeDocument/2006/relationships/slideLayout" Target="../slideLayouts/slideLayout90.xml"/><Relationship Id="rId15" Type="http://schemas.openxmlformats.org/officeDocument/2006/relationships/slideLayout" Target="../slideLayouts/slideLayout100.xml"/><Relationship Id="rId10" Type="http://schemas.openxmlformats.org/officeDocument/2006/relationships/slideLayout" Target="../slideLayouts/slideLayout95.xml"/><Relationship Id="rId4" Type="http://schemas.openxmlformats.org/officeDocument/2006/relationships/slideLayout" Target="../slideLayouts/slideLayout89.xml"/><Relationship Id="rId9" Type="http://schemas.openxmlformats.org/officeDocument/2006/relationships/slideLayout" Target="../slideLayouts/slideLayout94.xml"/><Relationship Id="rId14" Type="http://schemas.openxmlformats.org/officeDocument/2006/relationships/slideLayout" Target="../slideLayouts/slideLayout99.xml"/></Relationships>
</file>

<file path=ppt/slideMasters/_rels/slideMaster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09.xml"/><Relationship Id="rId3" Type="http://schemas.openxmlformats.org/officeDocument/2006/relationships/slideLayout" Target="../slideLayouts/slideLayout104.xml"/><Relationship Id="rId7" Type="http://schemas.openxmlformats.org/officeDocument/2006/relationships/slideLayout" Target="../slideLayouts/slideLayout108.xml"/><Relationship Id="rId12" Type="http://schemas.openxmlformats.org/officeDocument/2006/relationships/theme" Target="../theme/theme9.xml"/><Relationship Id="rId2" Type="http://schemas.openxmlformats.org/officeDocument/2006/relationships/slideLayout" Target="../slideLayouts/slideLayout103.xml"/><Relationship Id="rId1" Type="http://schemas.openxmlformats.org/officeDocument/2006/relationships/slideLayout" Target="../slideLayouts/slideLayout102.xml"/><Relationship Id="rId6" Type="http://schemas.openxmlformats.org/officeDocument/2006/relationships/slideLayout" Target="../slideLayouts/slideLayout107.xml"/><Relationship Id="rId11" Type="http://schemas.openxmlformats.org/officeDocument/2006/relationships/slideLayout" Target="../slideLayouts/slideLayout112.xml"/><Relationship Id="rId5" Type="http://schemas.openxmlformats.org/officeDocument/2006/relationships/slideLayout" Target="../slideLayouts/slideLayout106.xml"/><Relationship Id="rId10" Type="http://schemas.openxmlformats.org/officeDocument/2006/relationships/slideLayout" Target="../slideLayouts/slideLayout111.xml"/><Relationship Id="rId4" Type="http://schemas.openxmlformats.org/officeDocument/2006/relationships/slideLayout" Target="../slideLayouts/slideLayout105.xml"/><Relationship Id="rId9" Type="http://schemas.openxmlformats.org/officeDocument/2006/relationships/slideLayout" Target="../slideLayouts/slideLayout1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PlaceHolder 1"/>
          <p:cNvSpPr>
            <a:spLocks noGrp="1"/>
          </p:cNvSpPr>
          <p:nvPr>
            <p:ph type="title"/>
          </p:nvPr>
        </p:nvSpPr>
        <p:spPr>
          <a:xfrm>
            <a:off x="792000" y="1997640"/>
            <a:ext cx="8568000" cy="1080000"/>
          </a:xfrm>
          <a:prstGeom prst="rect">
            <a:avLst/>
          </a:prstGeom>
        </p:spPr>
        <p:txBody>
          <a:bodyPr lIns="0" tIns="0" rIns="0" bIns="0" anchor="ctr">
            <a:normAutofit/>
          </a:bodyPr>
          <a:lstStyle/>
          <a:p>
            <a:r>
              <a:rPr lang="en-US" sz="3600" b="1" strike="noStrike" spc="-1">
                <a:solidFill>
                  <a:srgbClr val="333333"/>
                </a:solidFill>
                <a:latin typeface="Noto Sans"/>
              </a:rPr>
              <a:t>Click to edit the title text format</a:t>
            </a:r>
          </a:p>
        </p:txBody>
      </p:sp>
      <p:sp>
        <p:nvSpPr>
          <p:cNvPr id="7" name="PlaceHolder 2"/>
          <p:cNvSpPr>
            <a:spLocks noGrp="1"/>
          </p:cNvSpPr>
          <p:nvPr>
            <p:ph type="body"/>
          </p:nvPr>
        </p:nvSpPr>
        <p:spPr>
          <a:xfrm>
            <a:off x="758880" y="3377520"/>
            <a:ext cx="8568000" cy="1148400"/>
          </a:xfrm>
          <a:prstGeom prst="rect">
            <a:avLst/>
          </a:prstGeom>
        </p:spPr>
        <p:txBody>
          <a:bodyPr lIns="0" tIns="0" rIns="0" bIns="0">
            <a:normAutofit fontScale="33000"/>
          </a:bodyPr>
          <a:lstStyle/>
          <a:p>
            <a:pPr marL="432000" indent="-324000">
              <a:spcAft>
                <a:spcPts val="1403"/>
              </a:spcAft>
              <a:buClr>
                <a:srgbClr val="333333"/>
              </a:buClr>
              <a:buSzPct val="45000"/>
              <a:buFont typeface="Wingdings" charset="2"/>
              <a:buChar char=""/>
            </a:pPr>
            <a:r>
              <a:rPr lang="en-US" sz="1800" b="0" strike="noStrike" spc="-1">
                <a:solidFill>
                  <a:srgbClr val="333333"/>
                </a:solidFill>
                <a:latin typeface="Open Sans"/>
              </a:rPr>
              <a:t>Click to edit the outline text format</a:t>
            </a:r>
          </a:p>
          <a:p>
            <a:pPr marL="864000" lvl="1" indent="-324000">
              <a:spcAft>
                <a:spcPts val="1114"/>
              </a:spcAft>
              <a:buClr>
                <a:srgbClr val="FFFFFF"/>
              </a:buClr>
              <a:buSzPct val="75000"/>
              <a:buFont typeface="Symbol" charset="2"/>
              <a:buChar char=""/>
            </a:pPr>
            <a:r>
              <a:rPr lang="en-US" sz="1800" b="0" strike="noStrike" spc="-1">
                <a:solidFill>
                  <a:srgbClr val="333333"/>
                </a:solidFill>
                <a:latin typeface="Open Sans"/>
              </a:rPr>
              <a:t>Second Outline Level</a:t>
            </a:r>
          </a:p>
          <a:p>
            <a:pPr marL="1296000" lvl="2" indent="-288000">
              <a:spcAft>
                <a:spcPts val="833"/>
              </a:spcAft>
              <a:buClr>
                <a:srgbClr val="FFFFFF"/>
              </a:buClr>
              <a:buSzPct val="45000"/>
              <a:buFont typeface="Wingdings" charset="2"/>
              <a:buChar char=""/>
            </a:pPr>
            <a:r>
              <a:rPr lang="en-US" sz="1800" b="0" strike="noStrike" spc="-1">
                <a:solidFill>
                  <a:srgbClr val="333333"/>
                </a:solidFill>
                <a:latin typeface="Open Sans"/>
              </a:rPr>
              <a:t>Third Outline Level</a:t>
            </a:r>
          </a:p>
          <a:p>
            <a:pPr marL="1728000" lvl="3" indent="-216000">
              <a:spcAft>
                <a:spcPts val="550"/>
              </a:spcAft>
              <a:buClr>
                <a:srgbClr val="FFFFFF"/>
              </a:buClr>
              <a:buSzPct val="75000"/>
              <a:buFont typeface="Symbol" charset="2"/>
              <a:buChar char=""/>
            </a:pPr>
            <a:r>
              <a:rPr lang="en-US" sz="1800" b="0" strike="noStrike" spc="-1">
                <a:solidFill>
                  <a:srgbClr val="333333"/>
                </a:solidFill>
                <a:latin typeface="Open Sans"/>
              </a:rPr>
              <a:t>Fourth Outline Level</a:t>
            </a:r>
          </a:p>
          <a:p>
            <a:pPr marL="2160000" lvl="4" indent="-216000">
              <a:spcAft>
                <a:spcPts val="269"/>
              </a:spcAft>
              <a:buClr>
                <a:srgbClr val="FFFFFF"/>
              </a:buClr>
              <a:buSzPct val="45000"/>
              <a:buFont typeface="Wingdings" charset="2"/>
              <a:buChar char=""/>
            </a:pPr>
            <a:r>
              <a:rPr lang="en-US" sz="1800" b="0" strike="noStrike" spc="-1">
                <a:solidFill>
                  <a:srgbClr val="333333"/>
                </a:solidFill>
                <a:latin typeface="Open Sans"/>
              </a:rPr>
              <a:t>Fifth Outline Level</a:t>
            </a:r>
          </a:p>
          <a:p>
            <a:pPr marL="2592000" lvl="5" indent="-216000">
              <a:spcAft>
                <a:spcPts val="269"/>
              </a:spcAft>
              <a:buClr>
                <a:srgbClr val="FFFFFF"/>
              </a:buClr>
              <a:buSzPct val="45000"/>
              <a:buFont typeface="Wingdings" charset="2"/>
              <a:buChar char=""/>
            </a:pPr>
            <a:r>
              <a:rPr lang="en-US" sz="1800" b="0" strike="noStrike" spc="-1">
                <a:solidFill>
                  <a:srgbClr val="333333"/>
                </a:solidFill>
                <a:latin typeface="Open Sans"/>
              </a:rPr>
              <a:t>Sixth Outline Level</a:t>
            </a:r>
          </a:p>
          <a:p>
            <a:pPr marL="3024000" lvl="6" indent="-216000">
              <a:spcAft>
                <a:spcPts val="269"/>
              </a:spcAft>
              <a:buClr>
                <a:srgbClr val="FFFFFF"/>
              </a:buClr>
              <a:buSzPct val="45000"/>
              <a:buFont typeface="Wingdings" charset="2"/>
              <a:buChar char=""/>
            </a:pPr>
            <a:r>
              <a:rPr lang="en-US" sz="1800" b="0" strike="noStrike" spc="-1">
                <a:solidFill>
                  <a:srgbClr val="333333"/>
                </a:solidFill>
                <a:latin typeface="Open Sans"/>
              </a:rPr>
              <a:t>Seventh Outline Level</a:t>
            </a:r>
          </a:p>
        </p:txBody>
      </p:sp>
      <p:sp>
        <p:nvSpPr>
          <p:cNvPr id="2" name="PlaceHolder 3"/>
          <p:cNvSpPr>
            <a:spLocks noGrp="1"/>
          </p:cNvSpPr>
          <p:nvPr>
            <p:ph type="dt"/>
          </p:nvPr>
        </p:nvSpPr>
        <p:spPr>
          <a:xfrm>
            <a:off x="504000" y="5164560"/>
            <a:ext cx="2348280" cy="390960"/>
          </a:xfrm>
          <a:prstGeom prst="rect">
            <a:avLst/>
          </a:prstGeom>
        </p:spPr>
        <p:txBody>
          <a:bodyPr lIns="0" tIns="0" rIns="0" bIns="0">
            <a:noAutofit/>
          </a:bodyPr>
          <a:lstStyle/>
          <a:p>
            <a:r>
              <a:rPr lang="en-US" sz="1400" b="0" strike="noStrike" spc="-1">
                <a:latin typeface="Noto Sans"/>
              </a:rPr>
              <a:t>&lt;date/time&gt;</a:t>
            </a:r>
          </a:p>
        </p:txBody>
      </p:sp>
      <p:sp>
        <p:nvSpPr>
          <p:cNvPr id="3" name="PlaceHolder 4"/>
          <p:cNvSpPr>
            <a:spLocks noGrp="1"/>
          </p:cNvSpPr>
          <p:nvPr>
            <p:ph type="ftr"/>
          </p:nvPr>
        </p:nvSpPr>
        <p:spPr>
          <a:xfrm>
            <a:off x="3447360" y="5164560"/>
            <a:ext cx="3195000" cy="390960"/>
          </a:xfrm>
          <a:prstGeom prst="rect">
            <a:avLst/>
          </a:prstGeom>
        </p:spPr>
        <p:txBody>
          <a:bodyPr lIns="0" tIns="0" rIns="0" bIns="0">
            <a:noAutofit/>
          </a:bodyPr>
          <a:lstStyle/>
          <a:p>
            <a:pPr algn="ctr"/>
            <a:r>
              <a:rPr lang="en-US" sz="1400" b="0" strike="noStrike" spc="-1">
                <a:latin typeface="Noto Sans"/>
              </a:rPr>
              <a:t>&lt;footer&gt;</a:t>
            </a:r>
          </a:p>
        </p:txBody>
      </p:sp>
      <p:sp>
        <p:nvSpPr>
          <p:cNvPr id="4" name="PlaceHolder 5"/>
          <p:cNvSpPr>
            <a:spLocks noGrp="1"/>
          </p:cNvSpPr>
          <p:nvPr>
            <p:ph type="sldNum"/>
          </p:nvPr>
        </p:nvSpPr>
        <p:spPr>
          <a:xfrm>
            <a:off x="8797680" y="5220000"/>
            <a:ext cx="1071720" cy="274320"/>
          </a:xfrm>
          <a:prstGeom prst="rect">
            <a:avLst/>
          </a:prstGeom>
        </p:spPr>
        <p:txBody>
          <a:bodyPr lIns="0" tIns="0" rIns="0" bIns="0">
            <a:noAutofit/>
          </a:bodyPr>
          <a:lstStyle/>
          <a:p>
            <a:pPr algn="r"/>
            <a:fld id="{FE7FF9F4-ACA9-4910-B788-178B1C524F10}" type="slidenum">
              <a:rPr lang="en-US" sz="1600" b="0" strike="noStrike" spc="-1">
                <a:solidFill>
                  <a:srgbClr val="333333"/>
                </a:solidFill>
                <a:latin typeface="Open Sans"/>
              </a:rPr>
              <a:t>‹#›</a:t>
            </a:fld>
            <a:endParaRPr lang="en-US" sz="1600" b="0" strike="noStrike" spc="-1">
              <a:latin typeface="Noto Sans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0" y="2125440"/>
            <a:ext cx="504000" cy="810000"/>
          </a:xfrm>
          <a:prstGeom prst="rect">
            <a:avLst/>
          </a:prstGeom>
          <a:solidFill>
            <a:srgbClr val="EF2929"/>
          </a:solidFill>
          <a:ln w="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PlaceHolder 1"/>
          <p:cNvSpPr>
            <a:spLocks noGrp="1"/>
          </p:cNvSpPr>
          <p:nvPr>
            <p:ph type="title"/>
          </p:nvPr>
        </p:nvSpPr>
        <p:spPr>
          <a:xfrm>
            <a:off x="720000" y="220680"/>
            <a:ext cx="8855640" cy="597240"/>
          </a:xfrm>
          <a:prstGeom prst="rect">
            <a:avLst/>
          </a:prstGeom>
        </p:spPr>
        <p:txBody>
          <a:bodyPr lIns="0" tIns="0" rIns="0" bIns="0" anchor="ctr">
            <a:noAutofit/>
          </a:bodyPr>
          <a:lstStyle/>
          <a:p>
            <a:r>
              <a:rPr lang="en-US" sz="2800" b="1" strike="noStrike" spc="-1">
                <a:solidFill>
                  <a:srgbClr val="333333"/>
                </a:solidFill>
                <a:latin typeface="Noto Sans"/>
              </a:rPr>
              <a:t>Click to edit the title text format</a:t>
            </a:r>
          </a:p>
        </p:txBody>
      </p:sp>
      <p:sp>
        <p:nvSpPr>
          <p:cNvPr id="43" name="PlaceHolder 2"/>
          <p:cNvSpPr>
            <a:spLocks noGrp="1"/>
          </p:cNvSpPr>
          <p:nvPr>
            <p:ph type="body"/>
          </p:nvPr>
        </p:nvSpPr>
        <p:spPr>
          <a:xfrm>
            <a:off x="720000" y="1005480"/>
            <a:ext cx="8640000" cy="4023360"/>
          </a:xfrm>
          <a:prstGeom prst="rect">
            <a:avLst/>
          </a:prstGeom>
        </p:spPr>
        <p:txBody>
          <a:bodyPr lIns="0" tIns="0" rIns="0" bIns="0">
            <a:noAutofit/>
          </a:bodyPr>
          <a:lstStyle/>
          <a:p>
            <a:pPr marL="252000" indent="-180000">
              <a:spcAft>
                <a:spcPts val="1054"/>
              </a:spcAft>
              <a:buClr>
                <a:srgbClr val="EF2929"/>
              </a:buClr>
              <a:buSzPct val="50000"/>
              <a:buFont typeface="Wingdings" charset="2"/>
              <a:buChar char=""/>
            </a:pPr>
            <a:r>
              <a:rPr lang="en-US" sz="2100" b="0" strike="noStrike" spc="-1">
                <a:solidFill>
                  <a:srgbClr val="333333"/>
                </a:solidFill>
                <a:latin typeface="Open Sans"/>
              </a:rPr>
              <a:t>Click to edit the outline text format</a:t>
            </a:r>
          </a:p>
          <a:p>
            <a:pPr marL="396000" lvl="1" indent="-180000">
              <a:spcAft>
                <a:spcPts val="848"/>
              </a:spcAft>
              <a:buClr>
                <a:srgbClr val="EF2929"/>
              </a:buClr>
              <a:buSzPct val="50000"/>
              <a:buFont typeface="OpenSymbol"/>
              <a:buChar char="►"/>
            </a:pPr>
            <a:r>
              <a:rPr lang="en-US" sz="2100" b="0" strike="noStrike" spc="-1">
                <a:solidFill>
                  <a:srgbClr val="333333"/>
                </a:solidFill>
                <a:latin typeface="Open Sans"/>
              </a:rPr>
              <a:t>Second Outline Level</a:t>
            </a:r>
          </a:p>
          <a:p>
            <a:pPr marL="612000" lvl="2" indent="-180000">
              <a:spcAft>
                <a:spcPts val="629"/>
              </a:spcAft>
              <a:buClr>
                <a:srgbClr val="EF2929"/>
              </a:buClr>
              <a:buSzPct val="50000"/>
              <a:buFont typeface="Symbol" charset="2"/>
              <a:buChar char=""/>
            </a:pPr>
            <a:r>
              <a:rPr lang="en-US" sz="2100" b="0" strike="noStrike" spc="-1">
                <a:solidFill>
                  <a:srgbClr val="333333"/>
                </a:solidFill>
                <a:latin typeface="Open Sans"/>
              </a:rPr>
              <a:t>Third Outline Level</a:t>
            </a:r>
          </a:p>
          <a:p>
            <a:pPr marL="1728000" lvl="3" indent="-216000">
              <a:spcAft>
                <a:spcPts val="422"/>
              </a:spcAft>
              <a:buClr>
                <a:srgbClr val="EF2929"/>
              </a:buClr>
              <a:buSzPct val="75000"/>
              <a:buFont typeface="Symbol" charset="2"/>
              <a:buChar char=""/>
            </a:pPr>
            <a:r>
              <a:rPr lang="en-US" sz="2100" b="0" strike="noStrike" spc="-1">
                <a:solidFill>
                  <a:srgbClr val="333333"/>
                </a:solidFill>
                <a:latin typeface="Open Sans"/>
              </a:rPr>
              <a:t>Fourth Outline Level</a:t>
            </a:r>
          </a:p>
          <a:p>
            <a:pPr marL="2160000" lvl="4" indent="-216000">
              <a:spcAft>
                <a:spcPts val="210"/>
              </a:spcAft>
              <a:buClr>
                <a:srgbClr val="EF2929"/>
              </a:buClr>
              <a:buSzPct val="45000"/>
              <a:buFont typeface="Wingdings" charset="2"/>
              <a:buChar char=""/>
            </a:pPr>
            <a:r>
              <a:rPr lang="en-US" sz="2100" b="0" strike="noStrike" spc="-1">
                <a:solidFill>
                  <a:srgbClr val="333333"/>
                </a:solidFill>
                <a:latin typeface="Open Sans"/>
              </a:rPr>
              <a:t>Fifth Outline Level</a:t>
            </a:r>
          </a:p>
          <a:p>
            <a:pPr marL="2592000" lvl="5" indent="-216000">
              <a:spcAft>
                <a:spcPts val="210"/>
              </a:spcAft>
              <a:buClr>
                <a:srgbClr val="EF2929"/>
              </a:buClr>
              <a:buSzPct val="45000"/>
              <a:buFont typeface="Wingdings" charset="2"/>
              <a:buChar char=""/>
            </a:pPr>
            <a:r>
              <a:rPr lang="en-US" sz="2100" b="0" strike="noStrike" spc="-1">
                <a:solidFill>
                  <a:srgbClr val="333333"/>
                </a:solidFill>
                <a:latin typeface="Open Sans"/>
              </a:rPr>
              <a:t>Sixth Outline Level</a:t>
            </a:r>
          </a:p>
          <a:p>
            <a:pPr marL="3024000" lvl="6" indent="-216000">
              <a:spcAft>
                <a:spcPts val="210"/>
              </a:spcAft>
              <a:buClr>
                <a:srgbClr val="EF2929"/>
              </a:buClr>
              <a:buSzPct val="45000"/>
              <a:buFont typeface="Wingdings" charset="2"/>
              <a:buChar char=""/>
            </a:pPr>
            <a:r>
              <a:rPr lang="en-US" sz="2100" b="0" strike="noStrike" spc="-1">
                <a:solidFill>
                  <a:srgbClr val="333333"/>
                </a:solidFill>
                <a:latin typeface="Open Sans"/>
              </a:rPr>
              <a:t>Seventh Outline Level</a:t>
            </a:r>
          </a:p>
        </p:txBody>
      </p:sp>
      <p:sp>
        <p:nvSpPr>
          <p:cNvPr id="44" name="PlaceHolder 3"/>
          <p:cNvSpPr>
            <a:spLocks noGrp="1"/>
          </p:cNvSpPr>
          <p:nvPr>
            <p:ph type="dt"/>
          </p:nvPr>
        </p:nvSpPr>
        <p:spPr>
          <a:xfrm>
            <a:off x="504000" y="5303160"/>
            <a:ext cx="2348280" cy="252360"/>
          </a:xfrm>
          <a:prstGeom prst="rect">
            <a:avLst/>
          </a:prstGeom>
        </p:spPr>
        <p:txBody>
          <a:bodyPr lIns="0" tIns="0" rIns="0" bIns="0">
            <a:noAutofit/>
          </a:bodyPr>
          <a:lstStyle/>
          <a:p>
            <a:r>
              <a:rPr lang="en-US" sz="1600" b="0" strike="noStrike" spc="-1">
                <a:latin typeface="Open Sans"/>
              </a:rPr>
              <a:t>&lt;date/time&gt;</a:t>
            </a:r>
            <a:endParaRPr lang="en-US" sz="1600" b="0" strike="noStrike" spc="-1">
              <a:latin typeface="Noto Sans"/>
            </a:endParaRPr>
          </a:p>
        </p:txBody>
      </p:sp>
      <p:sp>
        <p:nvSpPr>
          <p:cNvPr id="45" name="PlaceHolder 4"/>
          <p:cNvSpPr>
            <a:spLocks noGrp="1"/>
          </p:cNvSpPr>
          <p:nvPr>
            <p:ph type="ftr"/>
          </p:nvPr>
        </p:nvSpPr>
        <p:spPr>
          <a:xfrm>
            <a:off x="3447360" y="5303160"/>
            <a:ext cx="3195000" cy="252360"/>
          </a:xfrm>
          <a:prstGeom prst="rect">
            <a:avLst/>
          </a:prstGeom>
        </p:spPr>
        <p:txBody>
          <a:bodyPr lIns="0" tIns="0" rIns="0" bIns="0">
            <a:noAutofit/>
          </a:bodyPr>
          <a:lstStyle/>
          <a:p>
            <a:pPr algn="ctr"/>
            <a:r>
              <a:rPr lang="en-US" sz="1600" b="0" strike="noStrike" spc="-1">
                <a:latin typeface="Open Sans"/>
              </a:rPr>
              <a:t>&lt;footer&gt;</a:t>
            </a:r>
            <a:endParaRPr lang="en-US" sz="1600" b="0" strike="noStrike" spc="-1">
              <a:latin typeface="Noto Sans"/>
            </a:endParaRPr>
          </a:p>
        </p:txBody>
      </p:sp>
      <p:sp>
        <p:nvSpPr>
          <p:cNvPr id="46" name="PlaceHolder 5"/>
          <p:cNvSpPr>
            <a:spLocks noGrp="1"/>
          </p:cNvSpPr>
          <p:nvPr>
            <p:ph type="sldNum"/>
          </p:nvPr>
        </p:nvSpPr>
        <p:spPr>
          <a:xfrm>
            <a:off x="8798400" y="5220000"/>
            <a:ext cx="1152720" cy="274320"/>
          </a:xfrm>
          <a:prstGeom prst="rect">
            <a:avLst/>
          </a:prstGeom>
        </p:spPr>
        <p:txBody>
          <a:bodyPr lIns="0" tIns="0" rIns="0" bIns="0">
            <a:noAutofit/>
          </a:bodyPr>
          <a:lstStyle/>
          <a:p>
            <a:pPr algn="r"/>
            <a:fld id="{E92E7F03-EFF1-4C65-9FB0-0655B3146918}" type="slidenum">
              <a:rPr lang="en-US" sz="1600" b="0" strike="noStrike" spc="-1">
                <a:solidFill>
                  <a:srgbClr val="333333"/>
                </a:solidFill>
                <a:latin typeface="Open Sans"/>
              </a:rPr>
              <a:t>‹#›</a:t>
            </a:fld>
            <a:endParaRPr lang="en-US" sz="1600" b="0" strike="noStrike" spc="-1">
              <a:latin typeface="Noto Sans"/>
            </a:endParaRPr>
          </a:p>
        </p:txBody>
      </p:sp>
      <p:sp>
        <p:nvSpPr>
          <p:cNvPr id="47" name="Rectangle 46"/>
          <p:cNvSpPr/>
          <p:nvPr/>
        </p:nvSpPr>
        <p:spPr>
          <a:xfrm>
            <a:off x="0" y="215640"/>
            <a:ext cx="365760" cy="606960"/>
          </a:xfrm>
          <a:prstGeom prst="rect">
            <a:avLst/>
          </a:prstGeom>
          <a:solidFill>
            <a:srgbClr val="EF2929"/>
          </a:solidFill>
          <a:ln w="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  <p:sldLayoutId id="2147483673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1">
            <a:extLst>
              <a:ext uri="{FF2B5EF4-FFF2-40B4-BE49-F238E27FC236}">
                <a16:creationId xmlns:a16="http://schemas.microsoft.com/office/drawing/2014/main" id="{EEB2B2E0-658A-493B-AD56-E0CD88469B4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92953" y="301905"/>
            <a:ext cx="8672408" cy="10750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000" tIns="46800" rIns="90000" bIns="4680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ru-RU"/>
              <a:t>Click to edit the title text format</a:t>
            </a:r>
          </a:p>
        </p:txBody>
      </p:sp>
      <p:sp>
        <p:nvSpPr>
          <p:cNvPr id="1027" name="Rectangle 2">
            <a:extLst>
              <a:ext uri="{FF2B5EF4-FFF2-40B4-BE49-F238E27FC236}">
                <a16:creationId xmlns:a16="http://schemas.microsoft.com/office/drawing/2014/main" id="{D5245911-B9DF-4B1B-B51A-DA658DA1F49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92953" y="1509521"/>
            <a:ext cx="8672408" cy="35769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000" tIns="46800" rIns="90000" bIns="4680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ru-RU"/>
              <a:t>Click to edit the outline text format</a:t>
            </a:r>
          </a:p>
          <a:p>
            <a:pPr lvl="1"/>
            <a:r>
              <a:rPr lang="en-GB" altLang="ru-RU"/>
              <a:t>Second Outline Level</a:t>
            </a:r>
          </a:p>
          <a:p>
            <a:pPr lvl="2"/>
            <a:r>
              <a:rPr lang="en-GB" altLang="ru-RU"/>
              <a:t>Third Outline Level</a:t>
            </a:r>
          </a:p>
          <a:p>
            <a:pPr lvl="3"/>
            <a:r>
              <a:rPr lang="en-GB" altLang="ru-RU"/>
              <a:t>Fourth Outline Level</a:t>
            </a:r>
          </a:p>
          <a:p>
            <a:pPr lvl="4"/>
            <a:r>
              <a:rPr lang="en-GB" altLang="ru-RU"/>
              <a:t>Fifth Outline Level</a:t>
            </a:r>
          </a:p>
          <a:p>
            <a:pPr lvl="4"/>
            <a:r>
              <a:rPr lang="en-GB" altLang="ru-RU"/>
              <a:t>Sixth Outline Level</a:t>
            </a:r>
          </a:p>
          <a:p>
            <a:pPr lvl="4"/>
            <a:r>
              <a:rPr lang="en-GB" altLang="ru-RU"/>
              <a:t>Seventh Outline Level</a:t>
            </a:r>
          </a:p>
        </p:txBody>
      </p:sp>
      <p:sp>
        <p:nvSpPr>
          <p:cNvPr id="2" name="Rectangle 3">
            <a:extLst>
              <a:ext uri="{FF2B5EF4-FFF2-40B4-BE49-F238E27FC236}">
                <a16:creationId xmlns:a16="http://schemas.microsoft.com/office/drawing/2014/main" id="{A540E9DA-8B63-4597-A2A9-ED25CB6CDBFB}"/>
              </a:ext>
            </a:extLst>
          </p:cNvPr>
          <p:cNvSpPr>
            <a:spLocks noGrp="1" noChangeArrowheads="1"/>
          </p:cNvSpPr>
          <p:nvPr>
            <p:ph type="dt"/>
          </p:nvPr>
        </p:nvSpPr>
        <p:spPr bwMode="auto">
          <a:xfrm>
            <a:off x="692953" y="5255760"/>
            <a:ext cx="2246847" cy="280902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0000" tIns="46800" rIns="90000" bIns="46800" numCol="1" anchor="ctr" anchorCtr="0" compatLnSpc="1">
            <a:prstTxWarp prst="textNoShape">
              <a:avLst/>
            </a:prstTxWarp>
          </a:bodyPr>
          <a:lstStyle>
            <a:lvl1pPr eaLnBrk="1">
              <a:buClrTx/>
              <a:buSzPct val="100000"/>
              <a:buFontTx/>
              <a:buNone/>
              <a:tabLst>
                <a:tab pos="0" algn="l"/>
                <a:tab pos="366156" algn="l"/>
                <a:tab pos="737561" algn="l"/>
                <a:tab pos="1108967" algn="l"/>
                <a:tab pos="1480372" algn="l"/>
                <a:tab pos="1851777" algn="l"/>
                <a:tab pos="2223182" algn="l"/>
                <a:tab pos="2594588" algn="l"/>
                <a:tab pos="2965993" algn="l"/>
                <a:tab pos="3337399" algn="l"/>
                <a:tab pos="3708804" algn="l"/>
                <a:tab pos="4080209" algn="l"/>
                <a:tab pos="4451614" algn="l"/>
                <a:tab pos="4823020" algn="l"/>
                <a:tab pos="5194425" algn="l"/>
                <a:tab pos="5565830" algn="l"/>
                <a:tab pos="5937235" algn="l"/>
                <a:tab pos="6308641" algn="l"/>
                <a:tab pos="6680046" algn="l"/>
                <a:tab pos="7051452" algn="l"/>
                <a:tab pos="7422857" algn="l"/>
                <a:tab pos="7424169" algn="l"/>
                <a:tab pos="7795574" algn="l"/>
                <a:tab pos="8166980" algn="l"/>
                <a:tab pos="8538385" algn="l"/>
                <a:tab pos="8909791" algn="l"/>
              </a:tabLst>
              <a:defRPr sz="992">
                <a:solidFill>
                  <a:srgbClr val="898989"/>
                </a:solidFill>
                <a:latin typeface="Times New Roman" panose="02020603050405020304" pitchFamily="18" charset="0"/>
                <a:cs typeface="DejaVu Sans" panose="020B0603030804020204" pitchFamily="34" charset="0"/>
              </a:defRPr>
            </a:lvl1pPr>
          </a:lstStyle>
          <a:p>
            <a:pPr>
              <a:defRPr/>
            </a:pPr>
            <a:r>
              <a:rPr lang="ru-RU" altLang="ru-RU"/>
              <a:t>26.08.20</a:t>
            </a:r>
          </a:p>
        </p:txBody>
      </p:sp>
      <p:sp>
        <p:nvSpPr>
          <p:cNvPr id="1029" name="Text Box 4">
            <a:extLst>
              <a:ext uri="{FF2B5EF4-FFF2-40B4-BE49-F238E27FC236}">
                <a16:creationId xmlns:a16="http://schemas.microsoft.com/office/drawing/2014/main" id="{97AEB613-17CA-4A1C-A883-3862543ADD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38772" y="5255760"/>
            <a:ext cx="3401768" cy="3019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buClr>
                <a:srgbClr val="000000"/>
              </a:buClr>
              <a:buSzPct val="100000"/>
              <a:buFont typeface="Times New Roman" panose="02020603050405020304" pitchFamily="18" charset="0"/>
              <a:buNone/>
            </a:pPr>
            <a:endParaRPr lang="ru-RU" altLang="ru-RU" sz="1488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13A14B75-0A25-40E5-8DC1-01C66486C664}"/>
              </a:ext>
            </a:extLst>
          </p:cNvPr>
          <p:cNvSpPr>
            <a:spLocks noGrp="1" noChangeArrowheads="1"/>
          </p:cNvSpPr>
          <p:nvPr>
            <p:ph type="sldNum"/>
          </p:nvPr>
        </p:nvSpPr>
        <p:spPr bwMode="auto">
          <a:xfrm>
            <a:off x="7118514" y="5255760"/>
            <a:ext cx="2246847" cy="280902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0000" tIns="46800" rIns="90000" bIns="46800" numCol="1" anchor="ctr" anchorCtr="0" compatLnSpc="1">
            <a:prstTxWarp prst="textNoShape">
              <a:avLst/>
            </a:prstTxWarp>
          </a:bodyPr>
          <a:lstStyle>
            <a:lvl1pPr algn="r" eaLnBrk="1">
              <a:buSzPct val="100000"/>
              <a:tabLst>
                <a:tab pos="0" algn="l"/>
                <a:tab pos="366156" algn="l"/>
                <a:tab pos="737561" algn="l"/>
                <a:tab pos="1108967" algn="l"/>
                <a:tab pos="1480372" algn="l"/>
                <a:tab pos="1851777" algn="l"/>
                <a:tab pos="2223182" algn="l"/>
                <a:tab pos="2594588" algn="l"/>
                <a:tab pos="2965993" algn="l"/>
                <a:tab pos="3337399" algn="l"/>
                <a:tab pos="3708804" algn="l"/>
                <a:tab pos="4080209" algn="l"/>
                <a:tab pos="4451614" algn="l"/>
                <a:tab pos="4823020" algn="l"/>
                <a:tab pos="5194425" algn="l"/>
                <a:tab pos="5565830" algn="l"/>
                <a:tab pos="5937235" algn="l"/>
                <a:tab pos="6308641" algn="l"/>
                <a:tab pos="6680046" algn="l"/>
                <a:tab pos="7051452" algn="l"/>
                <a:tab pos="7422857" algn="l"/>
                <a:tab pos="7424169" algn="l"/>
                <a:tab pos="7795574" algn="l"/>
                <a:tab pos="8166980" algn="l"/>
                <a:tab pos="8538385" algn="l"/>
                <a:tab pos="8909791" algn="l"/>
              </a:tabLst>
              <a:defRPr sz="992">
                <a:solidFill>
                  <a:srgbClr val="898989"/>
                </a:solidFill>
                <a:latin typeface="Times New Roman" panose="02020603050405020304" pitchFamily="18" charset="0"/>
                <a:cs typeface="DejaVu Sans" pitchFamily="34" charset="0"/>
              </a:defRPr>
            </a:lvl1pPr>
          </a:lstStyle>
          <a:p>
            <a:pPr>
              <a:defRPr/>
            </a:pPr>
            <a:fld id="{B015E9A4-6415-4C1E-9EF5-CA0EA820A169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88692299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</p:sldLayoutIdLst>
  <p:hf sldNum="0" hdr="0" ftr="0"/>
  <p:txStyles>
    <p:titleStyle>
      <a:lvl1pPr algn="l" defTabSz="377967" rtl="0" eaLnBrk="0" fontAlgn="base" hangingPunct="0">
        <a:lnSpc>
          <a:spcPct val="90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defRPr sz="3637" kern="1200">
          <a:solidFill>
            <a:srgbClr val="000000"/>
          </a:solidFill>
          <a:latin typeface="+mj-lt"/>
          <a:ea typeface="+mj-ea"/>
          <a:cs typeface="+mj-cs"/>
        </a:defRPr>
      </a:lvl1pPr>
      <a:lvl2pPr algn="l" defTabSz="377967" rtl="0" eaLnBrk="0" fontAlgn="base" hangingPunct="0">
        <a:lnSpc>
          <a:spcPct val="90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defRPr sz="3637">
          <a:solidFill>
            <a:srgbClr val="000000"/>
          </a:solidFill>
          <a:latin typeface="Calibri Light" panose="020F0302020204030204" pitchFamily="34" charset="0"/>
          <a:cs typeface="Noto Sans CJK SC" charset="0"/>
        </a:defRPr>
      </a:lvl2pPr>
      <a:lvl3pPr algn="l" defTabSz="377967" rtl="0" eaLnBrk="0" fontAlgn="base" hangingPunct="0">
        <a:lnSpc>
          <a:spcPct val="90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defRPr sz="3637">
          <a:solidFill>
            <a:srgbClr val="000000"/>
          </a:solidFill>
          <a:latin typeface="Calibri Light" panose="020F0302020204030204" pitchFamily="34" charset="0"/>
          <a:cs typeface="Noto Sans CJK SC" charset="0"/>
        </a:defRPr>
      </a:lvl3pPr>
      <a:lvl4pPr algn="l" defTabSz="377967" rtl="0" eaLnBrk="0" fontAlgn="base" hangingPunct="0">
        <a:lnSpc>
          <a:spcPct val="90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defRPr sz="3637">
          <a:solidFill>
            <a:srgbClr val="000000"/>
          </a:solidFill>
          <a:latin typeface="Calibri Light" panose="020F0302020204030204" pitchFamily="34" charset="0"/>
          <a:cs typeface="Noto Sans CJK SC" charset="0"/>
        </a:defRPr>
      </a:lvl4pPr>
      <a:lvl5pPr algn="l" defTabSz="377967" rtl="0" eaLnBrk="0" fontAlgn="base" hangingPunct="0">
        <a:lnSpc>
          <a:spcPct val="90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defRPr sz="3637">
          <a:solidFill>
            <a:srgbClr val="000000"/>
          </a:solidFill>
          <a:latin typeface="Calibri Light" panose="020F0302020204030204" pitchFamily="34" charset="0"/>
          <a:cs typeface="Noto Sans CJK SC" charset="0"/>
        </a:defRPr>
      </a:lvl5pPr>
      <a:lvl6pPr marL="2078820" indent="-188984" algn="l" defTabSz="377967" rtl="0" eaLnBrk="0" fontAlgn="base" hangingPunct="0">
        <a:lnSpc>
          <a:spcPct val="90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defRPr sz="3637">
          <a:solidFill>
            <a:srgbClr val="000000"/>
          </a:solidFill>
          <a:latin typeface="Calibri Light" panose="020F0302020204030204" pitchFamily="34" charset="0"/>
          <a:cs typeface="Noto Sans CJK SC" charset="0"/>
        </a:defRPr>
      </a:lvl6pPr>
      <a:lvl7pPr marL="2456787" indent="-188984" algn="l" defTabSz="377967" rtl="0" eaLnBrk="0" fontAlgn="base" hangingPunct="0">
        <a:lnSpc>
          <a:spcPct val="90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defRPr sz="3637">
          <a:solidFill>
            <a:srgbClr val="000000"/>
          </a:solidFill>
          <a:latin typeface="Calibri Light" panose="020F0302020204030204" pitchFamily="34" charset="0"/>
          <a:cs typeface="Noto Sans CJK SC" charset="0"/>
        </a:defRPr>
      </a:lvl7pPr>
      <a:lvl8pPr marL="2834754" indent="-188984" algn="l" defTabSz="377967" rtl="0" eaLnBrk="0" fontAlgn="base" hangingPunct="0">
        <a:lnSpc>
          <a:spcPct val="90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defRPr sz="3637">
          <a:solidFill>
            <a:srgbClr val="000000"/>
          </a:solidFill>
          <a:latin typeface="Calibri Light" panose="020F0302020204030204" pitchFamily="34" charset="0"/>
          <a:cs typeface="Noto Sans CJK SC" charset="0"/>
        </a:defRPr>
      </a:lvl8pPr>
      <a:lvl9pPr marL="3212722" indent="-188984" algn="l" defTabSz="377967" rtl="0" eaLnBrk="0" fontAlgn="base" hangingPunct="0">
        <a:lnSpc>
          <a:spcPct val="90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defRPr sz="3637">
          <a:solidFill>
            <a:srgbClr val="000000"/>
          </a:solidFill>
          <a:latin typeface="Calibri Light" panose="020F0302020204030204" pitchFamily="34" charset="0"/>
          <a:cs typeface="Noto Sans CJK SC" charset="0"/>
        </a:defRPr>
      </a:lvl9pPr>
    </p:titleStyle>
    <p:bodyStyle>
      <a:lvl1pPr marL="283475" indent="-283475" algn="l" defTabSz="377967" rtl="0" eaLnBrk="0" fontAlgn="base" hangingPunct="0">
        <a:lnSpc>
          <a:spcPct val="90000"/>
        </a:lnSpc>
        <a:spcBef>
          <a:spcPts val="827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defRPr sz="2315" kern="1200">
          <a:solidFill>
            <a:srgbClr val="000000"/>
          </a:solidFill>
          <a:latin typeface="+mn-lt"/>
          <a:ea typeface="+mn-ea"/>
          <a:cs typeface="+mn-cs"/>
        </a:defRPr>
      </a:lvl1pPr>
      <a:lvl2pPr marL="614197" indent="-236230" algn="l" defTabSz="377967" rtl="0" eaLnBrk="0" fontAlgn="base" hangingPunct="0">
        <a:lnSpc>
          <a:spcPct val="90000"/>
        </a:lnSpc>
        <a:spcBef>
          <a:spcPts val="413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defRPr sz="1984" kern="1200">
          <a:solidFill>
            <a:srgbClr val="000000"/>
          </a:solidFill>
          <a:latin typeface="+mn-lt"/>
          <a:ea typeface="+mn-ea"/>
          <a:cs typeface="+mn-cs"/>
        </a:defRPr>
      </a:lvl2pPr>
      <a:lvl3pPr marL="944918" indent="-188984" algn="l" defTabSz="377967" rtl="0" eaLnBrk="0" fontAlgn="base" hangingPunct="0">
        <a:lnSpc>
          <a:spcPct val="90000"/>
        </a:lnSpc>
        <a:spcBef>
          <a:spcPts val="413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defRPr sz="1653" kern="1200">
          <a:solidFill>
            <a:srgbClr val="000000"/>
          </a:solidFill>
          <a:latin typeface="+mn-lt"/>
          <a:ea typeface="+mn-ea"/>
          <a:cs typeface="+mn-cs"/>
        </a:defRPr>
      </a:lvl3pPr>
      <a:lvl4pPr marL="1322885" indent="-188984" algn="l" defTabSz="377967" rtl="0" eaLnBrk="0" fontAlgn="base" hangingPunct="0">
        <a:lnSpc>
          <a:spcPct val="90000"/>
        </a:lnSpc>
        <a:spcBef>
          <a:spcPts val="413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defRPr kern="1200">
          <a:solidFill>
            <a:srgbClr val="000000"/>
          </a:solidFill>
          <a:latin typeface="+mn-lt"/>
          <a:ea typeface="+mn-ea"/>
          <a:cs typeface="+mn-cs"/>
        </a:defRPr>
      </a:lvl4pPr>
      <a:lvl5pPr marL="1700853" indent="-188984" algn="l" defTabSz="377967" rtl="0" eaLnBrk="0" fontAlgn="base" hangingPunct="0">
        <a:lnSpc>
          <a:spcPct val="90000"/>
        </a:lnSpc>
        <a:spcBef>
          <a:spcPts val="413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defRPr kern="1200">
          <a:solidFill>
            <a:srgbClr val="000000"/>
          </a:solidFill>
          <a:latin typeface="+mn-lt"/>
          <a:ea typeface="+mn-ea"/>
          <a:cs typeface="+mn-cs"/>
        </a:defRPr>
      </a:lvl5pPr>
      <a:lvl6pPr marL="2078820" indent="-188984" algn="l" defTabSz="755934" rtl="0" eaLnBrk="1" latinLnBrk="0" hangingPunct="1">
        <a:lnSpc>
          <a:spcPct val="90000"/>
        </a:lnSpc>
        <a:spcBef>
          <a:spcPts val="413"/>
        </a:spcBef>
        <a:buFont typeface="Arial" panose="020B0604020202020204" pitchFamily="34" charset="0"/>
        <a:buChar char="•"/>
        <a:defRPr sz="1488" kern="1200">
          <a:solidFill>
            <a:schemeClr val="tx1"/>
          </a:solidFill>
          <a:latin typeface="+mn-lt"/>
          <a:ea typeface="+mn-ea"/>
          <a:cs typeface="+mn-cs"/>
        </a:defRPr>
      </a:lvl6pPr>
      <a:lvl7pPr marL="2456787" indent="-188984" algn="l" defTabSz="755934" rtl="0" eaLnBrk="1" latinLnBrk="0" hangingPunct="1">
        <a:lnSpc>
          <a:spcPct val="90000"/>
        </a:lnSpc>
        <a:spcBef>
          <a:spcPts val="413"/>
        </a:spcBef>
        <a:buFont typeface="Arial" panose="020B0604020202020204" pitchFamily="34" charset="0"/>
        <a:buChar char="•"/>
        <a:defRPr sz="1488" kern="1200">
          <a:solidFill>
            <a:schemeClr val="tx1"/>
          </a:solidFill>
          <a:latin typeface="+mn-lt"/>
          <a:ea typeface="+mn-ea"/>
          <a:cs typeface="+mn-cs"/>
        </a:defRPr>
      </a:lvl7pPr>
      <a:lvl8pPr marL="2834754" indent="-188984" algn="l" defTabSz="755934" rtl="0" eaLnBrk="1" latinLnBrk="0" hangingPunct="1">
        <a:lnSpc>
          <a:spcPct val="90000"/>
        </a:lnSpc>
        <a:spcBef>
          <a:spcPts val="413"/>
        </a:spcBef>
        <a:buFont typeface="Arial" panose="020B0604020202020204" pitchFamily="34" charset="0"/>
        <a:buChar char="•"/>
        <a:defRPr sz="1488" kern="1200">
          <a:solidFill>
            <a:schemeClr val="tx1"/>
          </a:solidFill>
          <a:latin typeface="+mn-lt"/>
          <a:ea typeface="+mn-ea"/>
          <a:cs typeface="+mn-cs"/>
        </a:defRPr>
      </a:lvl8pPr>
      <a:lvl9pPr marL="3212722" indent="-188984" algn="l" defTabSz="755934" rtl="0" eaLnBrk="1" latinLnBrk="0" hangingPunct="1">
        <a:lnSpc>
          <a:spcPct val="90000"/>
        </a:lnSpc>
        <a:spcBef>
          <a:spcPts val="413"/>
        </a:spcBef>
        <a:buFont typeface="Arial" panose="020B0604020202020204" pitchFamily="34" charset="0"/>
        <a:buChar char="•"/>
        <a:defRPr sz="1488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755934" rtl="0" eaLnBrk="1" latinLnBrk="0" hangingPunct="1">
        <a:defRPr sz="1488" kern="1200">
          <a:solidFill>
            <a:schemeClr val="tx1"/>
          </a:solidFill>
          <a:latin typeface="+mn-lt"/>
          <a:ea typeface="+mn-ea"/>
          <a:cs typeface="+mn-cs"/>
        </a:defRPr>
      </a:lvl1pPr>
      <a:lvl2pPr marL="377967" algn="l" defTabSz="755934" rtl="0" eaLnBrk="1" latinLnBrk="0" hangingPunct="1">
        <a:defRPr sz="1488" kern="1200">
          <a:solidFill>
            <a:schemeClr val="tx1"/>
          </a:solidFill>
          <a:latin typeface="+mn-lt"/>
          <a:ea typeface="+mn-ea"/>
          <a:cs typeface="+mn-cs"/>
        </a:defRPr>
      </a:lvl2pPr>
      <a:lvl3pPr marL="755934" algn="l" defTabSz="755934" rtl="0" eaLnBrk="1" latinLnBrk="0" hangingPunct="1">
        <a:defRPr sz="1488" kern="1200">
          <a:solidFill>
            <a:schemeClr val="tx1"/>
          </a:solidFill>
          <a:latin typeface="+mn-lt"/>
          <a:ea typeface="+mn-ea"/>
          <a:cs typeface="+mn-cs"/>
        </a:defRPr>
      </a:lvl3pPr>
      <a:lvl4pPr marL="1133902" algn="l" defTabSz="755934" rtl="0" eaLnBrk="1" latinLnBrk="0" hangingPunct="1">
        <a:defRPr sz="1488" kern="1200">
          <a:solidFill>
            <a:schemeClr val="tx1"/>
          </a:solidFill>
          <a:latin typeface="+mn-lt"/>
          <a:ea typeface="+mn-ea"/>
          <a:cs typeface="+mn-cs"/>
        </a:defRPr>
      </a:lvl4pPr>
      <a:lvl5pPr marL="1511869" algn="l" defTabSz="755934" rtl="0" eaLnBrk="1" latinLnBrk="0" hangingPunct="1">
        <a:defRPr sz="1488" kern="1200">
          <a:solidFill>
            <a:schemeClr val="tx1"/>
          </a:solidFill>
          <a:latin typeface="+mn-lt"/>
          <a:ea typeface="+mn-ea"/>
          <a:cs typeface="+mn-cs"/>
        </a:defRPr>
      </a:lvl5pPr>
      <a:lvl6pPr marL="1889836" algn="l" defTabSz="755934" rtl="0" eaLnBrk="1" latinLnBrk="0" hangingPunct="1">
        <a:defRPr sz="1488" kern="1200">
          <a:solidFill>
            <a:schemeClr val="tx1"/>
          </a:solidFill>
          <a:latin typeface="+mn-lt"/>
          <a:ea typeface="+mn-ea"/>
          <a:cs typeface="+mn-cs"/>
        </a:defRPr>
      </a:lvl6pPr>
      <a:lvl7pPr marL="2267803" algn="l" defTabSz="755934" rtl="0" eaLnBrk="1" latinLnBrk="0" hangingPunct="1">
        <a:defRPr sz="1488" kern="1200">
          <a:solidFill>
            <a:schemeClr val="tx1"/>
          </a:solidFill>
          <a:latin typeface="+mn-lt"/>
          <a:ea typeface="+mn-ea"/>
          <a:cs typeface="+mn-cs"/>
        </a:defRPr>
      </a:lvl7pPr>
      <a:lvl8pPr marL="2645771" algn="l" defTabSz="755934" rtl="0" eaLnBrk="1" latinLnBrk="0" hangingPunct="1">
        <a:defRPr sz="1488" kern="1200">
          <a:solidFill>
            <a:schemeClr val="tx1"/>
          </a:solidFill>
          <a:latin typeface="+mn-lt"/>
          <a:ea typeface="+mn-ea"/>
          <a:cs typeface="+mn-cs"/>
        </a:defRPr>
      </a:lvl8pPr>
      <a:lvl9pPr marL="3023738" algn="l" defTabSz="755934" rtl="0" eaLnBrk="1" latinLnBrk="0" hangingPunct="1">
        <a:defRPr sz="1488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D5389BA2-475E-EE4D-872F-19411206736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93043" y="301905"/>
            <a:ext cx="8694539" cy="109604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GB"/>
              <a:t>Click to edit Master title style</a:t>
            </a:r>
            <a:endParaRPr lang="en-RU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04FA3FF-C5D2-904F-9551-504F0F4BC84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93043" y="1509521"/>
            <a:ext cx="8694539" cy="359791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RU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6B92897-E5B7-D24D-A7D1-0830028E82B8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93043" y="5255760"/>
            <a:ext cx="2268141" cy="30190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92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ru-RU"/>
              <a:t>20.09.2021</a:t>
            </a:r>
            <a:endParaRPr lang="en-RU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8307056-C94E-B34A-99B6-13637E2F1483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339207" y="5255760"/>
            <a:ext cx="3402211" cy="30190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92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GB"/>
              <a:t>NUCLEUS-2021</a:t>
            </a:r>
            <a:endParaRPr lang="en-RU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1FE84D5-BCF6-1A41-818F-EC7E796BB7E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7119441" y="5255760"/>
            <a:ext cx="2268141" cy="30190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92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CBDCA01-1CF3-A144-9942-D5784141D860}" type="slidenum">
              <a:rPr lang="en-RU" smtClean="0"/>
              <a:t>‹#›</a:t>
            </a:fld>
            <a:endParaRPr lang="en-RU"/>
          </a:p>
        </p:txBody>
      </p:sp>
    </p:spTree>
    <p:extLst>
      <p:ext uri="{BB962C8B-B14F-4D97-AF65-F5344CB8AC3E}">
        <p14:creationId xmlns:p14="http://schemas.microsoft.com/office/powerpoint/2010/main" val="386168840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7" r:id="rId1"/>
    <p:sldLayoutId id="2147483688" r:id="rId2"/>
    <p:sldLayoutId id="2147483689" r:id="rId3"/>
    <p:sldLayoutId id="2147483690" r:id="rId4"/>
    <p:sldLayoutId id="2147483691" r:id="rId5"/>
    <p:sldLayoutId id="2147483692" r:id="rId6"/>
    <p:sldLayoutId id="2147483693" r:id="rId7"/>
    <p:sldLayoutId id="2147483694" r:id="rId8"/>
    <p:sldLayoutId id="2147483695" r:id="rId9"/>
    <p:sldLayoutId id="2147483696" r:id="rId10"/>
    <p:sldLayoutId id="2147483697" r:id="rId11"/>
  </p:sldLayoutIdLst>
  <p:hf hdr="0"/>
  <p:txStyles>
    <p:titleStyle>
      <a:lvl1pPr algn="l" defTabSz="756026" rtl="0" eaLnBrk="1" latinLnBrk="0" hangingPunct="1">
        <a:lnSpc>
          <a:spcPct val="90000"/>
        </a:lnSpc>
        <a:spcBef>
          <a:spcPct val="0"/>
        </a:spcBef>
        <a:buNone/>
        <a:defRPr sz="3638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89006" indent="-189006" algn="l" defTabSz="756026" rtl="0" eaLnBrk="1" latinLnBrk="0" hangingPunct="1">
        <a:lnSpc>
          <a:spcPct val="90000"/>
        </a:lnSpc>
        <a:spcBef>
          <a:spcPts val="827"/>
        </a:spcBef>
        <a:buFont typeface="Arial" panose="020B0604020202020204" pitchFamily="34" charset="0"/>
        <a:buChar char="•"/>
        <a:defRPr sz="2315" kern="1200">
          <a:solidFill>
            <a:schemeClr val="tx1"/>
          </a:solidFill>
          <a:latin typeface="+mn-lt"/>
          <a:ea typeface="+mn-ea"/>
          <a:cs typeface="+mn-cs"/>
        </a:defRPr>
      </a:lvl1pPr>
      <a:lvl2pPr marL="567019" indent="-189006" algn="l" defTabSz="756026" rtl="0" eaLnBrk="1" latinLnBrk="0" hangingPunct="1">
        <a:lnSpc>
          <a:spcPct val="90000"/>
        </a:lnSpc>
        <a:spcBef>
          <a:spcPts val="413"/>
        </a:spcBef>
        <a:buFont typeface="Arial" panose="020B0604020202020204" pitchFamily="34" charset="0"/>
        <a:buChar char="•"/>
        <a:defRPr sz="1984" kern="1200">
          <a:solidFill>
            <a:schemeClr val="tx1"/>
          </a:solidFill>
          <a:latin typeface="+mn-lt"/>
          <a:ea typeface="+mn-ea"/>
          <a:cs typeface="+mn-cs"/>
        </a:defRPr>
      </a:lvl2pPr>
      <a:lvl3pPr marL="945032" indent="-189006" algn="l" defTabSz="756026" rtl="0" eaLnBrk="1" latinLnBrk="0" hangingPunct="1">
        <a:lnSpc>
          <a:spcPct val="90000"/>
        </a:lnSpc>
        <a:spcBef>
          <a:spcPts val="413"/>
        </a:spcBef>
        <a:buFont typeface="Arial" panose="020B0604020202020204" pitchFamily="34" charset="0"/>
        <a:buChar char="•"/>
        <a:defRPr sz="1654" kern="1200">
          <a:solidFill>
            <a:schemeClr val="tx1"/>
          </a:solidFill>
          <a:latin typeface="+mn-lt"/>
          <a:ea typeface="+mn-ea"/>
          <a:cs typeface="+mn-cs"/>
        </a:defRPr>
      </a:lvl3pPr>
      <a:lvl4pPr marL="1323045" indent="-189006" algn="l" defTabSz="756026" rtl="0" eaLnBrk="1" latinLnBrk="0" hangingPunct="1">
        <a:lnSpc>
          <a:spcPct val="90000"/>
        </a:lnSpc>
        <a:spcBef>
          <a:spcPts val="413"/>
        </a:spcBef>
        <a:buFont typeface="Arial" panose="020B0604020202020204" pitchFamily="34" charset="0"/>
        <a:buChar char="•"/>
        <a:defRPr sz="1488" kern="1200">
          <a:solidFill>
            <a:schemeClr val="tx1"/>
          </a:solidFill>
          <a:latin typeface="+mn-lt"/>
          <a:ea typeface="+mn-ea"/>
          <a:cs typeface="+mn-cs"/>
        </a:defRPr>
      </a:lvl4pPr>
      <a:lvl5pPr marL="1701058" indent="-189006" algn="l" defTabSz="756026" rtl="0" eaLnBrk="1" latinLnBrk="0" hangingPunct="1">
        <a:lnSpc>
          <a:spcPct val="90000"/>
        </a:lnSpc>
        <a:spcBef>
          <a:spcPts val="413"/>
        </a:spcBef>
        <a:buFont typeface="Arial" panose="020B0604020202020204" pitchFamily="34" charset="0"/>
        <a:buChar char="•"/>
        <a:defRPr sz="1488" kern="1200">
          <a:solidFill>
            <a:schemeClr val="tx1"/>
          </a:solidFill>
          <a:latin typeface="+mn-lt"/>
          <a:ea typeface="+mn-ea"/>
          <a:cs typeface="+mn-cs"/>
        </a:defRPr>
      </a:lvl5pPr>
      <a:lvl6pPr marL="2079071" indent="-189006" algn="l" defTabSz="756026" rtl="0" eaLnBrk="1" latinLnBrk="0" hangingPunct="1">
        <a:lnSpc>
          <a:spcPct val="90000"/>
        </a:lnSpc>
        <a:spcBef>
          <a:spcPts val="413"/>
        </a:spcBef>
        <a:buFont typeface="Arial" panose="020B0604020202020204" pitchFamily="34" charset="0"/>
        <a:buChar char="•"/>
        <a:defRPr sz="1488" kern="1200">
          <a:solidFill>
            <a:schemeClr val="tx1"/>
          </a:solidFill>
          <a:latin typeface="+mn-lt"/>
          <a:ea typeface="+mn-ea"/>
          <a:cs typeface="+mn-cs"/>
        </a:defRPr>
      </a:lvl6pPr>
      <a:lvl7pPr marL="2457084" indent="-189006" algn="l" defTabSz="756026" rtl="0" eaLnBrk="1" latinLnBrk="0" hangingPunct="1">
        <a:lnSpc>
          <a:spcPct val="90000"/>
        </a:lnSpc>
        <a:spcBef>
          <a:spcPts val="413"/>
        </a:spcBef>
        <a:buFont typeface="Arial" panose="020B0604020202020204" pitchFamily="34" charset="0"/>
        <a:buChar char="•"/>
        <a:defRPr sz="1488" kern="1200">
          <a:solidFill>
            <a:schemeClr val="tx1"/>
          </a:solidFill>
          <a:latin typeface="+mn-lt"/>
          <a:ea typeface="+mn-ea"/>
          <a:cs typeface="+mn-cs"/>
        </a:defRPr>
      </a:lvl7pPr>
      <a:lvl8pPr marL="2835097" indent="-189006" algn="l" defTabSz="756026" rtl="0" eaLnBrk="1" latinLnBrk="0" hangingPunct="1">
        <a:lnSpc>
          <a:spcPct val="90000"/>
        </a:lnSpc>
        <a:spcBef>
          <a:spcPts val="413"/>
        </a:spcBef>
        <a:buFont typeface="Arial" panose="020B0604020202020204" pitchFamily="34" charset="0"/>
        <a:buChar char="•"/>
        <a:defRPr sz="1488" kern="1200">
          <a:solidFill>
            <a:schemeClr val="tx1"/>
          </a:solidFill>
          <a:latin typeface="+mn-lt"/>
          <a:ea typeface="+mn-ea"/>
          <a:cs typeface="+mn-cs"/>
        </a:defRPr>
      </a:lvl8pPr>
      <a:lvl9pPr marL="3213110" indent="-189006" algn="l" defTabSz="756026" rtl="0" eaLnBrk="1" latinLnBrk="0" hangingPunct="1">
        <a:lnSpc>
          <a:spcPct val="90000"/>
        </a:lnSpc>
        <a:spcBef>
          <a:spcPts val="413"/>
        </a:spcBef>
        <a:buFont typeface="Arial" panose="020B0604020202020204" pitchFamily="34" charset="0"/>
        <a:buChar char="•"/>
        <a:defRPr sz="1488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RU"/>
      </a:defPPr>
      <a:lvl1pPr marL="0" algn="l" defTabSz="756026" rtl="0" eaLnBrk="1" latinLnBrk="0" hangingPunct="1">
        <a:defRPr sz="1488" kern="1200">
          <a:solidFill>
            <a:schemeClr val="tx1"/>
          </a:solidFill>
          <a:latin typeface="+mn-lt"/>
          <a:ea typeface="+mn-ea"/>
          <a:cs typeface="+mn-cs"/>
        </a:defRPr>
      </a:lvl1pPr>
      <a:lvl2pPr marL="378013" algn="l" defTabSz="756026" rtl="0" eaLnBrk="1" latinLnBrk="0" hangingPunct="1">
        <a:defRPr sz="1488" kern="1200">
          <a:solidFill>
            <a:schemeClr val="tx1"/>
          </a:solidFill>
          <a:latin typeface="+mn-lt"/>
          <a:ea typeface="+mn-ea"/>
          <a:cs typeface="+mn-cs"/>
        </a:defRPr>
      </a:lvl2pPr>
      <a:lvl3pPr marL="756026" algn="l" defTabSz="756026" rtl="0" eaLnBrk="1" latinLnBrk="0" hangingPunct="1">
        <a:defRPr sz="1488" kern="1200">
          <a:solidFill>
            <a:schemeClr val="tx1"/>
          </a:solidFill>
          <a:latin typeface="+mn-lt"/>
          <a:ea typeface="+mn-ea"/>
          <a:cs typeface="+mn-cs"/>
        </a:defRPr>
      </a:lvl3pPr>
      <a:lvl4pPr marL="1134039" algn="l" defTabSz="756026" rtl="0" eaLnBrk="1" latinLnBrk="0" hangingPunct="1">
        <a:defRPr sz="1488" kern="1200">
          <a:solidFill>
            <a:schemeClr val="tx1"/>
          </a:solidFill>
          <a:latin typeface="+mn-lt"/>
          <a:ea typeface="+mn-ea"/>
          <a:cs typeface="+mn-cs"/>
        </a:defRPr>
      </a:lvl4pPr>
      <a:lvl5pPr marL="1512052" algn="l" defTabSz="756026" rtl="0" eaLnBrk="1" latinLnBrk="0" hangingPunct="1">
        <a:defRPr sz="1488" kern="1200">
          <a:solidFill>
            <a:schemeClr val="tx1"/>
          </a:solidFill>
          <a:latin typeface="+mn-lt"/>
          <a:ea typeface="+mn-ea"/>
          <a:cs typeface="+mn-cs"/>
        </a:defRPr>
      </a:lvl5pPr>
      <a:lvl6pPr marL="1890065" algn="l" defTabSz="756026" rtl="0" eaLnBrk="1" latinLnBrk="0" hangingPunct="1">
        <a:defRPr sz="1488" kern="1200">
          <a:solidFill>
            <a:schemeClr val="tx1"/>
          </a:solidFill>
          <a:latin typeface="+mn-lt"/>
          <a:ea typeface="+mn-ea"/>
          <a:cs typeface="+mn-cs"/>
        </a:defRPr>
      </a:lvl6pPr>
      <a:lvl7pPr marL="2268078" algn="l" defTabSz="756026" rtl="0" eaLnBrk="1" latinLnBrk="0" hangingPunct="1">
        <a:defRPr sz="1488" kern="1200">
          <a:solidFill>
            <a:schemeClr val="tx1"/>
          </a:solidFill>
          <a:latin typeface="+mn-lt"/>
          <a:ea typeface="+mn-ea"/>
          <a:cs typeface="+mn-cs"/>
        </a:defRPr>
      </a:lvl7pPr>
      <a:lvl8pPr marL="2646091" algn="l" defTabSz="756026" rtl="0" eaLnBrk="1" latinLnBrk="0" hangingPunct="1">
        <a:defRPr sz="1488" kern="1200">
          <a:solidFill>
            <a:schemeClr val="tx1"/>
          </a:solidFill>
          <a:latin typeface="+mn-lt"/>
          <a:ea typeface="+mn-ea"/>
          <a:cs typeface="+mn-cs"/>
        </a:defRPr>
      </a:lvl8pPr>
      <a:lvl9pPr marL="3024104" algn="l" defTabSz="756026" rtl="0" eaLnBrk="1" latinLnBrk="0" hangingPunct="1">
        <a:defRPr sz="1488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>
            <a:extLst>
              <a:ext uri="{FF2B5EF4-FFF2-40B4-BE49-F238E27FC236}">
                <a16:creationId xmlns:a16="http://schemas.microsoft.com/office/drawing/2014/main" id="{06303EA6-6FE5-4523-745F-6EF7481EA14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504031" y="227085"/>
            <a:ext cx="9072563" cy="9450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ru-RU"/>
              <a:t>Click to edit Master title style</a:t>
            </a:r>
          </a:p>
        </p:txBody>
      </p:sp>
      <p:sp>
        <p:nvSpPr>
          <p:cNvPr id="2051" name="Rectangle 3">
            <a:extLst>
              <a:ext uri="{FF2B5EF4-FFF2-40B4-BE49-F238E27FC236}">
                <a16:creationId xmlns:a16="http://schemas.microsoft.com/office/drawing/2014/main" id="{55DC9624-638C-1CA2-9992-45BE2F8D146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504031" y="1323129"/>
            <a:ext cx="9072563" cy="37423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ru-RU"/>
              <a:t>Click to edit Master text styles</a:t>
            </a:r>
          </a:p>
          <a:p>
            <a:pPr lvl="1"/>
            <a:r>
              <a:rPr lang="en-US" altLang="ru-RU"/>
              <a:t>Second level</a:t>
            </a:r>
          </a:p>
          <a:p>
            <a:pPr lvl="2"/>
            <a:r>
              <a:rPr lang="en-US" altLang="ru-RU"/>
              <a:t>Third level</a:t>
            </a:r>
          </a:p>
          <a:p>
            <a:pPr lvl="3"/>
            <a:r>
              <a:rPr lang="en-US" altLang="ru-RU"/>
              <a:t>Fourth level</a:t>
            </a:r>
          </a:p>
          <a:p>
            <a:pPr lvl="4"/>
            <a:r>
              <a:rPr lang="en-US" altLang="ru-RU"/>
              <a:t>Fifth level</a:t>
            </a:r>
          </a:p>
        </p:txBody>
      </p:sp>
      <p:sp>
        <p:nvSpPr>
          <p:cNvPr id="422916" name="Rectangle 4">
            <a:extLst>
              <a:ext uri="{FF2B5EF4-FFF2-40B4-BE49-F238E27FC236}">
                <a16:creationId xmlns:a16="http://schemas.microsoft.com/office/drawing/2014/main" id="{2F61FB5C-FD4E-6597-F67D-68D667653C2D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504031" y="5163876"/>
            <a:ext cx="2352146" cy="393788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158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22917" name="Rectangle 5">
            <a:extLst>
              <a:ext uri="{FF2B5EF4-FFF2-40B4-BE49-F238E27FC236}">
                <a16:creationId xmlns:a16="http://schemas.microsoft.com/office/drawing/2014/main" id="{283A7F24-542E-B802-3B37-BD598CE79B09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444214" y="5163876"/>
            <a:ext cx="3192198" cy="393788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158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22918" name="Rectangle 6">
            <a:extLst>
              <a:ext uri="{FF2B5EF4-FFF2-40B4-BE49-F238E27FC236}">
                <a16:creationId xmlns:a16="http://schemas.microsoft.com/office/drawing/2014/main" id="{C96D8960-668B-6454-B165-60A8DC73CB47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24448" y="5163876"/>
            <a:ext cx="2352146" cy="393788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158"/>
            </a:lvl1pPr>
          </a:lstStyle>
          <a:p>
            <a:pPr>
              <a:defRPr/>
            </a:pPr>
            <a:fld id="{A6B61327-7163-450B-929F-3920F2A9EB1B}" type="slidenum">
              <a:rPr lang="en-US" altLang="ru-RU"/>
              <a:pPr>
                <a:defRPr/>
              </a:pPr>
              <a:t>‹#›</a:t>
            </a:fld>
            <a:endParaRPr lang="en-US" altLang="ru-RU"/>
          </a:p>
        </p:txBody>
      </p:sp>
      <p:sp>
        <p:nvSpPr>
          <p:cNvPr id="2055" name="Rectangle 7">
            <a:extLst>
              <a:ext uri="{FF2B5EF4-FFF2-40B4-BE49-F238E27FC236}">
                <a16:creationId xmlns:a16="http://schemas.microsoft.com/office/drawing/2014/main" id="{1A87BE3E-2FC2-CF96-ADB9-BF391941CEB3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6132380" y="5393586"/>
            <a:ext cx="3948245" cy="312439"/>
          </a:xfrm>
          <a:prstGeom prst="rect">
            <a:avLst/>
          </a:prstGeom>
          <a:noFill/>
          <a:ln>
            <a:noFill/>
          </a:ln>
          <a:effectLst/>
        </p:spPr>
        <p:txBody>
          <a:bodyPr lIns="82657" tIns="41329" rIns="82657" bIns="41329">
            <a:spAutoFit/>
          </a:bodyPr>
          <a:lstStyle>
            <a:lvl1pPr defTabSz="9921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921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921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921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921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921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921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921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921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defRPr/>
            </a:pPr>
            <a:r>
              <a:rPr lang="en-US" altLang="ru-RU" sz="1488" b="1" i="1">
                <a:solidFill>
                  <a:schemeClr val="bg1"/>
                </a:solidFill>
                <a:latin typeface="Book Antiqua" panose="02040602050305030304" pitchFamily="18" charset="0"/>
              </a:rPr>
              <a:t>R. Lacey, SUNY  Stony Brook</a:t>
            </a:r>
          </a:p>
        </p:txBody>
      </p:sp>
    </p:spTree>
    <p:extLst>
      <p:ext uri="{BB962C8B-B14F-4D97-AF65-F5344CB8AC3E}">
        <p14:creationId xmlns:p14="http://schemas.microsoft.com/office/powerpoint/2010/main" val="65663787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77" r:id="rId1"/>
    <p:sldLayoutId id="2147483878" r:id="rId2"/>
    <p:sldLayoutId id="2147483879" r:id="rId3"/>
    <p:sldLayoutId id="2147483880" r:id="rId4"/>
    <p:sldLayoutId id="2147483881" r:id="rId5"/>
    <p:sldLayoutId id="2147483882" r:id="rId6"/>
    <p:sldLayoutId id="2147483883" r:id="rId7"/>
    <p:sldLayoutId id="2147483884" r:id="rId8"/>
    <p:sldLayoutId id="2147483885" r:id="rId9"/>
    <p:sldLayoutId id="2147483886" r:id="rId10"/>
    <p:sldLayoutId id="2147483887" r:id="rId11"/>
    <p:sldLayoutId id="2147483888" r:id="rId12"/>
    <p:sldLayoutId id="2147483889" r:id="rId13"/>
    <p:sldLayoutId id="2147483890" r:id="rId14"/>
    <p:sldLayoutId id="2147483891" r:id="rId15"/>
    <p:sldLayoutId id="2147483892" r:id="rId16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38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38">
          <a:solidFill>
            <a:schemeClr val="tx2"/>
          </a:solidFill>
          <a:latin typeface="Arial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38">
          <a:solidFill>
            <a:schemeClr val="tx2"/>
          </a:solidFill>
          <a:latin typeface="Arial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38">
          <a:solidFill>
            <a:schemeClr val="tx2"/>
          </a:solidFill>
          <a:latin typeface="Arial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38">
          <a:solidFill>
            <a:schemeClr val="tx2"/>
          </a:solidFill>
          <a:latin typeface="Arial" pitchFamily="34" charset="0"/>
        </a:defRPr>
      </a:lvl5pPr>
      <a:lvl6pPr marL="378059" algn="ctr" rtl="0" fontAlgn="base">
        <a:spcBef>
          <a:spcPct val="0"/>
        </a:spcBef>
        <a:spcAft>
          <a:spcPct val="0"/>
        </a:spcAft>
        <a:defRPr sz="3638">
          <a:solidFill>
            <a:schemeClr val="tx2"/>
          </a:solidFill>
          <a:latin typeface="Arial" pitchFamily="34" charset="0"/>
        </a:defRPr>
      </a:lvl6pPr>
      <a:lvl7pPr marL="756117" algn="ctr" rtl="0" fontAlgn="base">
        <a:spcBef>
          <a:spcPct val="0"/>
        </a:spcBef>
        <a:spcAft>
          <a:spcPct val="0"/>
        </a:spcAft>
        <a:defRPr sz="3638">
          <a:solidFill>
            <a:schemeClr val="tx2"/>
          </a:solidFill>
          <a:latin typeface="Arial" pitchFamily="34" charset="0"/>
        </a:defRPr>
      </a:lvl7pPr>
      <a:lvl8pPr marL="1134176" algn="ctr" rtl="0" fontAlgn="base">
        <a:spcBef>
          <a:spcPct val="0"/>
        </a:spcBef>
        <a:spcAft>
          <a:spcPct val="0"/>
        </a:spcAft>
        <a:defRPr sz="3638">
          <a:solidFill>
            <a:schemeClr val="tx2"/>
          </a:solidFill>
          <a:latin typeface="Arial" pitchFamily="34" charset="0"/>
        </a:defRPr>
      </a:lvl8pPr>
      <a:lvl9pPr marL="1512235" algn="ctr" rtl="0" fontAlgn="base">
        <a:spcBef>
          <a:spcPct val="0"/>
        </a:spcBef>
        <a:spcAft>
          <a:spcPct val="0"/>
        </a:spcAft>
        <a:defRPr sz="3638">
          <a:solidFill>
            <a:schemeClr val="tx2"/>
          </a:solidFill>
          <a:latin typeface="Arial" pitchFamily="34" charset="0"/>
        </a:defRPr>
      </a:lvl9pPr>
    </p:titleStyle>
    <p:bodyStyle>
      <a:lvl1pPr marL="283544" indent="-283544" algn="l" rtl="0" eaLnBrk="0" fontAlgn="base" hangingPunct="0">
        <a:spcBef>
          <a:spcPct val="20000"/>
        </a:spcBef>
        <a:spcAft>
          <a:spcPct val="0"/>
        </a:spcAft>
        <a:buChar char="•"/>
        <a:defRPr sz="2646">
          <a:solidFill>
            <a:schemeClr val="tx1"/>
          </a:solidFill>
          <a:latin typeface="+mn-lt"/>
          <a:ea typeface="+mn-ea"/>
          <a:cs typeface="+mn-cs"/>
        </a:defRPr>
      </a:lvl1pPr>
      <a:lvl2pPr marL="614345" indent="-236287" algn="l" rtl="0" eaLnBrk="0" fontAlgn="base" hangingPunct="0">
        <a:spcBef>
          <a:spcPct val="20000"/>
        </a:spcBef>
        <a:spcAft>
          <a:spcPct val="0"/>
        </a:spcAft>
        <a:buChar char="–"/>
        <a:defRPr sz="2315">
          <a:solidFill>
            <a:schemeClr val="tx1"/>
          </a:solidFill>
          <a:latin typeface="+mn-lt"/>
        </a:defRPr>
      </a:lvl2pPr>
      <a:lvl3pPr marL="945147" indent="-189029" algn="l" rtl="0" eaLnBrk="0" fontAlgn="base" hangingPunct="0">
        <a:spcBef>
          <a:spcPct val="20000"/>
        </a:spcBef>
        <a:spcAft>
          <a:spcPct val="0"/>
        </a:spcAft>
        <a:buChar char="•"/>
        <a:defRPr sz="1985">
          <a:solidFill>
            <a:schemeClr val="tx1"/>
          </a:solidFill>
          <a:latin typeface="+mn-lt"/>
        </a:defRPr>
      </a:lvl3pPr>
      <a:lvl4pPr marL="1323205" indent="-189029" algn="l" rtl="0" eaLnBrk="0" fontAlgn="base" hangingPunct="0">
        <a:spcBef>
          <a:spcPct val="20000"/>
        </a:spcBef>
        <a:spcAft>
          <a:spcPct val="0"/>
        </a:spcAft>
        <a:buChar char="–"/>
        <a:defRPr sz="1654">
          <a:solidFill>
            <a:schemeClr val="tx1"/>
          </a:solidFill>
          <a:latin typeface="+mn-lt"/>
        </a:defRPr>
      </a:lvl4pPr>
      <a:lvl5pPr marL="1701264" indent="-189029" algn="l" rtl="0" eaLnBrk="0" fontAlgn="base" hangingPunct="0">
        <a:spcBef>
          <a:spcPct val="20000"/>
        </a:spcBef>
        <a:spcAft>
          <a:spcPct val="0"/>
        </a:spcAft>
        <a:buChar char="»"/>
        <a:defRPr sz="1654">
          <a:solidFill>
            <a:schemeClr val="tx1"/>
          </a:solidFill>
          <a:latin typeface="+mn-lt"/>
        </a:defRPr>
      </a:lvl5pPr>
      <a:lvl6pPr marL="2079323" indent="-189029" algn="l" rtl="0" fontAlgn="base">
        <a:spcBef>
          <a:spcPct val="20000"/>
        </a:spcBef>
        <a:spcAft>
          <a:spcPct val="0"/>
        </a:spcAft>
        <a:buChar char="»"/>
        <a:defRPr sz="1654">
          <a:solidFill>
            <a:schemeClr val="tx1"/>
          </a:solidFill>
          <a:latin typeface="+mn-lt"/>
        </a:defRPr>
      </a:lvl6pPr>
      <a:lvl7pPr marL="2457381" indent="-189029" algn="l" rtl="0" fontAlgn="base">
        <a:spcBef>
          <a:spcPct val="20000"/>
        </a:spcBef>
        <a:spcAft>
          <a:spcPct val="0"/>
        </a:spcAft>
        <a:buChar char="»"/>
        <a:defRPr sz="1654">
          <a:solidFill>
            <a:schemeClr val="tx1"/>
          </a:solidFill>
          <a:latin typeface="+mn-lt"/>
        </a:defRPr>
      </a:lvl7pPr>
      <a:lvl8pPr marL="2835440" indent="-189029" algn="l" rtl="0" fontAlgn="base">
        <a:spcBef>
          <a:spcPct val="20000"/>
        </a:spcBef>
        <a:spcAft>
          <a:spcPct val="0"/>
        </a:spcAft>
        <a:buChar char="»"/>
        <a:defRPr sz="1654">
          <a:solidFill>
            <a:schemeClr val="tx1"/>
          </a:solidFill>
          <a:latin typeface="+mn-lt"/>
        </a:defRPr>
      </a:lvl8pPr>
      <a:lvl9pPr marL="3213499" indent="-189029" algn="l" rtl="0" fontAlgn="base">
        <a:spcBef>
          <a:spcPct val="20000"/>
        </a:spcBef>
        <a:spcAft>
          <a:spcPct val="0"/>
        </a:spcAft>
        <a:buChar char="»"/>
        <a:defRPr sz="1654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756117" rtl="0" eaLnBrk="1" latinLnBrk="0" hangingPunct="1">
        <a:defRPr sz="1488" kern="1200">
          <a:solidFill>
            <a:schemeClr val="tx1"/>
          </a:solidFill>
          <a:latin typeface="+mn-lt"/>
          <a:ea typeface="+mn-ea"/>
          <a:cs typeface="+mn-cs"/>
        </a:defRPr>
      </a:lvl1pPr>
      <a:lvl2pPr marL="378059" algn="l" defTabSz="756117" rtl="0" eaLnBrk="1" latinLnBrk="0" hangingPunct="1">
        <a:defRPr sz="1488" kern="1200">
          <a:solidFill>
            <a:schemeClr val="tx1"/>
          </a:solidFill>
          <a:latin typeface="+mn-lt"/>
          <a:ea typeface="+mn-ea"/>
          <a:cs typeface="+mn-cs"/>
        </a:defRPr>
      </a:lvl2pPr>
      <a:lvl3pPr marL="756117" algn="l" defTabSz="756117" rtl="0" eaLnBrk="1" latinLnBrk="0" hangingPunct="1">
        <a:defRPr sz="1488" kern="1200">
          <a:solidFill>
            <a:schemeClr val="tx1"/>
          </a:solidFill>
          <a:latin typeface="+mn-lt"/>
          <a:ea typeface="+mn-ea"/>
          <a:cs typeface="+mn-cs"/>
        </a:defRPr>
      </a:lvl3pPr>
      <a:lvl4pPr marL="1134176" algn="l" defTabSz="756117" rtl="0" eaLnBrk="1" latinLnBrk="0" hangingPunct="1">
        <a:defRPr sz="1488" kern="1200">
          <a:solidFill>
            <a:schemeClr val="tx1"/>
          </a:solidFill>
          <a:latin typeface="+mn-lt"/>
          <a:ea typeface="+mn-ea"/>
          <a:cs typeface="+mn-cs"/>
        </a:defRPr>
      </a:lvl4pPr>
      <a:lvl5pPr marL="1512235" algn="l" defTabSz="756117" rtl="0" eaLnBrk="1" latinLnBrk="0" hangingPunct="1">
        <a:defRPr sz="1488" kern="1200">
          <a:solidFill>
            <a:schemeClr val="tx1"/>
          </a:solidFill>
          <a:latin typeface="+mn-lt"/>
          <a:ea typeface="+mn-ea"/>
          <a:cs typeface="+mn-cs"/>
        </a:defRPr>
      </a:lvl5pPr>
      <a:lvl6pPr marL="1890293" algn="l" defTabSz="756117" rtl="0" eaLnBrk="1" latinLnBrk="0" hangingPunct="1">
        <a:defRPr sz="1488" kern="1200">
          <a:solidFill>
            <a:schemeClr val="tx1"/>
          </a:solidFill>
          <a:latin typeface="+mn-lt"/>
          <a:ea typeface="+mn-ea"/>
          <a:cs typeface="+mn-cs"/>
        </a:defRPr>
      </a:lvl6pPr>
      <a:lvl7pPr marL="2268352" algn="l" defTabSz="756117" rtl="0" eaLnBrk="1" latinLnBrk="0" hangingPunct="1">
        <a:defRPr sz="1488" kern="1200">
          <a:solidFill>
            <a:schemeClr val="tx1"/>
          </a:solidFill>
          <a:latin typeface="+mn-lt"/>
          <a:ea typeface="+mn-ea"/>
          <a:cs typeface="+mn-cs"/>
        </a:defRPr>
      </a:lvl7pPr>
      <a:lvl8pPr marL="2646411" algn="l" defTabSz="756117" rtl="0" eaLnBrk="1" latinLnBrk="0" hangingPunct="1">
        <a:defRPr sz="1488" kern="1200">
          <a:solidFill>
            <a:schemeClr val="tx1"/>
          </a:solidFill>
          <a:latin typeface="+mn-lt"/>
          <a:ea typeface="+mn-ea"/>
          <a:cs typeface="+mn-cs"/>
        </a:defRPr>
      </a:lvl8pPr>
      <a:lvl9pPr marL="3024469" algn="l" defTabSz="756117" rtl="0" eaLnBrk="1" latinLnBrk="0" hangingPunct="1">
        <a:defRPr sz="1488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>
            <a:extLst>
              <a:ext uri="{FF2B5EF4-FFF2-40B4-BE49-F238E27FC236}">
                <a16:creationId xmlns:a16="http://schemas.microsoft.com/office/drawing/2014/main" id="{5210D3B8-C32F-3BFF-C91C-A5FD7A93287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504031" y="227085"/>
            <a:ext cx="9072563" cy="9450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3075" name="Rectangle 3">
            <a:extLst>
              <a:ext uri="{FF2B5EF4-FFF2-40B4-BE49-F238E27FC236}">
                <a16:creationId xmlns:a16="http://schemas.microsoft.com/office/drawing/2014/main" id="{C724EACB-82BB-98F8-1189-8A56921C1F3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504031" y="1323129"/>
            <a:ext cx="9072563" cy="37423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422916" name="Rectangle 4">
            <a:extLst>
              <a:ext uri="{FF2B5EF4-FFF2-40B4-BE49-F238E27FC236}">
                <a16:creationId xmlns:a16="http://schemas.microsoft.com/office/drawing/2014/main" id="{3D5D30C4-FA84-B56F-84C9-E6BDD24CAA70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504031" y="5163876"/>
            <a:ext cx="2352146" cy="393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0"/>
              </a:spcBef>
              <a:defRPr sz="1158" b="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22917" name="Rectangle 5">
            <a:extLst>
              <a:ext uri="{FF2B5EF4-FFF2-40B4-BE49-F238E27FC236}">
                <a16:creationId xmlns:a16="http://schemas.microsoft.com/office/drawing/2014/main" id="{776A32A9-974A-5BF8-BAD2-E2E5D6219699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444214" y="5163876"/>
            <a:ext cx="3192198" cy="393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spcBef>
                <a:spcPct val="0"/>
              </a:spcBef>
              <a:defRPr sz="1158" b="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22918" name="Rectangle 6">
            <a:extLst>
              <a:ext uri="{FF2B5EF4-FFF2-40B4-BE49-F238E27FC236}">
                <a16:creationId xmlns:a16="http://schemas.microsoft.com/office/drawing/2014/main" id="{A8F6EB1F-2E04-D0F8-7311-CB7D98106110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24448" y="5163876"/>
            <a:ext cx="2352146" cy="393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158" b="0"/>
            </a:lvl1pPr>
          </a:lstStyle>
          <a:p>
            <a:pPr>
              <a:defRPr/>
            </a:pPr>
            <a:fld id="{3773489E-B415-499C-8044-87A9E6ACFCD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2055" name="Rectangle 7">
            <a:extLst>
              <a:ext uri="{FF2B5EF4-FFF2-40B4-BE49-F238E27FC236}">
                <a16:creationId xmlns:a16="http://schemas.microsoft.com/office/drawing/2014/main" id="{32EE5E27-133E-C167-DA27-0694D32B415A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6132380" y="5393586"/>
            <a:ext cx="3948245" cy="312439"/>
          </a:xfrm>
          <a:prstGeom prst="rect">
            <a:avLst/>
          </a:prstGeom>
          <a:noFill/>
          <a:ln>
            <a:noFill/>
          </a:ln>
        </p:spPr>
        <p:txBody>
          <a:bodyPr lIns="82657" tIns="41329" rIns="82657" bIns="41329">
            <a:spAutoFit/>
          </a:bodyPr>
          <a:lstStyle>
            <a:lvl1pPr defTabSz="992188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92188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92188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92188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92188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92188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92188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92188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92188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defRPr/>
            </a:pPr>
            <a:r>
              <a:rPr lang="en-US" altLang="en-US" sz="1488" i="1">
                <a:solidFill>
                  <a:schemeClr val="bg1"/>
                </a:solidFill>
                <a:latin typeface="Book Antiqua" panose="02040602050305030304" pitchFamily="18" charset="0"/>
              </a:rPr>
              <a:t>R. Lacey, SUNY  Stony Brook</a:t>
            </a:r>
          </a:p>
        </p:txBody>
      </p:sp>
    </p:spTree>
    <p:extLst>
      <p:ext uri="{BB962C8B-B14F-4D97-AF65-F5344CB8AC3E}">
        <p14:creationId xmlns:p14="http://schemas.microsoft.com/office/powerpoint/2010/main" val="55824229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07" r:id="rId1"/>
    <p:sldLayoutId id="2147483908" r:id="rId2"/>
    <p:sldLayoutId id="2147483909" r:id="rId3"/>
    <p:sldLayoutId id="2147483910" r:id="rId4"/>
    <p:sldLayoutId id="2147483911" r:id="rId5"/>
    <p:sldLayoutId id="2147483912" r:id="rId6"/>
    <p:sldLayoutId id="2147483913" r:id="rId7"/>
    <p:sldLayoutId id="2147483914" r:id="rId8"/>
    <p:sldLayoutId id="2147483915" r:id="rId9"/>
    <p:sldLayoutId id="2147483916" r:id="rId10"/>
    <p:sldLayoutId id="2147483917" r:id="rId11"/>
    <p:sldLayoutId id="2147483918" r:id="rId12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38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38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38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38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38">
          <a:solidFill>
            <a:schemeClr val="tx2"/>
          </a:solidFill>
          <a:latin typeface="Arial" charset="0"/>
        </a:defRPr>
      </a:lvl5pPr>
      <a:lvl6pPr marL="378059" algn="ctr" rtl="0" fontAlgn="base">
        <a:spcBef>
          <a:spcPct val="0"/>
        </a:spcBef>
        <a:spcAft>
          <a:spcPct val="0"/>
        </a:spcAft>
        <a:defRPr sz="3638">
          <a:solidFill>
            <a:schemeClr val="tx2"/>
          </a:solidFill>
          <a:latin typeface="Arial" charset="0"/>
        </a:defRPr>
      </a:lvl6pPr>
      <a:lvl7pPr marL="756117" algn="ctr" rtl="0" fontAlgn="base">
        <a:spcBef>
          <a:spcPct val="0"/>
        </a:spcBef>
        <a:spcAft>
          <a:spcPct val="0"/>
        </a:spcAft>
        <a:defRPr sz="3638">
          <a:solidFill>
            <a:schemeClr val="tx2"/>
          </a:solidFill>
          <a:latin typeface="Arial" charset="0"/>
        </a:defRPr>
      </a:lvl7pPr>
      <a:lvl8pPr marL="1134176" algn="ctr" rtl="0" fontAlgn="base">
        <a:spcBef>
          <a:spcPct val="0"/>
        </a:spcBef>
        <a:spcAft>
          <a:spcPct val="0"/>
        </a:spcAft>
        <a:defRPr sz="3638">
          <a:solidFill>
            <a:schemeClr val="tx2"/>
          </a:solidFill>
          <a:latin typeface="Arial" charset="0"/>
        </a:defRPr>
      </a:lvl8pPr>
      <a:lvl9pPr marL="1512235" algn="ctr" rtl="0" fontAlgn="base">
        <a:spcBef>
          <a:spcPct val="0"/>
        </a:spcBef>
        <a:spcAft>
          <a:spcPct val="0"/>
        </a:spcAft>
        <a:defRPr sz="3638">
          <a:solidFill>
            <a:schemeClr val="tx2"/>
          </a:solidFill>
          <a:latin typeface="Arial" charset="0"/>
        </a:defRPr>
      </a:lvl9pPr>
    </p:titleStyle>
    <p:bodyStyle>
      <a:lvl1pPr marL="283544" indent="-283544" algn="l" rtl="0" eaLnBrk="0" fontAlgn="base" hangingPunct="0">
        <a:spcBef>
          <a:spcPct val="20000"/>
        </a:spcBef>
        <a:spcAft>
          <a:spcPct val="0"/>
        </a:spcAft>
        <a:buChar char="•"/>
        <a:defRPr sz="2646">
          <a:solidFill>
            <a:schemeClr val="tx1"/>
          </a:solidFill>
          <a:latin typeface="+mn-lt"/>
          <a:ea typeface="+mn-ea"/>
          <a:cs typeface="+mn-cs"/>
        </a:defRPr>
      </a:lvl1pPr>
      <a:lvl2pPr marL="614345" indent="-236287" algn="l" rtl="0" eaLnBrk="0" fontAlgn="base" hangingPunct="0">
        <a:spcBef>
          <a:spcPct val="20000"/>
        </a:spcBef>
        <a:spcAft>
          <a:spcPct val="0"/>
        </a:spcAft>
        <a:buChar char="–"/>
        <a:defRPr sz="2315">
          <a:solidFill>
            <a:schemeClr val="tx1"/>
          </a:solidFill>
          <a:latin typeface="+mn-lt"/>
        </a:defRPr>
      </a:lvl2pPr>
      <a:lvl3pPr marL="945147" indent="-189029" algn="l" rtl="0" eaLnBrk="0" fontAlgn="base" hangingPunct="0">
        <a:spcBef>
          <a:spcPct val="20000"/>
        </a:spcBef>
        <a:spcAft>
          <a:spcPct val="0"/>
        </a:spcAft>
        <a:buChar char="•"/>
        <a:defRPr sz="1985">
          <a:solidFill>
            <a:schemeClr val="tx1"/>
          </a:solidFill>
          <a:latin typeface="+mn-lt"/>
        </a:defRPr>
      </a:lvl3pPr>
      <a:lvl4pPr marL="1323205" indent="-189029" algn="l" rtl="0" eaLnBrk="0" fontAlgn="base" hangingPunct="0">
        <a:spcBef>
          <a:spcPct val="20000"/>
        </a:spcBef>
        <a:spcAft>
          <a:spcPct val="0"/>
        </a:spcAft>
        <a:buChar char="–"/>
        <a:defRPr sz="1654">
          <a:solidFill>
            <a:schemeClr val="tx1"/>
          </a:solidFill>
          <a:latin typeface="+mn-lt"/>
        </a:defRPr>
      </a:lvl4pPr>
      <a:lvl5pPr marL="1701264" indent="-189029" algn="l" rtl="0" eaLnBrk="0" fontAlgn="base" hangingPunct="0">
        <a:spcBef>
          <a:spcPct val="20000"/>
        </a:spcBef>
        <a:spcAft>
          <a:spcPct val="0"/>
        </a:spcAft>
        <a:buChar char="»"/>
        <a:defRPr sz="1654">
          <a:solidFill>
            <a:schemeClr val="tx1"/>
          </a:solidFill>
          <a:latin typeface="+mn-lt"/>
        </a:defRPr>
      </a:lvl5pPr>
      <a:lvl6pPr marL="2079323" indent="-189029" algn="l" rtl="0" fontAlgn="base">
        <a:spcBef>
          <a:spcPct val="20000"/>
        </a:spcBef>
        <a:spcAft>
          <a:spcPct val="0"/>
        </a:spcAft>
        <a:buChar char="»"/>
        <a:defRPr sz="1654">
          <a:solidFill>
            <a:schemeClr val="tx1"/>
          </a:solidFill>
          <a:latin typeface="+mn-lt"/>
        </a:defRPr>
      </a:lvl6pPr>
      <a:lvl7pPr marL="2457381" indent="-189029" algn="l" rtl="0" fontAlgn="base">
        <a:spcBef>
          <a:spcPct val="20000"/>
        </a:spcBef>
        <a:spcAft>
          <a:spcPct val="0"/>
        </a:spcAft>
        <a:buChar char="»"/>
        <a:defRPr sz="1654">
          <a:solidFill>
            <a:schemeClr val="tx1"/>
          </a:solidFill>
          <a:latin typeface="+mn-lt"/>
        </a:defRPr>
      </a:lvl7pPr>
      <a:lvl8pPr marL="2835440" indent="-189029" algn="l" rtl="0" fontAlgn="base">
        <a:spcBef>
          <a:spcPct val="20000"/>
        </a:spcBef>
        <a:spcAft>
          <a:spcPct val="0"/>
        </a:spcAft>
        <a:buChar char="»"/>
        <a:defRPr sz="1654">
          <a:solidFill>
            <a:schemeClr val="tx1"/>
          </a:solidFill>
          <a:latin typeface="+mn-lt"/>
        </a:defRPr>
      </a:lvl8pPr>
      <a:lvl9pPr marL="3213499" indent="-189029" algn="l" rtl="0" fontAlgn="base">
        <a:spcBef>
          <a:spcPct val="20000"/>
        </a:spcBef>
        <a:spcAft>
          <a:spcPct val="0"/>
        </a:spcAft>
        <a:buChar char="»"/>
        <a:defRPr sz="1654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756117" rtl="0" eaLnBrk="1" latinLnBrk="0" hangingPunct="1">
        <a:defRPr sz="1488" kern="1200">
          <a:solidFill>
            <a:schemeClr val="tx1"/>
          </a:solidFill>
          <a:latin typeface="+mn-lt"/>
          <a:ea typeface="+mn-ea"/>
          <a:cs typeface="+mn-cs"/>
        </a:defRPr>
      </a:lvl1pPr>
      <a:lvl2pPr marL="378059" algn="l" defTabSz="756117" rtl="0" eaLnBrk="1" latinLnBrk="0" hangingPunct="1">
        <a:defRPr sz="1488" kern="1200">
          <a:solidFill>
            <a:schemeClr val="tx1"/>
          </a:solidFill>
          <a:latin typeface="+mn-lt"/>
          <a:ea typeface="+mn-ea"/>
          <a:cs typeface="+mn-cs"/>
        </a:defRPr>
      </a:lvl2pPr>
      <a:lvl3pPr marL="756117" algn="l" defTabSz="756117" rtl="0" eaLnBrk="1" latinLnBrk="0" hangingPunct="1">
        <a:defRPr sz="1488" kern="1200">
          <a:solidFill>
            <a:schemeClr val="tx1"/>
          </a:solidFill>
          <a:latin typeface="+mn-lt"/>
          <a:ea typeface="+mn-ea"/>
          <a:cs typeface="+mn-cs"/>
        </a:defRPr>
      </a:lvl3pPr>
      <a:lvl4pPr marL="1134176" algn="l" defTabSz="756117" rtl="0" eaLnBrk="1" latinLnBrk="0" hangingPunct="1">
        <a:defRPr sz="1488" kern="1200">
          <a:solidFill>
            <a:schemeClr val="tx1"/>
          </a:solidFill>
          <a:latin typeface="+mn-lt"/>
          <a:ea typeface="+mn-ea"/>
          <a:cs typeface="+mn-cs"/>
        </a:defRPr>
      </a:lvl4pPr>
      <a:lvl5pPr marL="1512235" algn="l" defTabSz="756117" rtl="0" eaLnBrk="1" latinLnBrk="0" hangingPunct="1">
        <a:defRPr sz="1488" kern="1200">
          <a:solidFill>
            <a:schemeClr val="tx1"/>
          </a:solidFill>
          <a:latin typeface="+mn-lt"/>
          <a:ea typeface="+mn-ea"/>
          <a:cs typeface="+mn-cs"/>
        </a:defRPr>
      </a:lvl5pPr>
      <a:lvl6pPr marL="1890293" algn="l" defTabSz="756117" rtl="0" eaLnBrk="1" latinLnBrk="0" hangingPunct="1">
        <a:defRPr sz="1488" kern="1200">
          <a:solidFill>
            <a:schemeClr val="tx1"/>
          </a:solidFill>
          <a:latin typeface="+mn-lt"/>
          <a:ea typeface="+mn-ea"/>
          <a:cs typeface="+mn-cs"/>
        </a:defRPr>
      </a:lvl6pPr>
      <a:lvl7pPr marL="2268352" algn="l" defTabSz="756117" rtl="0" eaLnBrk="1" latinLnBrk="0" hangingPunct="1">
        <a:defRPr sz="1488" kern="1200">
          <a:solidFill>
            <a:schemeClr val="tx1"/>
          </a:solidFill>
          <a:latin typeface="+mn-lt"/>
          <a:ea typeface="+mn-ea"/>
          <a:cs typeface="+mn-cs"/>
        </a:defRPr>
      </a:lvl7pPr>
      <a:lvl8pPr marL="2646411" algn="l" defTabSz="756117" rtl="0" eaLnBrk="1" latinLnBrk="0" hangingPunct="1">
        <a:defRPr sz="1488" kern="1200">
          <a:solidFill>
            <a:schemeClr val="tx1"/>
          </a:solidFill>
          <a:latin typeface="+mn-lt"/>
          <a:ea typeface="+mn-ea"/>
          <a:cs typeface="+mn-cs"/>
        </a:defRPr>
      </a:lvl8pPr>
      <a:lvl9pPr marL="3024469" algn="l" defTabSz="756117" rtl="0" eaLnBrk="1" latinLnBrk="0" hangingPunct="1">
        <a:defRPr sz="1488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E52591A6-DC63-4EDF-3740-198E8682C58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93043" y="301905"/>
            <a:ext cx="8694539" cy="109604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GB"/>
              <a:t>Click to edit Master title style</a:t>
            </a:r>
            <a:endParaRPr lang="en-RU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D44DC49A-E929-4885-3C12-A1DCC109C13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93043" y="1509521"/>
            <a:ext cx="8694539" cy="359791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RU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27A8167-9632-903D-079F-5ED2228EFF21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93043" y="5255760"/>
            <a:ext cx="2268141" cy="30190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92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ru-RU"/>
              <a:t>29.08.2023</a:t>
            </a:r>
            <a:endParaRPr lang="en-RU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E51CB04-B9F9-F37E-75AB-708243C40A30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339207" y="5255760"/>
            <a:ext cx="3402211" cy="30190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92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GB"/>
              <a:t>LomCon-2023</a:t>
            </a:r>
            <a:endParaRPr lang="en-RU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67E2AEF-4FB8-EA2B-0A32-1477D8911FC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7119441" y="5255760"/>
            <a:ext cx="2268141" cy="30190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92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074F50B-D360-2E4C-80FC-396E20669584}" type="slidenum">
              <a:rPr lang="en-RU" smtClean="0"/>
              <a:t>‹#›</a:t>
            </a:fld>
            <a:endParaRPr lang="en-RU"/>
          </a:p>
        </p:txBody>
      </p:sp>
    </p:spTree>
    <p:extLst>
      <p:ext uri="{BB962C8B-B14F-4D97-AF65-F5344CB8AC3E}">
        <p14:creationId xmlns:p14="http://schemas.microsoft.com/office/powerpoint/2010/main" val="41608409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33" r:id="rId1"/>
    <p:sldLayoutId id="2147483934" r:id="rId2"/>
    <p:sldLayoutId id="2147483935" r:id="rId3"/>
    <p:sldLayoutId id="2147483936" r:id="rId4"/>
    <p:sldLayoutId id="2147483937" r:id="rId5"/>
    <p:sldLayoutId id="2147483938" r:id="rId6"/>
    <p:sldLayoutId id="2147483939" r:id="rId7"/>
    <p:sldLayoutId id="2147483940" r:id="rId8"/>
    <p:sldLayoutId id="2147483941" r:id="rId9"/>
    <p:sldLayoutId id="2147483942" r:id="rId10"/>
    <p:sldLayoutId id="2147483943" r:id="rId11"/>
  </p:sldLayoutIdLst>
  <p:hf hdr="0"/>
  <p:txStyles>
    <p:titleStyle>
      <a:lvl1pPr algn="l" defTabSz="756026" rtl="0" eaLnBrk="1" latinLnBrk="0" hangingPunct="1">
        <a:lnSpc>
          <a:spcPct val="90000"/>
        </a:lnSpc>
        <a:spcBef>
          <a:spcPct val="0"/>
        </a:spcBef>
        <a:buNone/>
        <a:defRPr sz="3638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89006" indent="-189006" algn="l" defTabSz="756026" rtl="0" eaLnBrk="1" latinLnBrk="0" hangingPunct="1">
        <a:lnSpc>
          <a:spcPct val="90000"/>
        </a:lnSpc>
        <a:spcBef>
          <a:spcPts val="827"/>
        </a:spcBef>
        <a:buFont typeface="Arial" panose="020B0604020202020204" pitchFamily="34" charset="0"/>
        <a:buChar char="•"/>
        <a:defRPr sz="2315" kern="1200">
          <a:solidFill>
            <a:schemeClr val="tx1"/>
          </a:solidFill>
          <a:latin typeface="+mn-lt"/>
          <a:ea typeface="+mn-ea"/>
          <a:cs typeface="+mn-cs"/>
        </a:defRPr>
      </a:lvl1pPr>
      <a:lvl2pPr marL="567019" indent="-189006" algn="l" defTabSz="756026" rtl="0" eaLnBrk="1" latinLnBrk="0" hangingPunct="1">
        <a:lnSpc>
          <a:spcPct val="90000"/>
        </a:lnSpc>
        <a:spcBef>
          <a:spcPts val="413"/>
        </a:spcBef>
        <a:buFont typeface="Arial" panose="020B0604020202020204" pitchFamily="34" charset="0"/>
        <a:buChar char="•"/>
        <a:defRPr sz="1984" kern="1200">
          <a:solidFill>
            <a:schemeClr val="tx1"/>
          </a:solidFill>
          <a:latin typeface="+mn-lt"/>
          <a:ea typeface="+mn-ea"/>
          <a:cs typeface="+mn-cs"/>
        </a:defRPr>
      </a:lvl2pPr>
      <a:lvl3pPr marL="945032" indent="-189006" algn="l" defTabSz="756026" rtl="0" eaLnBrk="1" latinLnBrk="0" hangingPunct="1">
        <a:lnSpc>
          <a:spcPct val="90000"/>
        </a:lnSpc>
        <a:spcBef>
          <a:spcPts val="413"/>
        </a:spcBef>
        <a:buFont typeface="Arial" panose="020B0604020202020204" pitchFamily="34" charset="0"/>
        <a:buChar char="•"/>
        <a:defRPr sz="1654" kern="1200">
          <a:solidFill>
            <a:schemeClr val="tx1"/>
          </a:solidFill>
          <a:latin typeface="+mn-lt"/>
          <a:ea typeface="+mn-ea"/>
          <a:cs typeface="+mn-cs"/>
        </a:defRPr>
      </a:lvl3pPr>
      <a:lvl4pPr marL="1323045" indent="-189006" algn="l" defTabSz="756026" rtl="0" eaLnBrk="1" latinLnBrk="0" hangingPunct="1">
        <a:lnSpc>
          <a:spcPct val="90000"/>
        </a:lnSpc>
        <a:spcBef>
          <a:spcPts val="413"/>
        </a:spcBef>
        <a:buFont typeface="Arial" panose="020B0604020202020204" pitchFamily="34" charset="0"/>
        <a:buChar char="•"/>
        <a:defRPr sz="1488" kern="1200">
          <a:solidFill>
            <a:schemeClr val="tx1"/>
          </a:solidFill>
          <a:latin typeface="+mn-lt"/>
          <a:ea typeface="+mn-ea"/>
          <a:cs typeface="+mn-cs"/>
        </a:defRPr>
      </a:lvl4pPr>
      <a:lvl5pPr marL="1701058" indent="-189006" algn="l" defTabSz="756026" rtl="0" eaLnBrk="1" latinLnBrk="0" hangingPunct="1">
        <a:lnSpc>
          <a:spcPct val="90000"/>
        </a:lnSpc>
        <a:spcBef>
          <a:spcPts val="413"/>
        </a:spcBef>
        <a:buFont typeface="Arial" panose="020B0604020202020204" pitchFamily="34" charset="0"/>
        <a:buChar char="•"/>
        <a:defRPr sz="1488" kern="1200">
          <a:solidFill>
            <a:schemeClr val="tx1"/>
          </a:solidFill>
          <a:latin typeface="+mn-lt"/>
          <a:ea typeface="+mn-ea"/>
          <a:cs typeface="+mn-cs"/>
        </a:defRPr>
      </a:lvl5pPr>
      <a:lvl6pPr marL="2079071" indent="-189006" algn="l" defTabSz="756026" rtl="0" eaLnBrk="1" latinLnBrk="0" hangingPunct="1">
        <a:lnSpc>
          <a:spcPct val="90000"/>
        </a:lnSpc>
        <a:spcBef>
          <a:spcPts val="413"/>
        </a:spcBef>
        <a:buFont typeface="Arial" panose="020B0604020202020204" pitchFamily="34" charset="0"/>
        <a:buChar char="•"/>
        <a:defRPr sz="1488" kern="1200">
          <a:solidFill>
            <a:schemeClr val="tx1"/>
          </a:solidFill>
          <a:latin typeface="+mn-lt"/>
          <a:ea typeface="+mn-ea"/>
          <a:cs typeface="+mn-cs"/>
        </a:defRPr>
      </a:lvl6pPr>
      <a:lvl7pPr marL="2457084" indent="-189006" algn="l" defTabSz="756026" rtl="0" eaLnBrk="1" latinLnBrk="0" hangingPunct="1">
        <a:lnSpc>
          <a:spcPct val="90000"/>
        </a:lnSpc>
        <a:spcBef>
          <a:spcPts val="413"/>
        </a:spcBef>
        <a:buFont typeface="Arial" panose="020B0604020202020204" pitchFamily="34" charset="0"/>
        <a:buChar char="•"/>
        <a:defRPr sz="1488" kern="1200">
          <a:solidFill>
            <a:schemeClr val="tx1"/>
          </a:solidFill>
          <a:latin typeface="+mn-lt"/>
          <a:ea typeface="+mn-ea"/>
          <a:cs typeface="+mn-cs"/>
        </a:defRPr>
      </a:lvl7pPr>
      <a:lvl8pPr marL="2835097" indent="-189006" algn="l" defTabSz="756026" rtl="0" eaLnBrk="1" latinLnBrk="0" hangingPunct="1">
        <a:lnSpc>
          <a:spcPct val="90000"/>
        </a:lnSpc>
        <a:spcBef>
          <a:spcPts val="413"/>
        </a:spcBef>
        <a:buFont typeface="Arial" panose="020B0604020202020204" pitchFamily="34" charset="0"/>
        <a:buChar char="•"/>
        <a:defRPr sz="1488" kern="1200">
          <a:solidFill>
            <a:schemeClr val="tx1"/>
          </a:solidFill>
          <a:latin typeface="+mn-lt"/>
          <a:ea typeface="+mn-ea"/>
          <a:cs typeface="+mn-cs"/>
        </a:defRPr>
      </a:lvl8pPr>
      <a:lvl9pPr marL="3213110" indent="-189006" algn="l" defTabSz="756026" rtl="0" eaLnBrk="1" latinLnBrk="0" hangingPunct="1">
        <a:lnSpc>
          <a:spcPct val="90000"/>
        </a:lnSpc>
        <a:spcBef>
          <a:spcPts val="413"/>
        </a:spcBef>
        <a:buFont typeface="Arial" panose="020B0604020202020204" pitchFamily="34" charset="0"/>
        <a:buChar char="•"/>
        <a:defRPr sz="1488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RU"/>
      </a:defPPr>
      <a:lvl1pPr marL="0" algn="l" defTabSz="756026" rtl="0" eaLnBrk="1" latinLnBrk="0" hangingPunct="1">
        <a:defRPr sz="1488" kern="1200">
          <a:solidFill>
            <a:schemeClr val="tx1"/>
          </a:solidFill>
          <a:latin typeface="+mn-lt"/>
          <a:ea typeface="+mn-ea"/>
          <a:cs typeface="+mn-cs"/>
        </a:defRPr>
      </a:lvl1pPr>
      <a:lvl2pPr marL="378013" algn="l" defTabSz="756026" rtl="0" eaLnBrk="1" latinLnBrk="0" hangingPunct="1">
        <a:defRPr sz="1488" kern="1200">
          <a:solidFill>
            <a:schemeClr val="tx1"/>
          </a:solidFill>
          <a:latin typeface="+mn-lt"/>
          <a:ea typeface="+mn-ea"/>
          <a:cs typeface="+mn-cs"/>
        </a:defRPr>
      </a:lvl2pPr>
      <a:lvl3pPr marL="756026" algn="l" defTabSz="756026" rtl="0" eaLnBrk="1" latinLnBrk="0" hangingPunct="1">
        <a:defRPr sz="1488" kern="1200">
          <a:solidFill>
            <a:schemeClr val="tx1"/>
          </a:solidFill>
          <a:latin typeface="+mn-lt"/>
          <a:ea typeface="+mn-ea"/>
          <a:cs typeface="+mn-cs"/>
        </a:defRPr>
      </a:lvl3pPr>
      <a:lvl4pPr marL="1134039" algn="l" defTabSz="756026" rtl="0" eaLnBrk="1" latinLnBrk="0" hangingPunct="1">
        <a:defRPr sz="1488" kern="1200">
          <a:solidFill>
            <a:schemeClr val="tx1"/>
          </a:solidFill>
          <a:latin typeface="+mn-lt"/>
          <a:ea typeface="+mn-ea"/>
          <a:cs typeface="+mn-cs"/>
        </a:defRPr>
      </a:lvl4pPr>
      <a:lvl5pPr marL="1512052" algn="l" defTabSz="756026" rtl="0" eaLnBrk="1" latinLnBrk="0" hangingPunct="1">
        <a:defRPr sz="1488" kern="1200">
          <a:solidFill>
            <a:schemeClr val="tx1"/>
          </a:solidFill>
          <a:latin typeface="+mn-lt"/>
          <a:ea typeface="+mn-ea"/>
          <a:cs typeface="+mn-cs"/>
        </a:defRPr>
      </a:lvl5pPr>
      <a:lvl6pPr marL="1890065" algn="l" defTabSz="756026" rtl="0" eaLnBrk="1" latinLnBrk="0" hangingPunct="1">
        <a:defRPr sz="1488" kern="1200">
          <a:solidFill>
            <a:schemeClr val="tx1"/>
          </a:solidFill>
          <a:latin typeface="+mn-lt"/>
          <a:ea typeface="+mn-ea"/>
          <a:cs typeface="+mn-cs"/>
        </a:defRPr>
      </a:lvl6pPr>
      <a:lvl7pPr marL="2268078" algn="l" defTabSz="756026" rtl="0" eaLnBrk="1" latinLnBrk="0" hangingPunct="1">
        <a:defRPr sz="1488" kern="1200">
          <a:solidFill>
            <a:schemeClr val="tx1"/>
          </a:solidFill>
          <a:latin typeface="+mn-lt"/>
          <a:ea typeface="+mn-ea"/>
          <a:cs typeface="+mn-cs"/>
        </a:defRPr>
      </a:lvl7pPr>
      <a:lvl8pPr marL="2646091" algn="l" defTabSz="756026" rtl="0" eaLnBrk="1" latinLnBrk="0" hangingPunct="1">
        <a:defRPr sz="1488" kern="1200">
          <a:solidFill>
            <a:schemeClr val="tx1"/>
          </a:solidFill>
          <a:latin typeface="+mn-lt"/>
          <a:ea typeface="+mn-ea"/>
          <a:cs typeface="+mn-cs"/>
        </a:defRPr>
      </a:lvl8pPr>
      <a:lvl9pPr marL="3024104" algn="l" defTabSz="756026" rtl="0" eaLnBrk="1" latinLnBrk="0" hangingPunct="1">
        <a:defRPr sz="1488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>
            <a:extLst>
              <a:ext uri="{FF2B5EF4-FFF2-40B4-BE49-F238E27FC236}">
                <a16:creationId xmlns:a16="http://schemas.microsoft.com/office/drawing/2014/main" id="{506ADE0C-336E-40E2-1327-3C49000D092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504031" y="227085"/>
            <a:ext cx="9072563" cy="9450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ru-RU"/>
              <a:t>Click to edit Master title style</a:t>
            </a:r>
          </a:p>
        </p:txBody>
      </p:sp>
      <p:sp>
        <p:nvSpPr>
          <p:cNvPr id="2051" name="Rectangle 3">
            <a:extLst>
              <a:ext uri="{FF2B5EF4-FFF2-40B4-BE49-F238E27FC236}">
                <a16:creationId xmlns:a16="http://schemas.microsoft.com/office/drawing/2014/main" id="{A4E4E537-5AB0-B05F-73A5-2E21CC04BA6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504031" y="1323129"/>
            <a:ext cx="9072563" cy="37423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ru-RU"/>
              <a:t>Click to edit Master text styles</a:t>
            </a:r>
          </a:p>
          <a:p>
            <a:pPr lvl="1"/>
            <a:r>
              <a:rPr lang="en-US" altLang="ru-RU"/>
              <a:t>Second level</a:t>
            </a:r>
          </a:p>
          <a:p>
            <a:pPr lvl="2"/>
            <a:r>
              <a:rPr lang="en-US" altLang="ru-RU"/>
              <a:t>Third level</a:t>
            </a:r>
          </a:p>
          <a:p>
            <a:pPr lvl="3"/>
            <a:r>
              <a:rPr lang="en-US" altLang="ru-RU"/>
              <a:t>Fourth level</a:t>
            </a:r>
          </a:p>
          <a:p>
            <a:pPr lvl="4"/>
            <a:r>
              <a:rPr lang="en-US" altLang="ru-RU"/>
              <a:t>Fifth level</a:t>
            </a:r>
          </a:p>
        </p:txBody>
      </p:sp>
      <p:sp>
        <p:nvSpPr>
          <p:cNvPr id="422916" name="Rectangle 4">
            <a:extLst>
              <a:ext uri="{FF2B5EF4-FFF2-40B4-BE49-F238E27FC236}">
                <a16:creationId xmlns:a16="http://schemas.microsoft.com/office/drawing/2014/main" id="{419A7F46-7CBB-EBBF-2353-EF3D7F77B7EF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504031" y="5163876"/>
            <a:ext cx="2352146" cy="393788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158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22917" name="Rectangle 5">
            <a:extLst>
              <a:ext uri="{FF2B5EF4-FFF2-40B4-BE49-F238E27FC236}">
                <a16:creationId xmlns:a16="http://schemas.microsoft.com/office/drawing/2014/main" id="{D2CCD2FE-BFEB-DD19-D4CF-73908825A80F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444214" y="5163876"/>
            <a:ext cx="3192198" cy="393788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158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22918" name="Rectangle 6">
            <a:extLst>
              <a:ext uri="{FF2B5EF4-FFF2-40B4-BE49-F238E27FC236}">
                <a16:creationId xmlns:a16="http://schemas.microsoft.com/office/drawing/2014/main" id="{B89516C8-3038-92AF-EBC8-2C7B87070B4E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24448" y="5163876"/>
            <a:ext cx="2352146" cy="393788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158"/>
            </a:lvl1pPr>
          </a:lstStyle>
          <a:p>
            <a:pPr>
              <a:defRPr/>
            </a:pPr>
            <a:fld id="{854ED569-2668-4830-8A9F-5CC0C2891B0C}" type="slidenum">
              <a:rPr lang="en-US" altLang="ru-RU"/>
              <a:pPr>
                <a:defRPr/>
              </a:pPr>
              <a:t>‹#›</a:t>
            </a:fld>
            <a:endParaRPr lang="en-US" altLang="ru-RU"/>
          </a:p>
        </p:txBody>
      </p:sp>
      <p:sp>
        <p:nvSpPr>
          <p:cNvPr id="2055" name="Rectangle 7">
            <a:extLst>
              <a:ext uri="{FF2B5EF4-FFF2-40B4-BE49-F238E27FC236}">
                <a16:creationId xmlns:a16="http://schemas.microsoft.com/office/drawing/2014/main" id="{7C5E572B-E9A5-B9B9-62D5-017340FBFC1A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6132380" y="5393586"/>
            <a:ext cx="3948245" cy="312439"/>
          </a:xfrm>
          <a:prstGeom prst="rect">
            <a:avLst/>
          </a:prstGeom>
          <a:noFill/>
          <a:ln>
            <a:noFill/>
          </a:ln>
          <a:effectLst/>
        </p:spPr>
        <p:txBody>
          <a:bodyPr lIns="82657" tIns="41329" rIns="82657" bIns="41329">
            <a:spAutoFit/>
          </a:bodyPr>
          <a:lstStyle>
            <a:lvl1pPr defTabSz="9921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921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921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921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921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921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921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921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921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defRPr/>
            </a:pPr>
            <a:r>
              <a:rPr lang="en-US" altLang="ru-RU" sz="1488" b="1" i="1">
                <a:solidFill>
                  <a:schemeClr val="bg1"/>
                </a:solidFill>
                <a:latin typeface="Book Antiqua" panose="02040602050305030304" pitchFamily="18" charset="0"/>
              </a:rPr>
              <a:t>R. Lacey, SUNY  Stony Brook</a:t>
            </a:r>
          </a:p>
        </p:txBody>
      </p:sp>
    </p:spTree>
    <p:extLst>
      <p:ext uri="{BB962C8B-B14F-4D97-AF65-F5344CB8AC3E}">
        <p14:creationId xmlns:p14="http://schemas.microsoft.com/office/powerpoint/2010/main" val="182099880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23" r:id="rId1"/>
    <p:sldLayoutId id="2147484024" r:id="rId2"/>
    <p:sldLayoutId id="2147484025" r:id="rId3"/>
    <p:sldLayoutId id="2147484026" r:id="rId4"/>
    <p:sldLayoutId id="2147484027" r:id="rId5"/>
    <p:sldLayoutId id="2147484028" r:id="rId6"/>
    <p:sldLayoutId id="2147484029" r:id="rId7"/>
    <p:sldLayoutId id="2147484030" r:id="rId8"/>
    <p:sldLayoutId id="2147484031" r:id="rId9"/>
    <p:sldLayoutId id="2147484032" r:id="rId10"/>
    <p:sldLayoutId id="2147484033" r:id="rId11"/>
    <p:sldLayoutId id="2147484034" r:id="rId12"/>
    <p:sldLayoutId id="2147484035" r:id="rId13"/>
    <p:sldLayoutId id="2147484036" r:id="rId14"/>
    <p:sldLayoutId id="2147484037" r:id="rId15"/>
    <p:sldLayoutId id="2147484038" r:id="rId16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38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38">
          <a:solidFill>
            <a:schemeClr val="tx2"/>
          </a:solidFill>
          <a:latin typeface="Arial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38">
          <a:solidFill>
            <a:schemeClr val="tx2"/>
          </a:solidFill>
          <a:latin typeface="Arial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38">
          <a:solidFill>
            <a:schemeClr val="tx2"/>
          </a:solidFill>
          <a:latin typeface="Arial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38">
          <a:solidFill>
            <a:schemeClr val="tx2"/>
          </a:solidFill>
          <a:latin typeface="Arial" pitchFamily="34" charset="0"/>
        </a:defRPr>
      </a:lvl5pPr>
      <a:lvl6pPr marL="378059" algn="ctr" rtl="0" fontAlgn="base">
        <a:spcBef>
          <a:spcPct val="0"/>
        </a:spcBef>
        <a:spcAft>
          <a:spcPct val="0"/>
        </a:spcAft>
        <a:defRPr sz="3638">
          <a:solidFill>
            <a:schemeClr val="tx2"/>
          </a:solidFill>
          <a:latin typeface="Arial" pitchFamily="34" charset="0"/>
        </a:defRPr>
      </a:lvl6pPr>
      <a:lvl7pPr marL="756117" algn="ctr" rtl="0" fontAlgn="base">
        <a:spcBef>
          <a:spcPct val="0"/>
        </a:spcBef>
        <a:spcAft>
          <a:spcPct val="0"/>
        </a:spcAft>
        <a:defRPr sz="3638">
          <a:solidFill>
            <a:schemeClr val="tx2"/>
          </a:solidFill>
          <a:latin typeface="Arial" pitchFamily="34" charset="0"/>
        </a:defRPr>
      </a:lvl7pPr>
      <a:lvl8pPr marL="1134176" algn="ctr" rtl="0" fontAlgn="base">
        <a:spcBef>
          <a:spcPct val="0"/>
        </a:spcBef>
        <a:spcAft>
          <a:spcPct val="0"/>
        </a:spcAft>
        <a:defRPr sz="3638">
          <a:solidFill>
            <a:schemeClr val="tx2"/>
          </a:solidFill>
          <a:latin typeface="Arial" pitchFamily="34" charset="0"/>
        </a:defRPr>
      </a:lvl8pPr>
      <a:lvl9pPr marL="1512235" algn="ctr" rtl="0" fontAlgn="base">
        <a:spcBef>
          <a:spcPct val="0"/>
        </a:spcBef>
        <a:spcAft>
          <a:spcPct val="0"/>
        </a:spcAft>
        <a:defRPr sz="3638">
          <a:solidFill>
            <a:schemeClr val="tx2"/>
          </a:solidFill>
          <a:latin typeface="Arial" pitchFamily="34" charset="0"/>
        </a:defRPr>
      </a:lvl9pPr>
    </p:titleStyle>
    <p:bodyStyle>
      <a:lvl1pPr marL="283544" indent="-283544" algn="l" rtl="0" eaLnBrk="0" fontAlgn="base" hangingPunct="0">
        <a:spcBef>
          <a:spcPct val="20000"/>
        </a:spcBef>
        <a:spcAft>
          <a:spcPct val="0"/>
        </a:spcAft>
        <a:buChar char="•"/>
        <a:defRPr sz="2646">
          <a:solidFill>
            <a:schemeClr val="tx1"/>
          </a:solidFill>
          <a:latin typeface="+mn-lt"/>
          <a:ea typeface="+mn-ea"/>
          <a:cs typeface="+mn-cs"/>
        </a:defRPr>
      </a:lvl1pPr>
      <a:lvl2pPr marL="614345" indent="-236287" algn="l" rtl="0" eaLnBrk="0" fontAlgn="base" hangingPunct="0">
        <a:spcBef>
          <a:spcPct val="20000"/>
        </a:spcBef>
        <a:spcAft>
          <a:spcPct val="0"/>
        </a:spcAft>
        <a:buChar char="–"/>
        <a:defRPr sz="2315">
          <a:solidFill>
            <a:schemeClr val="tx1"/>
          </a:solidFill>
          <a:latin typeface="+mn-lt"/>
        </a:defRPr>
      </a:lvl2pPr>
      <a:lvl3pPr marL="945147" indent="-189029" algn="l" rtl="0" eaLnBrk="0" fontAlgn="base" hangingPunct="0">
        <a:spcBef>
          <a:spcPct val="20000"/>
        </a:spcBef>
        <a:spcAft>
          <a:spcPct val="0"/>
        </a:spcAft>
        <a:buChar char="•"/>
        <a:defRPr sz="1985">
          <a:solidFill>
            <a:schemeClr val="tx1"/>
          </a:solidFill>
          <a:latin typeface="+mn-lt"/>
        </a:defRPr>
      </a:lvl3pPr>
      <a:lvl4pPr marL="1323205" indent="-189029" algn="l" rtl="0" eaLnBrk="0" fontAlgn="base" hangingPunct="0">
        <a:spcBef>
          <a:spcPct val="20000"/>
        </a:spcBef>
        <a:spcAft>
          <a:spcPct val="0"/>
        </a:spcAft>
        <a:buChar char="–"/>
        <a:defRPr sz="1654">
          <a:solidFill>
            <a:schemeClr val="tx1"/>
          </a:solidFill>
          <a:latin typeface="+mn-lt"/>
        </a:defRPr>
      </a:lvl4pPr>
      <a:lvl5pPr marL="1701264" indent="-189029" algn="l" rtl="0" eaLnBrk="0" fontAlgn="base" hangingPunct="0">
        <a:spcBef>
          <a:spcPct val="20000"/>
        </a:spcBef>
        <a:spcAft>
          <a:spcPct val="0"/>
        </a:spcAft>
        <a:buChar char="»"/>
        <a:defRPr sz="1654">
          <a:solidFill>
            <a:schemeClr val="tx1"/>
          </a:solidFill>
          <a:latin typeface="+mn-lt"/>
        </a:defRPr>
      </a:lvl5pPr>
      <a:lvl6pPr marL="2079323" indent="-189029" algn="l" rtl="0" fontAlgn="base">
        <a:spcBef>
          <a:spcPct val="20000"/>
        </a:spcBef>
        <a:spcAft>
          <a:spcPct val="0"/>
        </a:spcAft>
        <a:buChar char="»"/>
        <a:defRPr sz="1654">
          <a:solidFill>
            <a:schemeClr val="tx1"/>
          </a:solidFill>
          <a:latin typeface="+mn-lt"/>
        </a:defRPr>
      </a:lvl6pPr>
      <a:lvl7pPr marL="2457381" indent="-189029" algn="l" rtl="0" fontAlgn="base">
        <a:spcBef>
          <a:spcPct val="20000"/>
        </a:spcBef>
        <a:spcAft>
          <a:spcPct val="0"/>
        </a:spcAft>
        <a:buChar char="»"/>
        <a:defRPr sz="1654">
          <a:solidFill>
            <a:schemeClr val="tx1"/>
          </a:solidFill>
          <a:latin typeface="+mn-lt"/>
        </a:defRPr>
      </a:lvl7pPr>
      <a:lvl8pPr marL="2835440" indent="-189029" algn="l" rtl="0" fontAlgn="base">
        <a:spcBef>
          <a:spcPct val="20000"/>
        </a:spcBef>
        <a:spcAft>
          <a:spcPct val="0"/>
        </a:spcAft>
        <a:buChar char="»"/>
        <a:defRPr sz="1654">
          <a:solidFill>
            <a:schemeClr val="tx1"/>
          </a:solidFill>
          <a:latin typeface="+mn-lt"/>
        </a:defRPr>
      </a:lvl8pPr>
      <a:lvl9pPr marL="3213499" indent="-189029" algn="l" rtl="0" fontAlgn="base">
        <a:spcBef>
          <a:spcPct val="20000"/>
        </a:spcBef>
        <a:spcAft>
          <a:spcPct val="0"/>
        </a:spcAft>
        <a:buChar char="»"/>
        <a:defRPr sz="1654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756117" rtl="0" eaLnBrk="1" latinLnBrk="0" hangingPunct="1">
        <a:defRPr sz="1488" kern="1200">
          <a:solidFill>
            <a:schemeClr val="tx1"/>
          </a:solidFill>
          <a:latin typeface="+mn-lt"/>
          <a:ea typeface="+mn-ea"/>
          <a:cs typeface="+mn-cs"/>
        </a:defRPr>
      </a:lvl1pPr>
      <a:lvl2pPr marL="378059" algn="l" defTabSz="756117" rtl="0" eaLnBrk="1" latinLnBrk="0" hangingPunct="1">
        <a:defRPr sz="1488" kern="1200">
          <a:solidFill>
            <a:schemeClr val="tx1"/>
          </a:solidFill>
          <a:latin typeface="+mn-lt"/>
          <a:ea typeface="+mn-ea"/>
          <a:cs typeface="+mn-cs"/>
        </a:defRPr>
      </a:lvl2pPr>
      <a:lvl3pPr marL="756117" algn="l" defTabSz="756117" rtl="0" eaLnBrk="1" latinLnBrk="0" hangingPunct="1">
        <a:defRPr sz="1488" kern="1200">
          <a:solidFill>
            <a:schemeClr val="tx1"/>
          </a:solidFill>
          <a:latin typeface="+mn-lt"/>
          <a:ea typeface="+mn-ea"/>
          <a:cs typeface="+mn-cs"/>
        </a:defRPr>
      </a:lvl3pPr>
      <a:lvl4pPr marL="1134176" algn="l" defTabSz="756117" rtl="0" eaLnBrk="1" latinLnBrk="0" hangingPunct="1">
        <a:defRPr sz="1488" kern="1200">
          <a:solidFill>
            <a:schemeClr val="tx1"/>
          </a:solidFill>
          <a:latin typeface="+mn-lt"/>
          <a:ea typeface="+mn-ea"/>
          <a:cs typeface="+mn-cs"/>
        </a:defRPr>
      </a:lvl4pPr>
      <a:lvl5pPr marL="1512235" algn="l" defTabSz="756117" rtl="0" eaLnBrk="1" latinLnBrk="0" hangingPunct="1">
        <a:defRPr sz="1488" kern="1200">
          <a:solidFill>
            <a:schemeClr val="tx1"/>
          </a:solidFill>
          <a:latin typeface="+mn-lt"/>
          <a:ea typeface="+mn-ea"/>
          <a:cs typeface="+mn-cs"/>
        </a:defRPr>
      </a:lvl5pPr>
      <a:lvl6pPr marL="1890293" algn="l" defTabSz="756117" rtl="0" eaLnBrk="1" latinLnBrk="0" hangingPunct="1">
        <a:defRPr sz="1488" kern="1200">
          <a:solidFill>
            <a:schemeClr val="tx1"/>
          </a:solidFill>
          <a:latin typeface="+mn-lt"/>
          <a:ea typeface="+mn-ea"/>
          <a:cs typeface="+mn-cs"/>
        </a:defRPr>
      </a:lvl6pPr>
      <a:lvl7pPr marL="2268352" algn="l" defTabSz="756117" rtl="0" eaLnBrk="1" latinLnBrk="0" hangingPunct="1">
        <a:defRPr sz="1488" kern="1200">
          <a:solidFill>
            <a:schemeClr val="tx1"/>
          </a:solidFill>
          <a:latin typeface="+mn-lt"/>
          <a:ea typeface="+mn-ea"/>
          <a:cs typeface="+mn-cs"/>
        </a:defRPr>
      </a:lvl7pPr>
      <a:lvl8pPr marL="2646411" algn="l" defTabSz="756117" rtl="0" eaLnBrk="1" latinLnBrk="0" hangingPunct="1">
        <a:defRPr sz="1488" kern="1200">
          <a:solidFill>
            <a:schemeClr val="tx1"/>
          </a:solidFill>
          <a:latin typeface="+mn-lt"/>
          <a:ea typeface="+mn-ea"/>
          <a:cs typeface="+mn-cs"/>
        </a:defRPr>
      </a:lvl8pPr>
      <a:lvl9pPr marL="3024469" algn="l" defTabSz="756117" rtl="0" eaLnBrk="1" latinLnBrk="0" hangingPunct="1">
        <a:defRPr sz="1488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65C3D798-59C2-BFBE-8730-1B6862F1121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93043" y="301905"/>
            <a:ext cx="8694539" cy="109604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GB"/>
              <a:t>Click to edit Master title style</a:t>
            </a:r>
            <a:endParaRPr lang="en-RU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34E7470-A56A-6909-891E-E8C5F4B2874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93043" y="1509521"/>
            <a:ext cx="8694539" cy="359791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RU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F53619B-73AF-D53F-D951-4515E8AFBA83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93043" y="5255760"/>
            <a:ext cx="2268141" cy="30190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92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ru-RU"/>
              <a:t>14.09.2022</a:t>
            </a:r>
            <a:endParaRPr lang="en-RU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ADE996C-71E4-1509-26D7-FF82364B429F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339207" y="5255760"/>
            <a:ext cx="3402211" cy="30190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92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GB"/>
              <a:t>BM@N CM 2022</a:t>
            </a:r>
            <a:endParaRPr lang="en-RU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7327EFB-CF2A-E49C-226C-9B03D6D0D32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7119441" y="5255760"/>
            <a:ext cx="2268141" cy="30190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92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D7E0536-C975-C64D-B760-D814B6F85D2C}" type="slidenum">
              <a:rPr lang="en-RU" smtClean="0"/>
              <a:t>‹#›</a:t>
            </a:fld>
            <a:endParaRPr lang="en-RU"/>
          </a:p>
        </p:txBody>
      </p:sp>
    </p:spTree>
    <p:extLst>
      <p:ext uri="{BB962C8B-B14F-4D97-AF65-F5344CB8AC3E}">
        <p14:creationId xmlns:p14="http://schemas.microsoft.com/office/powerpoint/2010/main" val="260551302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40" r:id="rId1"/>
    <p:sldLayoutId id="2147484041" r:id="rId2"/>
    <p:sldLayoutId id="2147484042" r:id="rId3"/>
    <p:sldLayoutId id="2147484043" r:id="rId4"/>
    <p:sldLayoutId id="2147484044" r:id="rId5"/>
    <p:sldLayoutId id="2147484045" r:id="rId6"/>
    <p:sldLayoutId id="2147484046" r:id="rId7"/>
    <p:sldLayoutId id="2147484047" r:id="rId8"/>
    <p:sldLayoutId id="2147484048" r:id="rId9"/>
    <p:sldLayoutId id="2147484049" r:id="rId10"/>
    <p:sldLayoutId id="2147484050" r:id="rId11"/>
  </p:sldLayoutIdLst>
  <p:hf hdr="0"/>
  <p:txStyles>
    <p:titleStyle>
      <a:lvl1pPr algn="l" defTabSz="756026" rtl="0" eaLnBrk="1" latinLnBrk="0" hangingPunct="1">
        <a:lnSpc>
          <a:spcPct val="90000"/>
        </a:lnSpc>
        <a:spcBef>
          <a:spcPct val="0"/>
        </a:spcBef>
        <a:buNone/>
        <a:defRPr sz="3638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89006" indent="-189006" algn="l" defTabSz="756026" rtl="0" eaLnBrk="1" latinLnBrk="0" hangingPunct="1">
        <a:lnSpc>
          <a:spcPct val="90000"/>
        </a:lnSpc>
        <a:spcBef>
          <a:spcPts val="827"/>
        </a:spcBef>
        <a:buFont typeface="Arial" panose="020B0604020202020204" pitchFamily="34" charset="0"/>
        <a:buChar char="•"/>
        <a:defRPr sz="2315" kern="1200">
          <a:solidFill>
            <a:schemeClr val="tx1"/>
          </a:solidFill>
          <a:latin typeface="+mn-lt"/>
          <a:ea typeface="+mn-ea"/>
          <a:cs typeface="+mn-cs"/>
        </a:defRPr>
      </a:lvl1pPr>
      <a:lvl2pPr marL="567019" indent="-189006" algn="l" defTabSz="756026" rtl="0" eaLnBrk="1" latinLnBrk="0" hangingPunct="1">
        <a:lnSpc>
          <a:spcPct val="90000"/>
        </a:lnSpc>
        <a:spcBef>
          <a:spcPts val="413"/>
        </a:spcBef>
        <a:buFont typeface="Arial" panose="020B0604020202020204" pitchFamily="34" charset="0"/>
        <a:buChar char="•"/>
        <a:defRPr sz="1984" kern="1200">
          <a:solidFill>
            <a:schemeClr val="tx1"/>
          </a:solidFill>
          <a:latin typeface="+mn-lt"/>
          <a:ea typeface="+mn-ea"/>
          <a:cs typeface="+mn-cs"/>
        </a:defRPr>
      </a:lvl2pPr>
      <a:lvl3pPr marL="945032" indent="-189006" algn="l" defTabSz="756026" rtl="0" eaLnBrk="1" latinLnBrk="0" hangingPunct="1">
        <a:lnSpc>
          <a:spcPct val="90000"/>
        </a:lnSpc>
        <a:spcBef>
          <a:spcPts val="413"/>
        </a:spcBef>
        <a:buFont typeface="Arial" panose="020B0604020202020204" pitchFamily="34" charset="0"/>
        <a:buChar char="•"/>
        <a:defRPr sz="1654" kern="1200">
          <a:solidFill>
            <a:schemeClr val="tx1"/>
          </a:solidFill>
          <a:latin typeface="+mn-lt"/>
          <a:ea typeface="+mn-ea"/>
          <a:cs typeface="+mn-cs"/>
        </a:defRPr>
      </a:lvl3pPr>
      <a:lvl4pPr marL="1323045" indent="-189006" algn="l" defTabSz="756026" rtl="0" eaLnBrk="1" latinLnBrk="0" hangingPunct="1">
        <a:lnSpc>
          <a:spcPct val="90000"/>
        </a:lnSpc>
        <a:spcBef>
          <a:spcPts val="413"/>
        </a:spcBef>
        <a:buFont typeface="Arial" panose="020B0604020202020204" pitchFamily="34" charset="0"/>
        <a:buChar char="•"/>
        <a:defRPr sz="1488" kern="1200">
          <a:solidFill>
            <a:schemeClr val="tx1"/>
          </a:solidFill>
          <a:latin typeface="+mn-lt"/>
          <a:ea typeface="+mn-ea"/>
          <a:cs typeface="+mn-cs"/>
        </a:defRPr>
      </a:lvl4pPr>
      <a:lvl5pPr marL="1701058" indent="-189006" algn="l" defTabSz="756026" rtl="0" eaLnBrk="1" latinLnBrk="0" hangingPunct="1">
        <a:lnSpc>
          <a:spcPct val="90000"/>
        </a:lnSpc>
        <a:spcBef>
          <a:spcPts val="413"/>
        </a:spcBef>
        <a:buFont typeface="Arial" panose="020B0604020202020204" pitchFamily="34" charset="0"/>
        <a:buChar char="•"/>
        <a:defRPr sz="1488" kern="1200">
          <a:solidFill>
            <a:schemeClr val="tx1"/>
          </a:solidFill>
          <a:latin typeface="+mn-lt"/>
          <a:ea typeface="+mn-ea"/>
          <a:cs typeface="+mn-cs"/>
        </a:defRPr>
      </a:lvl5pPr>
      <a:lvl6pPr marL="2079071" indent="-189006" algn="l" defTabSz="756026" rtl="0" eaLnBrk="1" latinLnBrk="0" hangingPunct="1">
        <a:lnSpc>
          <a:spcPct val="90000"/>
        </a:lnSpc>
        <a:spcBef>
          <a:spcPts val="413"/>
        </a:spcBef>
        <a:buFont typeface="Arial" panose="020B0604020202020204" pitchFamily="34" charset="0"/>
        <a:buChar char="•"/>
        <a:defRPr sz="1488" kern="1200">
          <a:solidFill>
            <a:schemeClr val="tx1"/>
          </a:solidFill>
          <a:latin typeface="+mn-lt"/>
          <a:ea typeface="+mn-ea"/>
          <a:cs typeface="+mn-cs"/>
        </a:defRPr>
      </a:lvl6pPr>
      <a:lvl7pPr marL="2457084" indent="-189006" algn="l" defTabSz="756026" rtl="0" eaLnBrk="1" latinLnBrk="0" hangingPunct="1">
        <a:lnSpc>
          <a:spcPct val="90000"/>
        </a:lnSpc>
        <a:spcBef>
          <a:spcPts val="413"/>
        </a:spcBef>
        <a:buFont typeface="Arial" panose="020B0604020202020204" pitchFamily="34" charset="0"/>
        <a:buChar char="•"/>
        <a:defRPr sz="1488" kern="1200">
          <a:solidFill>
            <a:schemeClr val="tx1"/>
          </a:solidFill>
          <a:latin typeface="+mn-lt"/>
          <a:ea typeface="+mn-ea"/>
          <a:cs typeface="+mn-cs"/>
        </a:defRPr>
      </a:lvl7pPr>
      <a:lvl8pPr marL="2835097" indent="-189006" algn="l" defTabSz="756026" rtl="0" eaLnBrk="1" latinLnBrk="0" hangingPunct="1">
        <a:lnSpc>
          <a:spcPct val="90000"/>
        </a:lnSpc>
        <a:spcBef>
          <a:spcPts val="413"/>
        </a:spcBef>
        <a:buFont typeface="Arial" panose="020B0604020202020204" pitchFamily="34" charset="0"/>
        <a:buChar char="•"/>
        <a:defRPr sz="1488" kern="1200">
          <a:solidFill>
            <a:schemeClr val="tx1"/>
          </a:solidFill>
          <a:latin typeface="+mn-lt"/>
          <a:ea typeface="+mn-ea"/>
          <a:cs typeface="+mn-cs"/>
        </a:defRPr>
      </a:lvl8pPr>
      <a:lvl9pPr marL="3213110" indent="-189006" algn="l" defTabSz="756026" rtl="0" eaLnBrk="1" latinLnBrk="0" hangingPunct="1">
        <a:lnSpc>
          <a:spcPct val="90000"/>
        </a:lnSpc>
        <a:spcBef>
          <a:spcPts val="413"/>
        </a:spcBef>
        <a:buFont typeface="Arial" panose="020B0604020202020204" pitchFamily="34" charset="0"/>
        <a:buChar char="•"/>
        <a:defRPr sz="1488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RU"/>
      </a:defPPr>
      <a:lvl1pPr marL="0" algn="l" defTabSz="756026" rtl="0" eaLnBrk="1" latinLnBrk="0" hangingPunct="1">
        <a:defRPr sz="1488" kern="1200">
          <a:solidFill>
            <a:schemeClr val="tx1"/>
          </a:solidFill>
          <a:latin typeface="+mn-lt"/>
          <a:ea typeface="+mn-ea"/>
          <a:cs typeface="+mn-cs"/>
        </a:defRPr>
      </a:lvl1pPr>
      <a:lvl2pPr marL="378013" algn="l" defTabSz="756026" rtl="0" eaLnBrk="1" latinLnBrk="0" hangingPunct="1">
        <a:defRPr sz="1488" kern="1200">
          <a:solidFill>
            <a:schemeClr val="tx1"/>
          </a:solidFill>
          <a:latin typeface="+mn-lt"/>
          <a:ea typeface="+mn-ea"/>
          <a:cs typeface="+mn-cs"/>
        </a:defRPr>
      </a:lvl2pPr>
      <a:lvl3pPr marL="756026" algn="l" defTabSz="756026" rtl="0" eaLnBrk="1" latinLnBrk="0" hangingPunct="1">
        <a:defRPr sz="1488" kern="1200">
          <a:solidFill>
            <a:schemeClr val="tx1"/>
          </a:solidFill>
          <a:latin typeface="+mn-lt"/>
          <a:ea typeface="+mn-ea"/>
          <a:cs typeface="+mn-cs"/>
        </a:defRPr>
      </a:lvl3pPr>
      <a:lvl4pPr marL="1134039" algn="l" defTabSz="756026" rtl="0" eaLnBrk="1" latinLnBrk="0" hangingPunct="1">
        <a:defRPr sz="1488" kern="1200">
          <a:solidFill>
            <a:schemeClr val="tx1"/>
          </a:solidFill>
          <a:latin typeface="+mn-lt"/>
          <a:ea typeface="+mn-ea"/>
          <a:cs typeface="+mn-cs"/>
        </a:defRPr>
      </a:lvl4pPr>
      <a:lvl5pPr marL="1512052" algn="l" defTabSz="756026" rtl="0" eaLnBrk="1" latinLnBrk="0" hangingPunct="1">
        <a:defRPr sz="1488" kern="1200">
          <a:solidFill>
            <a:schemeClr val="tx1"/>
          </a:solidFill>
          <a:latin typeface="+mn-lt"/>
          <a:ea typeface="+mn-ea"/>
          <a:cs typeface="+mn-cs"/>
        </a:defRPr>
      </a:lvl5pPr>
      <a:lvl6pPr marL="1890065" algn="l" defTabSz="756026" rtl="0" eaLnBrk="1" latinLnBrk="0" hangingPunct="1">
        <a:defRPr sz="1488" kern="1200">
          <a:solidFill>
            <a:schemeClr val="tx1"/>
          </a:solidFill>
          <a:latin typeface="+mn-lt"/>
          <a:ea typeface="+mn-ea"/>
          <a:cs typeface="+mn-cs"/>
        </a:defRPr>
      </a:lvl6pPr>
      <a:lvl7pPr marL="2268078" algn="l" defTabSz="756026" rtl="0" eaLnBrk="1" latinLnBrk="0" hangingPunct="1">
        <a:defRPr sz="1488" kern="1200">
          <a:solidFill>
            <a:schemeClr val="tx1"/>
          </a:solidFill>
          <a:latin typeface="+mn-lt"/>
          <a:ea typeface="+mn-ea"/>
          <a:cs typeface="+mn-cs"/>
        </a:defRPr>
      </a:lvl7pPr>
      <a:lvl8pPr marL="2646091" algn="l" defTabSz="756026" rtl="0" eaLnBrk="1" latinLnBrk="0" hangingPunct="1">
        <a:defRPr sz="1488" kern="1200">
          <a:solidFill>
            <a:schemeClr val="tx1"/>
          </a:solidFill>
          <a:latin typeface="+mn-lt"/>
          <a:ea typeface="+mn-ea"/>
          <a:cs typeface="+mn-cs"/>
        </a:defRPr>
      </a:lvl8pPr>
      <a:lvl9pPr marL="3024104" algn="l" defTabSz="756026" rtl="0" eaLnBrk="1" latinLnBrk="0" hangingPunct="1">
        <a:defRPr sz="1488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87.xml"/><Relationship Id="rId6" Type="http://schemas.openxmlformats.org/officeDocument/2006/relationships/comments" Target="../comments/comment1.xml"/><Relationship Id="rId5" Type="http://schemas.openxmlformats.org/officeDocument/2006/relationships/image" Target="../media/image32.png"/><Relationship Id="rId4" Type="http://schemas.openxmlformats.org/officeDocument/2006/relationships/image" Target="../media/image36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comments" Target="../comments/comment2.xml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8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170.png"/><Relationship Id="rId1" Type="http://schemas.openxmlformats.org/officeDocument/2006/relationships/slideLayout" Target="../slideLayouts/slideLayout76.xml"/><Relationship Id="rId6" Type="http://schemas.openxmlformats.org/officeDocument/2006/relationships/image" Target="../media/image41.png"/><Relationship Id="rId5" Type="http://schemas.openxmlformats.org/officeDocument/2006/relationships/image" Target="../media/image40.png"/><Relationship Id="rId4" Type="http://schemas.openxmlformats.org/officeDocument/2006/relationships/image" Target="../media/image39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53.xml"/><Relationship Id="rId6" Type="http://schemas.openxmlformats.org/officeDocument/2006/relationships/image" Target="../media/image45.png"/><Relationship Id="rId5" Type="http://schemas.openxmlformats.org/officeDocument/2006/relationships/image" Target="../media/image44.png"/><Relationship Id="rId4" Type="http://schemas.openxmlformats.org/officeDocument/2006/relationships/image" Target="../media/image43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440.png"/><Relationship Id="rId1" Type="http://schemas.openxmlformats.org/officeDocument/2006/relationships/slideLayout" Target="../slideLayouts/slideLayout48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460.png"/><Relationship Id="rId1" Type="http://schemas.openxmlformats.org/officeDocument/2006/relationships/slideLayout" Target="../slideLayouts/slideLayout37.xml"/><Relationship Id="rId4" Type="http://schemas.openxmlformats.org/officeDocument/2006/relationships/image" Target="../media/image480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03.xml"/><Relationship Id="rId5" Type="http://schemas.openxmlformats.org/officeDocument/2006/relationships/image" Target="../media/image52.png"/><Relationship Id="rId4" Type="http://schemas.openxmlformats.org/officeDocument/2006/relationships/image" Target="../media/image48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0.png"/><Relationship Id="rId2" Type="http://schemas.openxmlformats.org/officeDocument/2006/relationships/image" Target="../media/image490.png"/><Relationship Id="rId1" Type="http://schemas.openxmlformats.org/officeDocument/2006/relationships/slideLayout" Target="../slideLayouts/slideLayout37.xml"/><Relationship Id="rId5" Type="http://schemas.openxmlformats.org/officeDocument/2006/relationships/image" Target="../media/image51.png"/><Relationship Id="rId4" Type="http://schemas.openxmlformats.org/officeDocument/2006/relationships/image" Target="../media/image49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3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3" Type="http://schemas.openxmlformats.org/officeDocument/2006/relationships/oleObject" Target="../embeddings/oleObject1.bin"/><Relationship Id="rId7" Type="http://schemas.openxmlformats.org/officeDocument/2006/relationships/image" Target="../media/image4.e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4.x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0.pn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37.xml"/><Relationship Id="rId4" Type="http://schemas.openxmlformats.org/officeDocument/2006/relationships/image" Target="../media/image58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53.xml"/><Relationship Id="rId5" Type="http://schemas.openxmlformats.org/officeDocument/2006/relationships/image" Target="../media/image61.png"/><Relationship Id="rId4" Type="http://schemas.openxmlformats.org/officeDocument/2006/relationships/image" Target="../media/image60.png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3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3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00.pn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37.xml"/><Relationship Id="rId4" Type="http://schemas.openxmlformats.org/officeDocument/2006/relationships/image" Target="../media/image58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31.xml"/><Relationship Id="rId6" Type="http://schemas.openxmlformats.org/officeDocument/2006/relationships/image" Target="../media/image9.png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92.xml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6.xml"/><Relationship Id="rId1" Type="http://schemas.openxmlformats.org/officeDocument/2006/relationships/tags" Target="../tags/tag1.xml"/><Relationship Id="rId4" Type="http://schemas.openxmlformats.org/officeDocument/2006/relationships/image" Target="../media/image13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6.png"/><Relationship Id="rId12" Type="http://schemas.openxmlformats.org/officeDocument/2006/relationships/image" Target="../media/image21.png"/><Relationship Id="rId2" Type="http://schemas.openxmlformats.org/officeDocument/2006/relationships/slideLayout" Target="../slideLayouts/slideLayout26.xml"/><Relationship Id="rId1" Type="http://schemas.openxmlformats.org/officeDocument/2006/relationships/tags" Target="../tags/tag2.xml"/><Relationship Id="rId6" Type="http://schemas.openxmlformats.org/officeDocument/2006/relationships/image" Target="../media/image15.wmf"/><Relationship Id="rId11" Type="http://schemas.openxmlformats.org/officeDocument/2006/relationships/image" Target="../media/image20.png"/><Relationship Id="rId5" Type="http://schemas.openxmlformats.org/officeDocument/2006/relationships/oleObject" Target="../embeddings/oleObject3.bin"/><Relationship Id="rId10" Type="http://schemas.openxmlformats.org/officeDocument/2006/relationships/image" Target="../media/image19.png"/><Relationship Id="rId4" Type="http://schemas.openxmlformats.org/officeDocument/2006/relationships/image" Target="../media/image14.png"/><Relationship Id="rId9" Type="http://schemas.openxmlformats.org/officeDocument/2006/relationships/image" Target="../media/image18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6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png"/><Relationship Id="rId3" Type="http://schemas.openxmlformats.org/officeDocument/2006/relationships/image" Target="../media/image23.png"/><Relationship Id="rId7" Type="http://schemas.openxmlformats.org/officeDocument/2006/relationships/image" Target="../media/image27.png"/><Relationship Id="rId12" Type="http://schemas.openxmlformats.org/officeDocument/2006/relationships/image" Target="../media/image30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87.xml"/><Relationship Id="rId6" Type="http://schemas.openxmlformats.org/officeDocument/2006/relationships/image" Target="../media/image26.png"/><Relationship Id="rId11" Type="http://schemas.openxmlformats.org/officeDocument/2006/relationships/image" Target="../media/image29.wmf"/><Relationship Id="rId5" Type="http://schemas.openxmlformats.org/officeDocument/2006/relationships/image" Target="../media/image25.png"/><Relationship Id="rId10" Type="http://schemas.openxmlformats.org/officeDocument/2006/relationships/oleObject" Target="../embeddings/oleObject4.bin"/><Relationship Id="rId4" Type="http://schemas.openxmlformats.org/officeDocument/2006/relationships/image" Target="../media/image24.png"/><Relationship Id="rId9" Type="http://schemas.openxmlformats.org/officeDocument/2006/relationships/image" Target="../media/image17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em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87.xml"/><Relationship Id="rId5" Type="http://schemas.openxmlformats.org/officeDocument/2006/relationships/image" Target="../media/image33.png"/><Relationship Id="rId4" Type="http://schemas.openxmlformats.org/officeDocument/2006/relationships/image" Target="../media/image3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ext Box 1">
            <a:extLst>
              <a:ext uri="{FF2B5EF4-FFF2-40B4-BE49-F238E27FC236}">
                <a16:creationId xmlns:a16="http://schemas.microsoft.com/office/drawing/2014/main" id="{6C25A8D6-7D42-450A-B6BC-EFFBD67DC8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-163871"/>
            <a:ext cx="10049173" cy="10473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74404" tIns="38690" rIns="74404" bIns="38690" anchor="b"/>
          <a:lstStyle>
            <a:lvl1pPr>
              <a:lnSpc>
                <a:spcPct val="90000"/>
              </a:lnSpc>
              <a:spcBef>
                <a:spcPts val="1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2913" algn="l"/>
                <a:tab pos="892175" algn="l"/>
                <a:tab pos="1341438" algn="l"/>
                <a:tab pos="1790700" algn="l"/>
                <a:tab pos="2239963" algn="l"/>
                <a:tab pos="2689225" algn="l"/>
                <a:tab pos="3138488" algn="l"/>
                <a:tab pos="3587750" algn="l"/>
                <a:tab pos="4037013" algn="l"/>
                <a:tab pos="4486275" algn="l"/>
                <a:tab pos="4935538" algn="l"/>
                <a:tab pos="5384800" algn="l"/>
                <a:tab pos="5834063" algn="l"/>
                <a:tab pos="6283325" algn="l"/>
                <a:tab pos="6732588" algn="l"/>
                <a:tab pos="7181850" algn="l"/>
                <a:tab pos="7631113" algn="l"/>
                <a:tab pos="8080375" algn="l"/>
                <a:tab pos="8529638" algn="l"/>
                <a:tab pos="8978900" algn="l"/>
                <a:tab pos="8980488" algn="l"/>
                <a:tab pos="9429750" algn="l"/>
                <a:tab pos="9879013" algn="l"/>
                <a:tab pos="10328275" algn="l"/>
                <a:tab pos="10777538" algn="l"/>
              </a:tabLst>
              <a:defRPr sz="2800">
                <a:solidFill>
                  <a:srgbClr val="000000"/>
                </a:solidFill>
                <a:latin typeface="Calibri" panose="020F0502020204030204" pitchFamily="34" charset="0"/>
                <a:cs typeface="Noto Sans CJK SC" charset="0"/>
              </a:defRPr>
            </a:lvl1pPr>
            <a:lvl2pPr>
              <a:lnSpc>
                <a:spcPct val="90000"/>
              </a:lnSpc>
              <a:spcBef>
                <a:spcPts val="5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2913" algn="l"/>
                <a:tab pos="892175" algn="l"/>
                <a:tab pos="1341438" algn="l"/>
                <a:tab pos="1790700" algn="l"/>
                <a:tab pos="2239963" algn="l"/>
                <a:tab pos="2689225" algn="l"/>
                <a:tab pos="3138488" algn="l"/>
                <a:tab pos="3587750" algn="l"/>
                <a:tab pos="4037013" algn="l"/>
                <a:tab pos="4486275" algn="l"/>
                <a:tab pos="4935538" algn="l"/>
                <a:tab pos="5384800" algn="l"/>
                <a:tab pos="5834063" algn="l"/>
                <a:tab pos="6283325" algn="l"/>
                <a:tab pos="6732588" algn="l"/>
                <a:tab pos="7181850" algn="l"/>
                <a:tab pos="7631113" algn="l"/>
                <a:tab pos="8080375" algn="l"/>
                <a:tab pos="8529638" algn="l"/>
                <a:tab pos="8978900" algn="l"/>
                <a:tab pos="8980488" algn="l"/>
                <a:tab pos="9429750" algn="l"/>
                <a:tab pos="9879013" algn="l"/>
                <a:tab pos="10328275" algn="l"/>
                <a:tab pos="10777538" algn="l"/>
              </a:tabLst>
              <a:defRPr sz="2400">
                <a:solidFill>
                  <a:srgbClr val="000000"/>
                </a:solidFill>
                <a:latin typeface="Calibri" panose="020F0502020204030204" pitchFamily="34" charset="0"/>
                <a:cs typeface="Noto Sans CJK SC" charset="0"/>
              </a:defRPr>
            </a:lvl2pPr>
            <a:lvl3pPr>
              <a:lnSpc>
                <a:spcPct val="90000"/>
              </a:lnSpc>
              <a:spcBef>
                <a:spcPts val="5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2913" algn="l"/>
                <a:tab pos="892175" algn="l"/>
                <a:tab pos="1341438" algn="l"/>
                <a:tab pos="1790700" algn="l"/>
                <a:tab pos="2239963" algn="l"/>
                <a:tab pos="2689225" algn="l"/>
                <a:tab pos="3138488" algn="l"/>
                <a:tab pos="3587750" algn="l"/>
                <a:tab pos="4037013" algn="l"/>
                <a:tab pos="4486275" algn="l"/>
                <a:tab pos="4935538" algn="l"/>
                <a:tab pos="5384800" algn="l"/>
                <a:tab pos="5834063" algn="l"/>
                <a:tab pos="6283325" algn="l"/>
                <a:tab pos="6732588" algn="l"/>
                <a:tab pos="7181850" algn="l"/>
                <a:tab pos="7631113" algn="l"/>
                <a:tab pos="8080375" algn="l"/>
                <a:tab pos="8529638" algn="l"/>
                <a:tab pos="8978900" algn="l"/>
                <a:tab pos="8980488" algn="l"/>
                <a:tab pos="9429750" algn="l"/>
                <a:tab pos="9879013" algn="l"/>
                <a:tab pos="10328275" algn="l"/>
                <a:tab pos="10777538" algn="l"/>
              </a:tabLst>
              <a:defRPr sz="2000">
                <a:solidFill>
                  <a:srgbClr val="000000"/>
                </a:solidFill>
                <a:latin typeface="Calibri" panose="020F0502020204030204" pitchFamily="34" charset="0"/>
                <a:cs typeface="Noto Sans CJK SC" charset="0"/>
              </a:defRPr>
            </a:lvl3pPr>
            <a:lvl4pPr>
              <a:lnSpc>
                <a:spcPct val="90000"/>
              </a:lnSpc>
              <a:spcBef>
                <a:spcPts val="5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2913" algn="l"/>
                <a:tab pos="892175" algn="l"/>
                <a:tab pos="1341438" algn="l"/>
                <a:tab pos="1790700" algn="l"/>
                <a:tab pos="2239963" algn="l"/>
                <a:tab pos="2689225" algn="l"/>
                <a:tab pos="3138488" algn="l"/>
                <a:tab pos="3587750" algn="l"/>
                <a:tab pos="4037013" algn="l"/>
                <a:tab pos="4486275" algn="l"/>
                <a:tab pos="4935538" algn="l"/>
                <a:tab pos="5384800" algn="l"/>
                <a:tab pos="5834063" algn="l"/>
                <a:tab pos="6283325" algn="l"/>
                <a:tab pos="6732588" algn="l"/>
                <a:tab pos="7181850" algn="l"/>
                <a:tab pos="7631113" algn="l"/>
                <a:tab pos="8080375" algn="l"/>
                <a:tab pos="8529638" algn="l"/>
                <a:tab pos="8978900" algn="l"/>
                <a:tab pos="8980488" algn="l"/>
                <a:tab pos="9429750" algn="l"/>
                <a:tab pos="9879013" algn="l"/>
                <a:tab pos="10328275" algn="l"/>
                <a:tab pos="10777538" algn="l"/>
              </a:tabLst>
              <a:defRPr>
                <a:solidFill>
                  <a:srgbClr val="000000"/>
                </a:solidFill>
                <a:latin typeface="Calibri" panose="020F0502020204030204" pitchFamily="34" charset="0"/>
                <a:cs typeface="Noto Sans CJK SC" charset="0"/>
              </a:defRPr>
            </a:lvl4pPr>
            <a:lvl5pPr>
              <a:lnSpc>
                <a:spcPct val="90000"/>
              </a:lnSpc>
              <a:spcBef>
                <a:spcPts val="5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2913" algn="l"/>
                <a:tab pos="892175" algn="l"/>
                <a:tab pos="1341438" algn="l"/>
                <a:tab pos="1790700" algn="l"/>
                <a:tab pos="2239963" algn="l"/>
                <a:tab pos="2689225" algn="l"/>
                <a:tab pos="3138488" algn="l"/>
                <a:tab pos="3587750" algn="l"/>
                <a:tab pos="4037013" algn="l"/>
                <a:tab pos="4486275" algn="l"/>
                <a:tab pos="4935538" algn="l"/>
                <a:tab pos="5384800" algn="l"/>
                <a:tab pos="5834063" algn="l"/>
                <a:tab pos="6283325" algn="l"/>
                <a:tab pos="6732588" algn="l"/>
                <a:tab pos="7181850" algn="l"/>
                <a:tab pos="7631113" algn="l"/>
                <a:tab pos="8080375" algn="l"/>
                <a:tab pos="8529638" algn="l"/>
                <a:tab pos="8978900" algn="l"/>
                <a:tab pos="8980488" algn="l"/>
                <a:tab pos="9429750" algn="l"/>
                <a:tab pos="9879013" algn="l"/>
                <a:tab pos="10328275" algn="l"/>
                <a:tab pos="10777538" algn="l"/>
              </a:tabLst>
              <a:defRPr>
                <a:solidFill>
                  <a:srgbClr val="000000"/>
                </a:solidFill>
                <a:latin typeface="Calibri" panose="020F0502020204030204" pitchFamily="34" charset="0"/>
                <a:cs typeface="Noto Sans CJK SC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2913" algn="l"/>
                <a:tab pos="892175" algn="l"/>
                <a:tab pos="1341438" algn="l"/>
                <a:tab pos="1790700" algn="l"/>
                <a:tab pos="2239963" algn="l"/>
                <a:tab pos="2689225" algn="l"/>
                <a:tab pos="3138488" algn="l"/>
                <a:tab pos="3587750" algn="l"/>
                <a:tab pos="4037013" algn="l"/>
                <a:tab pos="4486275" algn="l"/>
                <a:tab pos="4935538" algn="l"/>
                <a:tab pos="5384800" algn="l"/>
                <a:tab pos="5834063" algn="l"/>
                <a:tab pos="6283325" algn="l"/>
                <a:tab pos="6732588" algn="l"/>
                <a:tab pos="7181850" algn="l"/>
                <a:tab pos="7631113" algn="l"/>
                <a:tab pos="8080375" algn="l"/>
                <a:tab pos="8529638" algn="l"/>
                <a:tab pos="8978900" algn="l"/>
                <a:tab pos="8980488" algn="l"/>
                <a:tab pos="9429750" algn="l"/>
                <a:tab pos="9879013" algn="l"/>
                <a:tab pos="10328275" algn="l"/>
                <a:tab pos="10777538" algn="l"/>
              </a:tabLst>
              <a:defRPr>
                <a:solidFill>
                  <a:srgbClr val="000000"/>
                </a:solidFill>
                <a:latin typeface="Calibri" panose="020F0502020204030204" pitchFamily="34" charset="0"/>
                <a:cs typeface="Noto Sans CJK SC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2913" algn="l"/>
                <a:tab pos="892175" algn="l"/>
                <a:tab pos="1341438" algn="l"/>
                <a:tab pos="1790700" algn="l"/>
                <a:tab pos="2239963" algn="l"/>
                <a:tab pos="2689225" algn="l"/>
                <a:tab pos="3138488" algn="l"/>
                <a:tab pos="3587750" algn="l"/>
                <a:tab pos="4037013" algn="l"/>
                <a:tab pos="4486275" algn="l"/>
                <a:tab pos="4935538" algn="l"/>
                <a:tab pos="5384800" algn="l"/>
                <a:tab pos="5834063" algn="l"/>
                <a:tab pos="6283325" algn="l"/>
                <a:tab pos="6732588" algn="l"/>
                <a:tab pos="7181850" algn="l"/>
                <a:tab pos="7631113" algn="l"/>
                <a:tab pos="8080375" algn="l"/>
                <a:tab pos="8529638" algn="l"/>
                <a:tab pos="8978900" algn="l"/>
                <a:tab pos="8980488" algn="l"/>
                <a:tab pos="9429750" algn="l"/>
                <a:tab pos="9879013" algn="l"/>
                <a:tab pos="10328275" algn="l"/>
                <a:tab pos="10777538" algn="l"/>
              </a:tabLst>
              <a:defRPr>
                <a:solidFill>
                  <a:srgbClr val="000000"/>
                </a:solidFill>
                <a:latin typeface="Calibri" panose="020F0502020204030204" pitchFamily="34" charset="0"/>
                <a:cs typeface="Noto Sans CJK SC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2913" algn="l"/>
                <a:tab pos="892175" algn="l"/>
                <a:tab pos="1341438" algn="l"/>
                <a:tab pos="1790700" algn="l"/>
                <a:tab pos="2239963" algn="l"/>
                <a:tab pos="2689225" algn="l"/>
                <a:tab pos="3138488" algn="l"/>
                <a:tab pos="3587750" algn="l"/>
                <a:tab pos="4037013" algn="l"/>
                <a:tab pos="4486275" algn="l"/>
                <a:tab pos="4935538" algn="l"/>
                <a:tab pos="5384800" algn="l"/>
                <a:tab pos="5834063" algn="l"/>
                <a:tab pos="6283325" algn="l"/>
                <a:tab pos="6732588" algn="l"/>
                <a:tab pos="7181850" algn="l"/>
                <a:tab pos="7631113" algn="l"/>
                <a:tab pos="8080375" algn="l"/>
                <a:tab pos="8529638" algn="l"/>
                <a:tab pos="8978900" algn="l"/>
                <a:tab pos="8980488" algn="l"/>
                <a:tab pos="9429750" algn="l"/>
                <a:tab pos="9879013" algn="l"/>
                <a:tab pos="10328275" algn="l"/>
                <a:tab pos="10777538" algn="l"/>
              </a:tabLst>
              <a:defRPr>
                <a:solidFill>
                  <a:srgbClr val="000000"/>
                </a:solidFill>
                <a:latin typeface="Calibri" panose="020F0502020204030204" pitchFamily="34" charset="0"/>
                <a:cs typeface="Noto Sans CJK SC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2913" algn="l"/>
                <a:tab pos="892175" algn="l"/>
                <a:tab pos="1341438" algn="l"/>
                <a:tab pos="1790700" algn="l"/>
                <a:tab pos="2239963" algn="l"/>
                <a:tab pos="2689225" algn="l"/>
                <a:tab pos="3138488" algn="l"/>
                <a:tab pos="3587750" algn="l"/>
                <a:tab pos="4037013" algn="l"/>
                <a:tab pos="4486275" algn="l"/>
                <a:tab pos="4935538" algn="l"/>
                <a:tab pos="5384800" algn="l"/>
                <a:tab pos="5834063" algn="l"/>
                <a:tab pos="6283325" algn="l"/>
                <a:tab pos="6732588" algn="l"/>
                <a:tab pos="7181850" algn="l"/>
                <a:tab pos="7631113" algn="l"/>
                <a:tab pos="8080375" algn="l"/>
                <a:tab pos="8529638" algn="l"/>
                <a:tab pos="8978900" algn="l"/>
                <a:tab pos="8980488" algn="l"/>
                <a:tab pos="9429750" algn="l"/>
                <a:tab pos="9879013" algn="l"/>
                <a:tab pos="10328275" algn="l"/>
                <a:tab pos="10777538" algn="l"/>
              </a:tabLst>
              <a:defRPr>
                <a:solidFill>
                  <a:srgbClr val="000000"/>
                </a:solidFill>
                <a:latin typeface="Calibri" panose="020F0502020204030204" pitchFamily="34" charset="0"/>
                <a:cs typeface="Noto Sans CJK SC" charset="0"/>
              </a:defRPr>
            </a:lvl9pPr>
          </a:lstStyle>
          <a:p>
            <a:pPr algn="ctr" defTabSz="377967" fontAlgn="base">
              <a:spcBef>
                <a:spcPct val="0"/>
              </a:spcBef>
              <a:spcAft>
                <a:spcPct val="0"/>
              </a:spcAft>
              <a:buClrTx/>
              <a:tabLst>
                <a:tab pos="0" algn="l"/>
                <a:tab pos="366156" algn="l"/>
                <a:tab pos="737561" algn="l"/>
                <a:tab pos="1108967" algn="l"/>
                <a:tab pos="1480372" algn="l"/>
                <a:tab pos="1851777" algn="l"/>
                <a:tab pos="2223182" algn="l"/>
                <a:tab pos="2594588" algn="l"/>
                <a:tab pos="2965993" algn="l"/>
                <a:tab pos="3337399" algn="l"/>
                <a:tab pos="3708804" algn="l"/>
                <a:tab pos="4080209" algn="l"/>
                <a:tab pos="4451614" algn="l"/>
                <a:tab pos="4823020" algn="l"/>
                <a:tab pos="5194425" algn="l"/>
                <a:tab pos="5565830" algn="l"/>
                <a:tab pos="5937235" algn="l"/>
                <a:tab pos="6308641" algn="l"/>
                <a:tab pos="6680046" algn="l"/>
                <a:tab pos="7051452" algn="l"/>
                <a:tab pos="7422857" algn="l"/>
                <a:tab pos="7424169" algn="l"/>
                <a:tab pos="7795574" algn="l"/>
                <a:tab pos="8166980" algn="l"/>
                <a:tab pos="8538385" algn="l"/>
                <a:tab pos="8909791" algn="l"/>
              </a:tabLst>
            </a:pPr>
            <a:r>
              <a:rPr lang="en-US" altLang="ru-RU" sz="3200" b="1" dirty="0">
                <a:solidFill>
                  <a:srgbClr val="002060"/>
                </a:solidFill>
              </a:rPr>
              <a:t> Anisotropic collective ﬂow measurements from LHC to SIS </a:t>
            </a:r>
          </a:p>
        </p:txBody>
      </p:sp>
      <p:sp>
        <p:nvSpPr>
          <p:cNvPr id="18435" name="Text Box 2">
            <a:extLst>
              <a:ext uri="{FF2B5EF4-FFF2-40B4-BE49-F238E27FC236}">
                <a16:creationId xmlns:a16="http://schemas.microsoft.com/office/drawing/2014/main" id="{B12B915F-DFD0-4ECA-986F-4A362C150A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509" y="719234"/>
            <a:ext cx="9414064" cy="656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74404" tIns="38690" rIns="74404" bIns="38690"/>
          <a:lstStyle>
            <a:lvl1pPr>
              <a:lnSpc>
                <a:spcPct val="90000"/>
              </a:lnSpc>
              <a:spcBef>
                <a:spcPts val="1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2913" algn="l"/>
                <a:tab pos="892175" algn="l"/>
                <a:tab pos="1341438" algn="l"/>
                <a:tab pos="1790700" algn="l"/>
                <a:tab pos="2239963" algn="l"/>
                <a:tab pos="2689225" algn="l"/>
                <a:tab pos="3138488" algn="l"/>
                <a:tab pos="3587750" algn="l"/>
                <a:tab pos="4037013" algn="l"/>
                <a:tab pos="4486275" algn="l"/>
                <a:tab pos="4935538" algn="l"/>
                <a:tab pos="5384800" algn="l"/>
                <a:tab pos="5834063" algn="l"/>
                <a:tab pos="6283325" algn="l"/>
                <a:tab pos="6732588" algn="l"/>
                <a:tab pos="7181850" algn="l"/>
                <a:tab pos="7631113" algn="l"/>
                <a:tab pos="8080375" algn="l"/>
                <a:tab pos="8529638" algn="l"/>
                <a:tab pos="8978900" algn="l"/>
                <a:tab pos="8980488" algn="l"/>
                <a:tab pos="9429750" algn="l"/>
                <a:tab pos="9879013" algn="l"/>
                <a:tab pos="10328275" algn="l"/>
                <a:tab pos="10777538" algn="l"/>
              </a:tabLst>
              <a:defRPr sz="2800">
                <a:solidFill>
                  <a:srgbClr val="000000"/>
                </a:solidFill>
                <a:latin typeface="Calibri" panose="020F0502020204030204" pitchFamily="34" charset="0"/>
                <a:cs typeface="Noto Sans CJK SC" charset="0"/>
              </a:defRPr>
            </a:lvl1pPr>
            <a:lvl2pPr>
              <a:lnSpc>
                <a:spcPct val="90000"/>
              </a:lnSpc>
              <a:spcBef>
                <a:spcPts val="5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2913" algn="l"/>
                <a:tab pos="892175" algn="l"/>
                <a:tab pos="1341438" algn="l"/>
                <a:tab pos="1790700" algn="l"/>
                <a:tab pos="2239963" algn="l"/>
                <a:tab pos="2689225" algn="l"/>
                <a:tab pos="3138488" algn="l"/>
                <a:tab pos="3587750" algn="l"/>
                <a:tab pos="4037013" algn="l"/>
                <a:tab pos="4486275" algn="l"/>
                <a:tab pos="4935538" algn="l"/>
                <a:tab pos="5384800" algn="l"/>
                <a:tab pos="5834063" algn="l"/>
                <a:tab pos="6283325" algn="l"/>
                <a:tab pos="6732588" algn="l"/>
                <a:tab pos="7181850" algn="l"/>
                <a:tab pos="7631113" algn="l"/>
                <a:tab pos="8080375" algn="l"/>
                <a:tab pos="8529638" algn="l"/>
                <a:tab pos="8978900" algn="l"/>
                <a:tab pos="8980488" algn="l"/>
                <a:tab pos="9429750" algn="l"/>
                <a:tab pos="9879013" algn="l"/>
                <a:tab pos="10328275" algn="l"/>
                <a:tab pos="10777538" algn="l"/>
              </a:tabLst>
              <a:defRPr sz="2400">
                <a:solidFill>
                  <a:srgbClr val="000000"/>
                </a:solidFill>
                <a:latin typeface="Calibri" panose="020F0502020204030204" pitchFamily="34" charset="0"/>
                <a:cs typeface="Noto Sans CJK SC" charset="0"/>
              </a:defRPr>
            </a:lvl2pPr>
            <a:lvl3pPr>
              <a:lnSpc>
                <a:spcPct val="90000"/>
              </a:lnSpc>
              <a:spcBef>
                <a:spcPts val="5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2913" algn="l"/>
                <a:tab pos="892175" algn="l"/>
                <a:tab pos="1341438" algn="l"/>
                <a:tab pos="1790700" algn="l"/>
                <a:tab pos="2239963" algn="l"/>
                <a:tab pos="2689225" algn="l"/>
                <a:tab pos="3138488" algn="l"/>
                <a:tab pos="3587750" algn="l"/>
                <a:tab pos="4037013" algn="l"/>
                <a:tab pos="4486275" algn="l"/>
                <a:tab pos="4935538" algn="l"/>
                <a:tab pos="5384800" algn="l"/>
                <a:tab pos="5834063" algn="l"/>
                <a:tab pos="6283325" algn="l"/>
                <a:tab pos="6732588" algn="l"/>
                <a:tab pos="7181850" algn="l"/>
                <a:tab pos="7631113" algn="l"/>
                <a:tab pos="8080375" algn="l"/>
                <a:tab pos="8529638" algn="l"/>
                <a:tab pos="8978900" algn="l"/>
                <a:tab pos="8980488" algn="l"/>
                <a:tab pos="9429750" algn="l"/>
                <a:tab pos="9879013" algn="l"/>
                <a:tab pos="10328275" algn="l"/>
                <a:tab pos="10777538" algn="l"/>
              </a:tabLst>
              <a:defRPr sz="2000">
                <a:solidFill>
                  <a:srgbClr val="000000"/>
                </a:solidFill>
                <a:latin typeface="Calibri" panose="020F0502020204030204" pitchFamily="34" charset="0"/>
                <a:cs typeface="Noto Sans CJK SC" charset="0"/>
              </a:defRPr>
            </a:lvl3pPr>
            <a:lvl4pPr>
              <a:lnSpc>
                <a:spcPct val="90000"/>
              </a:lnSpc>
              <a:spcBef>
                <a:spcPts val="5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2913" algn="l"/>
                <a:tab pos="892175" algn="l"/>
                <a:tab pos="1341438" algn="l"/>
                <a:tab pos="1790700" algn="l"/>
                <a:tab pos="2239963" algn="l"/>
                <a:tab pos="2689225" algn="l"/>
                <a:tab pos="3138488" algn="l"/>
                <a:tab pos="3587750" algn="l"/>
                <a:tab pos="4037013" algn="l"/>
                <a:tab pos="4486275" algn="l"/>
                <a:tab pos="4935538" algn="l"/>
                <a:tab pos="5384800" algn="l"/>
                <a:tab pos="5834063" algn="l"/>
                <a:tab pos="6283325" algn="l"/>
                <a:tab pos="6732588" algn="l"/>
                <a:tab pos="7181850" algn="l"/>
                <a:tab pos="7631113" algn="l"/>
                <a:tab pos="8080375" algn="l"/>
                <a:tab pos="8529638" algn="l"/>
                <a:tab pos="8978900" algn="l"/>
                <a:tab pos="8980488" algn="l"/>
                <a:tab pos="9429750" algn="l"/>
                <a:tab pos="9879013" algn="l"/>
                <a:tab pos="10328275" algn="l"/>
                <a:tab pos="10777538" algn="l"/>
              </a:tabLst>
              <a:defRPr>
                <a:solidFill>
                  <a:srgbClr val="000000"/>
                </a:solidFill>
                <a:latin typeface="Calibri" panose="020F0502020204030204" pitchFamily="34" charset="0"/>
                <a:cs typeface="Noto Sans CJK SC" charset="0"/>
              </a:defRPr>
            </a:lvl4pPr>
            <a:lvl5pPr>
              <a:lnSpc>
                <a:spcPct val="90000"/>
              </a:lnSpc>
              <a:spcBef>
                <a:spcPts val="5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2913" algn="l"/>
                <a:tab pos="892175" algn="l"/>
                <a:tab pos="1341438" algn="l"/>
                <a:tab pos="1790700" algn="l"/>
                <a:tab pos="2239963" algn="l"/>
                <a:tab pos="2689225" algn="l"/>
                <a:tab pos="3138488" algn="l"/>
                <a:tab pos="3587750" algn="l"/>
                <a:tab pos="4037013" algn="l"/>
                <a:tab pos="4486275" algn="l"/>
                <a:tab pos="4935538" algn="l"/>
                <a:tab pos="5384800" algn="l"/>
                <a:tab pos="5834063" algn="l"/>
                <a:tab pos="6283325" algn="l"/>
                <a:tab pos="6732588" algn="l"/>
                <a:tab pos="7181850" algn="l"/>
                <a:tab pos="7631113" algn="l"/>
                <a:tab pos="8080375" algn="l"/>
                <a:tab pos="8529638" algn="l"/>
                <a:tab pos="8978900" algn="l"/>
                <a:tab pos="8980488" algn="l"/>
                <a:tab pos="9429750" algn="l"/>
                <a:tab pos="9879013" algn="l"/>
                <a:tab pos="10328275" algn="l"/>
                <a:tab pos="10777538" algn="l"/>
              </a:tabLst>
              <a:defRPr>
                <a:solidFill>
                  <a:srgbClr val="000000"/>
                </a:solidFill>
                <a:latin typeface="Calibri" panose="020F0502020204030204" pitchFamily="34" charset="0"/>
                <a:cs typeface="Noto Sans CJK SC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2913" algn="l"/>
                <a:tab pos="892175" algn="l"/>
                <a:tab pos="1341438" algn="l"/>
                <a:tab pos="1790700" algn="l"/>
                <a:tab pos="2239963" algn="l"/>
                <a:tab pos="2689225" algn="l"/>
                <a:tab pos="3138488" algn="l"/>
                <a:tab pos="3587750" algn="l"/>
                <a:tab pos="4037013" algn="l"/>
                <a:tab pos="4486275" algn="l"/>
                <a:tab pos="4935538" algn="l"/>
                <a:tab pos="5384800" algn="l"/>
                <a:tab pos="5834063" algn="l"/>
                <a:tab pos="6283325" algn="l"/>
                <a:tab pos="6732588" algn="l"/>
                <a:tab pos="7181850" algn="l"/>
                <a:tab pos="7631113" algn="l"/>
                <a:tab pos="8080375" algn="l"/>
                <a:tab pos="8529638" algn="l"/>
                <a:tab pos="8978900" algn="l"/>
                <a:tab pos="8980488" algn="l"/>
                <a:tab pos="9429750" algn="l"/>
                <a:tab pos="9879013" algn="l"/>
                <a:tab pos="10328275" algn="l"/>
                <a:tab pos="10777538" algn="l"/>
              </a:tabLst>
              <a:defRPr>
                <a:solidFill>
                  <a:srgbClr val="000000"/>
                </a:solidFill>
                <a:latin typeface="Calibri" panose="020F0502020204030204" pitchFamily="34" charset="0"/>
                <a:cs typeface="Noto Sans CJK SC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2913" algn="l"/>
                <a:tab pos="892175" algn="l"/>
                <a:tab pos="1341438" algn="l"/>
                <a:tab pos="1790700" algn="l"/>
                <a:tab pos="2239963" algn="l"/>
                <a:tab pos="2689225" algn="l"/>
                <a:tab pos="3138488" algn="l"/>
                <a:tab pos="3587750" algn="l"/>
                <a:tab pos="4037013" algn="l"/>
                <a:tab pos="4486275" algn="l"/>
                <a:tab pos="4935538" algn="l"/>
                <a:tab pos="5384800" algn="l"/>
                <a:tab pos="5834063" algn="l"/>
                <a:tab pos="6283325" algn="l"/>
                <a:tab pos="6732588" algn="l"/>
                <a:tab pos="7181850" algn="l"/>
                <a:tab pos="7631113" algn="l"/>
                <a:tab pos="8080375" algn="l"/>
                <a:tab pos="8529638" algn="l"/>
                <a:tab pos="8978900" algn="l"/>
                <a:tab pos="8980488" algn="l"/>
                <a:tab pos="9429750" algn="l"/>
                <a:tab pos="9879013" algn="l"/>
                <a:tab pos="10328275" algn="l"/>
                <a:tab pos="10777538" algn="l"/>
              </a:tabLst>
              <a:defRPr>
                <a:solidFill>
                  <a:srgbClr val="000000"/>
                </a:solidFill>
                <a:latin typeface="Calibri" panose="020F0502020204030204" pitchFamily="34" charset="0"/>
                <a:cs typeface="Noto Sans CJK SC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2913" algn="l"/>
                <a:tab pos="892175" algn="l"/>
                <a:tab pos="1341438" algn="l"/>
                <a:tab pos="1790700" algn="l"/>
                <a:tab pos="2239963" algn="l"/>
                <a:tab pos="2689225" algn="l"/>
                <a:tab pos="3138488" algn="l"/>
                <a:tab pos="3587750" algn="l"/>
                <a:tab pos="4037013" algn="l"/>
                <a:tab pos="4486275" algn="l"/>
                <a:tab pos="4935538" algn="l"/>
                <a:tab pos="5384800" algn="l"/>
                <a:tab pos="5834063" algn="l"/>
                <a:tab pos="6283325" algn="l"/>
                <a:tab pos="6732588" algn="l"/>
                <a:tab pos="7181850" algn="l"/>
                <a:tab pos="7631113" algn="l"/>
                <a:tab pos="8080375" algn="l"/>
                <a:tab pos="8529638" algn="l"/>
                <a:tab pos="8978900" algn="l"/>
                <a:tab pos="8980488" algn="l"/>
                <a:tab pos="9429750" algn="l"/>
                <a:tab pos="9879013" algn="l"/>
                <a:tab pos="10328275" algn="l"/>
                <a:tab pos="10777538" algn="l"/>
              </a:tabLst>
              <a:defRPr>
                <a:solidFill>
                  <a:srgbClr val="000000"/>
                </a:solidFill>
                <a:latin typeface="Calibri" panose="020F0502020204030204" pitchFamily="34" charset="0"/>
                <a:cs typeface="Noto Sans CJK SC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2913" algn="l"/>
                <a:tab pos="892175" algn="l"/>
                <a:tab pos="1341438" algn="l"/>
                <a:tab pos="1790700" algn="l"/>
                <a:tab pos="2239963" algn="l"/>
                <a:tab pos="2689225" algn="l"/>
                <a:tab pos="3138488" algn="l"/>
                <a:tab pos="3587750" algn="l"/>
                <a:tab pos="4037013" algn="l"/>
                <a:tab pos="4486275" algn="l"/>
                <a:tab pos="4935538" algn="l"/>
                <a:tab pos="5384800" algn="l"/>
                <a:tab pos="5834063" algn="l"/>
                <a:tab pos="6283325" algn="l"/>
                <a:tab pos="6732588" algn="l"/>
                <a:tab pos="7181850" algn="l"/>
                <a:tab pos="7631113" algn="l"/>
                <a:tab pos="8080375" algn="l"/>
                <a:tab pos="8529638" algn="l"/>
                <a:tab pos="8978900" algn="l"/>
                <a:tab pos="8980488" algn="l"/>
                <a:tab pos="9429750" algn="l"/>
                <a:tab pos="9879013" algn="l"/>
                <a:tab pos="10328275" algn="l"/>
                <a:tab pos="10777538" algn="l"/>
              </a:tabLst>
              <a:defRPr>
                <a:solidFill>
                  <a:srgbClr val="000000"/>
                </a:solidFill>
                <a:latin typeface="Calibri" panose="020F0502020204030204" pitchFamily="34" charset="0"/>
                <a:cs typeface="Noto Sans CJK SC" charset="0"/>
              </a:defRPr>
            </a:lvl9pPr>
          </a:lstStyle>
          <a:p>
            <a:pPr algn="ctr" defTabSz="377967" fontAlgn="base">
              <a:spcBef>
                <a:spcPts val="827"/>
              </a:spcBef>
              <a:spcAft>
                <a:spcPct val="0"/>
              </a:spcAft>
              <a:buClrTx/>
              <a:tabLst>
                <a:tab pos="0" algn="l"/>
                <a:tab pos="366156" algn="l"/>
                <a:tab pos="737561" algn="l"/>
                <a:tab pos="1108967" algn="l"/>
                <a:tab pos="1480372" algn="l"/>
                <a:tab pos="1851777" algn="l"/>
                <a:tab pos="2223182" algn="l"/>
                <a:tab pos="2594588" algn="l"/>
                <a:tab pos="2965993" algn="l"/>
                <a:tab pos="3337399" algn="l"/>
                <a:tab pos="3708804" algn="l"/>
                <a:tab pos="4080209" algn="l"/>
                <a:tab pos="4451614" algn="l"/>
                <a:tab pos="4823020" algn="l"/>
                <a:tab pos="5194425" algn="l"/>
                <a:tab pos="5565830" algn="l"/>
                <a:tab pos="5937235" algn="l"/>
                <a:tab pos="6308641" algn="l"/>
                <a:tab pos="6680046" algn="l"/>
                <a:tab pos="7051452" algn="l"/>
                <a:tab pos="7422857" algn="l"/>
                <a:tab pos="7424169" algn="l"/>
                <a:tab pos="7795574" algn="l"/>
                <a:tab pos="8166980" algn="l"/>
                <a:tab pos="8538385" algn="l"/>
                <a:tab pos="8909791" algn="l"/>
              </a:tabLst>
            </a:pPr>
            <a:endParaRPr kumimoji="0" lang="en-US" altLang="ru-RU" sz="1400" b="0" i="0" u="none" strike="noStrike" kern="1200" cap="none" spc="0" normalizeH="0" baseline="33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  <a:p>
            <a:pPr algn="ctr" defTabSz="377967" fontAlgn="base">
              <a:spcBef>
                <a:spcPts val="827"/>
              </a:spcBef>
              <a:spcAft>
                <a:spcPct val="0"/>
              </a:spcAft>
              <a:buClrTx/>
              <a:tabLst>
                <a:tab pos="0" algn="l"/>
                <a:tab pos="366156" algn="l"/>
                <a:tab pos="737561" algn="l"/>
                <a:tab pos="1108967" algn="l"/>
                <a:tab pos="1480372" algn="l"/>
                <a:tab pos="1851777" algn="l"/>
                <a:tab pos="2223182" algn="l"/>
                <a:tab pos="2594588" algn="l"/>
                <a:tab pos="2965993" algn="l"/>
                <a:tab pos="3337399" algn="l"/>
                <a:tab pos="3708804" algn="l"/>
                <a:tab pos="4080209" algn="l"/>
                <a:tab pos="4451614" algn="l"/>
                <a:tab pos="4823020" algn="l"/>
                <a:tab pos="5194425" algn="l"/>
                <a:tab pos="5565830" algn="l"/>
                <a:tab pos="5937235" algn="l"/>
                <a:tab pos="6308641" algn="l"/>
                <a:tab pos="6680046" algn="l"/>
                <a:tab pos="7051452" algn="l"/>
                <a:tab pos="7422857" algn="l"/>
                <a:tab pos="7424169" algn="l"/>
                <a:tab pos="7795574" algn="l"/>
                <a:tab pos="8166980" algn="l"/>
                <a:tab pos="8538385" algn="l"/>
                <a:tab pos="8909791" algn="l"/>
              </a:tabLst>
            </a:pPr>
            <a:r>
              <a:rPr lang="en-US" altLang="ru-RU" sz="2400" baseline="33000" dirty="0">
                <a:latin typeface="Arial" panose="020B0604020202020204" pitchFamily="34" charset="0"/>
                <a:cs typeface="Arial" panose="020B0604020202020204" pitchFamily="34" charset="0"/>
              </a:rPr>
              <a:t> Arkadiy Taranenko  (VBLHEP JINR, NRNU </a:t>
            </a:r>
            <a:r>
              <a:rPr lang="en-US" altLang="ru-RU" sz="2400" baseline="33000" dirty="0" err="1">
                <a:latin typeface="Arial" panose="020B0604020202020204" pitchFamily="34" charset="0"/>
                <a:cs typeface="Arial" panose="020B0604020202020204" pitchFamily="34" charset="0"/>
              </a:rPr>
              <a:t>MEPhI</a:t>
            </a:r>
            <a:r>
              <a:rPr lang="en-US" altLang="ru-RU" sz="2400" baseline="33000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en-US" altLang="ru-RU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 defTabSz="377967" fontAlgn="base">
              <a:spcBef>
                <a:spcPts val="827"/>
              </a:spcBef>
              <a:spcAft>
                <a:spcPct val="0"/>
              </a:spcAft>
              <a:buClrTx/>
              <a:tabLst>
                <a:tab pos="0" algn="l"/>
                <a:tab pos="366156" algn="l"/>
                <a:tab pos="737561" algn="l"/>
                <a:tab pos="1108967" algn="l"/>
                <a:tab pos="1480372" algn="l"/>
                <a:tab pos="1851777" algn="l"/>
                <a:tab pos="2223182" algn="l"/>
                <a:tab pos="2594588" algn="l"/>
                <a:tab pos="2965993" algn="l"/>
                <a:tab pos="3337399" algn="l"/>
                <a:tab pos="3708804" algn="l"/>
                <a:tab pos="4080209" algn="l"/>
                <a:tab pos="4451614" algn="l"/>
                <a:tab pos="4823020" algn="l"/>
                <a:tab pos="5194425" algn="l"/>
                <a:tab pos="5565830" algn="l"/>
                <a:tab pos="5937235" algn="l"/>
                <a:tab pos="6308641" algn="l"/>
                <a:tab pos="6680046" algn="l"/>
                <a:tab pos="7051452" algn="l"/>
                <a:tab pos="7422857" algn="l"/>
                <a:tab pos="7424169" algn="l"/>
                <a:tab pos="7795574" algn="l"/>
                <a:tab pos="8166980" algn="l"/>
                <a:tab pos="8538385" algn="l"/>
                <a:tab pos="8909791" algn="l"/>
              </a:tabLst>
            </a:pPr>
            <a:endParaRPr lang="en-US" altLang="ru-RU" sz="1400" baseline="33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 defTabSz="377967" fontAlgn="base">
              <a:spcBef>
                <a:spcPts val="124"/>
              </a:spcBef>
              <a:spcAft>
                <a:spcPct val="0"/>
              </a:spcAft>
              <a:buClrTx/>
              <a:tabLst>
                <a:tab pos="0" algn="l"/>
                <a:tab pos="366156" algn="l"/>
                <a:tab pos="737561" algn="l"/>
                <a:tab pos="1108967" algn="l"/>
                <a:tab pos="1480372" algn="l"/>
                <a:tab pos="1851777" algn="l"/>
                <a:tab pos="2223182" algn="l"/>
                <a:tab pos="2594588" algn="l"/>
                <a:tab pos="2965993" algn="l"/>
                <a:tab pos="3337399" algn="l"/>
                <a:tab pos="3708804" algn="l"/>
                <a:tab pos="4080209" algn="l"/>
                <a:tab pos="4451614" algn="l"/>
                <a:tab pos="4823020" algn="l"/>
                <a:tab pos="5194425" algn="l"/>
                <a:tab pos="5565830" algn="l"/>
                <a:tab pos="5937235" algn="l"/>
                <a:tab pos="6308641" algn="l"/>
                <a:tab pos="6680046" algn="l"/>
                <a:tab pos="7051452" algn="l"/>
                <a:tab pos="7422857" algn="l"/>
                <a:tab pos="7424169" algn="l"/>
                <a:tab pos="7795574" algn="l"/>
                <a:tab pos="8166980" algn="l"/>
                <a:tab pos="8538385" algn="l"/>
                <a:tab pos="8909791" algn="l"/>
              </a:tabLst>
            </a:pPr>
            <a:endParaRPr lang="en-US" altLang="ru-RU" sz="1488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436" name="Rectangle 3">
            <a:extLst>
              <a:ext uri="{FF2B5EF4-FFF2-40B4-BE49-F238E27FC236}">
                <a16:creationId xmlns:a16="http://schemas.microsoft.com/office/drawing/2014/main" id="{BA1B5CE7-863F-4CEA-84EE-D6E7D07D0D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2867" y="5108259"/>
            <a:ext cx="9619847" cy="5359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lIns="74404" tIns="38690" rIns="74404" bIns="38690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2913" algn="l"/>
                <a:tab pos="892175" algn="l"/>
                <a:tab pos="1341438" algn="l"/>
                <a:tab pos="1790700" algn="l"/>
                <a:tab pos="2239963" algn="l"/>
                <a:tab pos="2689225" algn="l"/>
                <a:tab pos="3138488" algn="l"/>
                <a:tab pos="3587750" algn="l"/>
                <a:tab pos="4037013" algn="l"/>
                <a:tab pos="4486275" algn="l"/>
                <a:tab pos="4935538" algn="l"/>
                <a:tab pos="5384800" algn="l"/>
                <a:tab pos="5834063" algn="l"/>
                <a:tab pos="6283325" algn="l"/>
                <a:tab pos="6732588" algn="l"/>
                <a:tab pos="7181850" algn="l"/>
                <a:tab pos="7631113" algn="l"/>
                <a:tab pos="8080375" algn="l"/>
                <a:tab pos="8529638" algn="l"/>
                <a:tab pos="8978900" algn="l"/>
                <a:tab pos="8980488" algn="l"/>
                <a:tab pos="9429750" algn="l"/>
                <a:tab pos="9879013" algn="l"/>
                <a:tab pos="10328275" algn="l"/>
                <a:tab pos="10777538" algn="l"/>
              </a:tabLst>
              <a:defRPr sz="2800">
                <a:solidFill>
                  <a:srgbClr val="000000"/>
                </a:solidFill>
                <a:latin typeface="Calibri" panose="020F0502020204030204" pitchFamily="34" charset="0"/>
                <a:cs typeface="Noto Sans CJK SC" charset="0"/>
              </a:defRPr>
            </a:lvl1pPr>
            <a:lvl2pPr>
              <a:lnSpc>
                <a:spcPct val="90000"/>
              </a:lnSpc>
              <a:spcBef>
                <a:spcPts val="5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2913" algn="l"/>
                <a:tab pos="892175" algn="l"/>
                <a:tab pos="1341438" algn="l"/>
                <a:tab pos="1790700" algn="l"/>
                <a:tab pos="2239963" algn="l"/>
                <a:tab pos="2689225" algn="l"/>
                <a:tab pos="3138488" algn="l"/>
                <a:tab pos="3587750" algn="l"/>
                <a:tab pos="4037013" algn="l"/>
                <a:tab pos="4486275" algn="l"/>
                <a:tab pos="4935538" algn="l"/>
                <a:tab pos="5384800" algn="l"/>
                <a:tab pos="5834063" algn="l"/>
                <a:tab pos="6283325" algn="l"/>
                <a:tab pos="6732588" algn="l"/>
                <a:tab pos="7181850" algn="l"/>
                <a:tab pos="7631113" algn="l"/>
                <a:tab pos="8080375" algn="l"/>
                <a:tab pos="8529638" algn="l"/>
                <a:tab pos="8978900" algn="l"/>
                <a:tab pos="8980488" algn="l"/>
                <a:tab pos="9429750" algn="l"/>
                <a:tab pos="9879013" algn="l"/>
                <a:tab pos="10328275" algn="l"/>
                <a:tab pos="10777538" algn="l"/>
              </a:tabLst>
              <a:defRPr sz="2400">
                <a:solidFill>
                  <a:srgbClr val="000000"/>
                </a:solidFill>
                <a:latin typeface="Calibri" panose="020F0502020204030204" pitchFamily="34" charset="0"/>
                <a:cs typeface="Noto Sans CJK SC" charset="0"/>
              </a:defRPr>
            </a:lvl2pPr>
            <a:lvl3pPr>
              <a:lnSpc>
                <a:spcPct val="90000"/>
              </a:lnSpc>
              <a:spcBef>
                <a:spcPts val="5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2913" algn="l"/>
                <a:tab pos="892175" algn="l"/>
                <a:tab pos="1341438" algn="l"/>
                <a:tab pos="1790700" algn="l"/>
                <a:tab pos="2239963" algn="l"/>
                <a:tab pos="2689225" algn="l"/>
                <a:tab pos="3138488" algn="l"/>
                <a:tab pos="3587750" algn="l"/>
                <a:tab pos="4037013" algn="l"/>
                <a:tab pos="4486275" algn="l"/>
                <a:tab pos="4935538" algn="l"/>
                <a:tab pos="5384800" algn="l"/>
                <a:tab pos="5834063" algn="l"/>
                <a:tab pos="6283325" algn="l"/>
                <a:tab pos="6732588" algn="l"/>
                <a:tab pos="7181850" algn="l"/>
                <a:tab pos="7631113" algn="l"/>
                <a:tab pos="8080375" algn="l"/>
                <a:tab pos="8529638" algn="l"/>
                <a:tab pos="8978900" algn="l"/>
                <a:tab pos="8980488" algn="l"/>
                <a:tab pos="9429750" algn="l"/>
                <a:tab pos="9879013" algn="l"/>
                <a:tab pos="10328275" algn="l"/>
                <a:tab pos="10777538" algn="l"/>
              </a:tabLst>
              <a:defRPr sz="2000">
                <a:solidFill>
                  <a:srgbClr val="000000"/>
                </a:solidFill>
                <a:latin typeface="Calibri" panose="020F0502020204030204" pitchFamily="34" charset="0"/>
                <a:cs typeface="Noto Sans CJK SC" charset="0"/>
              </a:defRPr>
            </a:lvl3pPr>
            <a:lvl4pPr>
              <a:lnSpc>
                <a:spcPct val="90000"/>
              </a:lnSpc>
              <a:spcBef>
                <a:spcPts val="5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2913" algn="l"/>
                <a:tab pos="892175" algn="l"/>
                <a:tab pos="1341438" algn="l"/>
                <a:tab pos="1790700" algn="l"/>
                <a:tab pos="2239963" algn="l"/>
                <a:tab pos="2689225" algn="l"/>
                <a:tab pos="3138488" algn="l"/>
                <a:tab pos="3587750" algn="l"/>
                <a:tab pos="4037013" algn="l"/>
                <a:tab pos="4486275" algn="l"/>
                <a:tab pos="4935538" algn="l"/>
                <a:tab pos="5384800" algn="l"/>
                <a:tab pos="5834063" algn="l"/>
                <a:tab pos="6283325" algn="l"/>
                <a:tab pos="6732588" algn="l"/>
                <a:tab pos="7181850" algn="l"/>
                <a:tab pos="7631113" algn="l"/>
                <a:tab pos="8080375" algn="l"/>
                <a:tab pos="8529638" algn="l"/>
                <a:tab pos="8978900" algn="l"/>
                <a:tab pos="8980488" algn="l"/>
                <a:tab pos="9429750" algn="l"/>
                <a:tab pos="9879013" algn="l"/>
                <a:tab pos="10328275" algn="l"/>
                <a:tab pos="10777538" algn="l"/>
              </a:tabLst>
              <a:defRPr>
                <a:solidFill>
                  <a:srgbClr val="000000"/>
                </a:solidFill>
                <a:latin typeface="Calibri" panose="020F0502020204030204" pitchFamily="34" charset="0"/>
                <a:cs typeface="Noto Sans CJK SC" charset="0"/>
              </a:defRPr>
            </a:lvl4pPr>
            <a:lvl5pPr>
              <a:lnSpc>
                <a:spcPct val="90000"/>
              </a:lnSpc>
              <a:spcBef>
                <a:spcPts val="5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2913" algn="l"/>
                <a:tab pos="892175" algn="l"/>
                <a:tab pos="1341438" algn="l"/>
                <a:tab pos="1790700" algn="l"/>
                <a:tab pos="2239963" algn="l"/>
                <a:tab pos="2689225" algn="l"/>
                <a:tab pos="3138488" algn="l"/>
                <a:tab pos="3587750" algn="l"/>
                <a:tab pos="4037013" algn="l"/>
                <a:tab pos="4486275" algn="l"/>
                <a:tab pos="4935538" algn="l"/>
                <a:tab pos="5384800" algn="l"/>
                <a:tab pos="5834063" algn="l"/>
                <a:tab pos="6283325" algn="l"/>
                <a:tab pos="6732588" algn="l"/>
                <a:tab pos="7181850" algn="l"/>
                <a:tab pos="7631113" algn="l"/>
                <a:tab pos="8080375" algn="l"/>
                <a:tab pos="8529638" algn="l"/>
                <a:tab pos="8978900" algn="l"/>
                <a:tab pos="8980488" algn="l"/>
                <a:tab pos="9429750" algn="l"/>
                <a:tab pos="9879013" algn="l"/>
                <a:tab pos="10328275" algn="l"/>
                <a:tab pos="10777538" algn="l"/>
              </a:tabLst>
              <a:defRPr>
                <a:solidFill>
                  <a:srgbClr val="000000"/>
                </a:solidFill>
                <a:latin typeface="Calibri" panose="020F0502020204030204" pitchFamily="34" charset="0"/>
                <a:cs typeface="Noto Sans CJK SC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2913" algn="l"/>
                <a:tab pos="892175" algn="l"/>
                <a:tab pos="1341438" algn="l"/>
                <a:tab pos="1790700" algn="l"/>
                <a:tab pos="2239963" algn="l"/>
                <a:tab pos="2689225" algn="l"/>
                <a:tab pos="3138488" algn="l"/>
                <a:tab pos="3587750" algn="l"/>
                <a:tab pos="4037013" algn="l"/>
                <a:tab pos="4486275" algn="l"/>
                <a:tab pos="4935538" algn="l"/>
                <a:tab pos="5384800" algn="l"/>
                <a:tab pos="5834063" algn="l"/>
                <a:tab pos="6283325" algn="l"/>
                <a:tab pos="6732588" algn="l"/>
                <a:tab pos="7181850" algn="l"/>
                <a:tab pos="7631113" algn="l"/>
                <a:tab pos="8080375" algn="l"/>
                <a:tab pos="8529638" algn="l"/>
                <a:tab pos="8978900" algn="l"/>
                <a:tab pos="8980488" algn="l"/>
                <a:tab pos="9429750" algn="l"/>
                <a:tab pos="9879013" algn="l"/>
                <a:tab pos="10328275" algn="l"/>
                <a:tab pos="10777538" algn="l"/>
              </a:tabLst>
              <a:defRPr>
                <a:solidFill>
                  <a:srgbClr val="000000"/>
                </a:solidFill>
                <a:latin typeface="Calibri" panose="020F0502020204030204" pitchFamily="34" charset="0"/>
                <a:cs typeface="Noto Sans CJK SC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2913" algn="l"/>
                <a:tab pos="892175" algn="l"/>
                <a:tab pos="1341438" algn="l"/>
                <a:tab pos="1790700" algn="l"/>
                <a:tab pos="2239963" algn="l"/>
                <a:tab pos="2689225" algn="l"/>
                <a:tab pos="3138488" algn="l"/>
                <a:tab pos="3587750" algn="l"/>
                <a:tab pos="4037013" algn="l"/>
                <a:tab pos="4486275" algn="l"/>
                <a:tab pos="4935538" algn="l"/>
                <a:tab pos="5384800" algn="l"/>
                <a:tab pos="5834063" algn="l"/>
                <a:tab pos="6283325" algn="l"/>
                <a:tab pos="6732588" algn="l"/>
                <a:tab pos="7181850" algn="l"/>
                <a:tab pos="7631113" algn="l"/>
                <a:tab pos="8080375" algn="l"/>
                <a:tab pos="8529638" algn="l"/>
                <a:tab pos="8978900" algn="l"/>
                <a:tab pos="8980488" algn="l"/>
                <a:tab pos="9429750" algn="l"/>
                <a:tab pos="9879013" algn="l"/>
                <a:tab pos="10328275" algn="l"/>
                <a:tab pos="10777538" algn="l"/>
              </a:tabLst>
              <a:defRPr>
                <a:solidFill>
                  <a:srgbClr val="000000"/>
                </a:solidFill>
                <a:latin typeface="Calibri" panose="020F0502020204030204" pitchFamily="34" charset="0"/>
                <a:cs typeface="Noto Sans CJK SC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2913" algn="l"/>
                <a:tab pos="892175" algn="l"/>
                <a:tab pos="1341438" algn="l"/>
                <a:tab pos="1790700" algn="l"/>
                <a:tab pos="2239963" algn="l"/>
                <a:tab pos="2689225" algn="l"/>
                <a:tab pos="3138488" algn="l"/>
                <a:tab pos="3587750" algn="l"/>
                <a:tab pos="4037013" algn="l"/>
                <a:tab pos="4486275" algn="l"/>
                <a:tab pos="4935538" algn="l"/>
                <a:tab pos="5384800" algn="l"/>
                <a:tab pos="5834063" algn="l"/>
                <a:tab pos="6283325" algn="l"/>
                <a:tab pos="6732588" algn="l"/>
                <a:tab pos="7181850" algn="l"/>
                <a:tab pos="7631113" algn="l"/>
                <a:tab pos="8080375" algn="l"/>
                <a:tab pos="8529638" algn="l"/>
                <a:tab pos="8978900" algn="l"/>
                <a:tab pos="8980488" algn="l"/>
                <a:tab pos="9429750" algn="l"/>
                <a:tab pos="9879013" algn="l"/>
                <a:tab pos="10328275" algn="l"/>
                <a:tab pos="10777538" algn="l"/>
              </a:tabLst>
              <a:defRPr>
                <a:solidFill>
                  <a:srgbClr val="000000"/>
                </a:solidFill>
                <a:latin typeface="Calibri" panose="020F0502020204030204" pitchFamily="34" charset="0"/>
                <a:cs typeface="Noto Sans CJK SC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2913" algn="l"/>
                <a:tab pos="892175" algn="l"/>
                <a:tab pos="1341438" algn="l"/>
                <a:tab pos="1790700" algn="l"/>
                <a:tab pos="2239963" algn="l"/>
                <a:tab pos="2689225" algn="l"/>
                <a:tab pos="3138488" algn="l"/>
                <a:tab pos="3587750" algn="l"/>
                <a:tab pos="4037013" algn="l"/>
                <a:tab pos="4486275" algn="l"/>
                <a:tab pos="4935538" algn="l"/>
                <a:tab pos="5384800" algn="l"/>
                <a:tab pos="5834063" algn="l"/>
                <a:tab pos="6283325" algn="l"/>
                <a:tab pos="6732588" algn="l"/>
                <a:tab pos="7181850" algn="l"/>
                <a:tab pos="7631113" algn="l"/>
                <a:tab pos="8080375" algn="l"/>
                <a:tab pos="8529638" algn="l"/>
                <a:tab pos="8978900" algn="l"/>
                <a:tab pos="8980488" algn="l"/>
                <a:tab pos="9429750" algn="l"/>
                <a:tab pos="9879013" algn="l"/>
                <a:tab pos="10328275" algn="l"/>
                <a:tab pos="10777538" algn="l"/>
              </a:tabLst>
              <a:defRPr>
                <a:solidFill>
                  <a:srgbClr val="000000"/>
                </a:solidFill>
                <a:latin typeface="Calibri" panose="020F0502020204030204" pitchFamily="34" charset="0"/>
                <a:cs typeface="Noto Sans CJK SC" charset="0"/>
              </a:defRPr>
            </a:lvl9pPr>
          </a:lstStyle>
          <a:p>
            <a:pPr algn="ctr" defTabSz="377967" eaLnBrk="0" fontAlgn="base" hangingPunct="0">
              <a:spcBef>
                <a:spcPts val="827"/>
              </a:spcBef>
              <a:spcAft>
                <a:spcPct val="0"/>
              </a:spcAft>
              <a:buClrTx/>
              <a:tabLst>
                <a:tab pos="0" algn="l"/>
                <a:tab pos="366156" algn="l"/>
                <a:tab pos="737561" algn="l"/>
                <a:tab pos="1108967" algn="l"/>
                <a:tab pos="1480372" algn="l"/>
                <a:tab pos="1851777" algn="l"/>
                <a:tab pos="2223182" algn="l"/>
                <a:tab pos="2594588" algn="l"/>
                <a:tab pos="2965993" algn="l"/>
                <a:tab pos="3337399" algn="l"/>
                <a:tab pos="3708804" algn="l"/>
                <a:tab pos="4080209" algn="l"/>
                <a:tab pos="4451614" algn="l"/>
                <a:tab pos="4823020" algn="l"/>
                <a:tab pos="5194425" algn="l"/>
                <a:tab pos="5565830" algn="l"/>
                <a:tab pos="5937235" algn="l"/>
                <a:tab pos="6308641" algn="l"/>
                <a:tab pos="6680046" algn="l"/>
                <a:tab pos="7051452" algn="l"/>
                <a:tab pos="7422857" algn="l"/>
                <a:tab pos="7424169" algn="l"/>
                <a:tab pos="7795574" algn="l"/>
                <a:tab pos="8166980" algn="l"/>
                <a:tab pos="8538385" algn="l"/>
                <a:tab pos="8909791" algn="l"/>
              </a:tabLst>
            </a:pPr>
            <a:r>
              <a:rPr lang="en-US" altLang="ru-RU" sz="1653" dirty="0">
                <a:latin typeface="Arial" panose="020B0604020202020204" pitchFamily="34" charset="0"/>
                <a:cs typeface="Arial" panose="020B0604020202020204" pitchFamily="34" charset="0"/>
              </a:rPr>
              <a:t>The </a:t>
            </a:r>
            <a:r>
              <a:rPr lang="en-US" altLang="ru-RU" sz="1653" dirty="0" err="1">
                <a:latin typeface="Arial" panose="020B0604020202020204" pitchFamily="34" charset="0"/>
                <a:cs typeface="Arial" panose="020B0604020202020204" pitchFamily="34" charset="0"/>
              </a:rPr>
              <a:t>XXVth</a:t>
            </a:r>
            <a:r>
              <a:rPr lang="en-US" altLang="ru-RU" sz="1653" dirty="0">
                <a:latin typeface="Arial" panose="020B0604020202020204" pitchFamily="34" charset="0"/>
                <a:cs typeface="Arial" panose="020B0604020202020204" pitchFamily="34" charset="0"/>
              </a:rPr>
              <a:t> International </a:t>
            </a:r>
            <a:r>
              <a:rPr lang="en-US" altLang="ru-RU" sz="1653" dirty="0" err="1">
                <a:latin typeface="Arial" panose="020B0604020202020204" pitchFamily="34" charset="0"/>
                <a:cs typeface="Arial" panose="020B0604020202020204" pitchFamily="34" charset="0"/>
              </a:rPr>
              <a:t>Baldin</a:t>
            </a:r>
            <a:r>
              <a:rPr lang="en-US" altLang="ru-RU" sz="1653" dirty="0">
                <a:latin typeface="Arial" panose="020B0604020202020204" pitchFamily="34" charset="0"/>
                <a:cs typeface="Arial" panose="020B0604020202020204" pitchFamily="34" charset="0"/>
              </a:rPr>
              <a:t> Seminar on High Energy Physics Problems "Relativistic Nuclear Physics and Quantum Chromodynamics", BLTP JINR, Dubna,  September 11-14, 2023</a:t>
            </a:r>
          </a:p>
        </p:txBody>
      </p:sp>
      <p:pic>
        <p:nvPicPr>
          <p:cNvPr id="4" name="Рисунок 9">
            <a:extLst>
              <a:ext uri="{FF2B5EF4-FFF2-40B4-BE49-F238E27FC236}">
                <a16:creationId xmlns:a16="http://schemas.microsoft.com/office/drawing/2014/main" id="{C0E9FD2D-D5EB-6A59-7771-CBA9081CFAE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82416" y="1947769"/>
            <a:ext cx="3307821" cy="20056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76E7AD22-13E6-F8EF-7943-92373FFA4F41}"/>
              </a:ext>
            </a:extLst>
          </p:cNvPr>
          <p:cNvSpPr txBox="1"/>
          <p:nvPr/>
        </p:nvSpPr>
        <p:spPr>
          <a:xfrm>
            <a:off x="4204447" y="3984861"/>
            <a:ext cx="240254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1989  - 2023</a:t>
            </a:r>
            <a:endParaRPr lang="ru-RU" dirty="0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Text Box 9">
            <a:extLst>
              <a:ext uri="{FF2B5EF4-FFF2-40B4-BE49-F238E27FC236}">
                <a16:creationId xmlns:a16="http://schemas.microsoft.com/office/drawing/2014/main" id="{48F52215-B70A-B02A-C9B5-6C7579680B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59946" y="0"/>
            <a:ext cx="7560733" cy="524887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  <a:effectLst/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defTabSz="756117" fontAlgn="base">
              <a:spcBef>
                <a:spcPct val="50000"/>
              </a:spcBef>
              <a:spcAft>
                <a:spcPct val="0"/>
              </a:spcAft>
              <a:buNone/>
              <a:defRPr/>
            </a:pPr>
            <a:endParaRPr lang="ru-RU" altLang="ru-RU" sz="2811" b="1">
              <a:solidFill>
                <a:srgbClr val="333399"/>
              </a:solidFill>
              <a:latin typeface="Times New Roman" panose="02020603050405020304" pitchFamily="18" charset="0"/>
            </a:endParaRPr>
          </a:p>
        </p:txBody>
      </p:sp>
      <p:cxnSp>
        <p:nvCxnSpPr>
          <p:cNvPr id="32" name="Straight Arrow Connector 5">
            <a:extLst>
              <a:ext uri="{FF2B5EF4-FFF2-40B4-BE49-F238E27FC236}">
                <a16:creationId xmlns:a16="http://schemas.microsoft.com/office/drawing/2014/main" id="{01262740-7AB1-FA6B-14A2-01329A097684}"/>
              </a:ext>
            </a:extLst>
          </p:cNvPr>
          <p:cNvCxnSpPr/>
          <p:nvPr/>
        </p:nvCxnSpPr>
        <p:spPr>
          <a:xfrm flipV="1">
            <a:off x="2758966" y="140451"/>
            <a:ext cx="903088" cy="504049"/>
          </a:xfrm>
          <a:prstGeom prst="straightConnector1">
            <a:avLst/>
          </a:prstGeom>
          <a:ln>
            <a:noFill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11" name="CustomShape 1">
            <a:extLst>
              <a:ext uri="{FF2B5EF4-FFF2-40B4-BE49-F238E27FC236}">
                <a16:creationId xmlns:a16="http://schemas.microsoft.com/office/drawing/2014/main" id="{8E0A0A6E-6D9B-B2DB-49CC-DE76443BC128}"/>
              </a:ext>
            </a:extLst>
          </p:cNvPr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235239" y="47389"/>
            <a:ext cx="6317930" cy="510698"/>
          </a:xfrm>
          <a:prstGeom prst="rect">
            <a:avLst/>
          </a:prstGeom>
          <a:blipFill>
            <a:blip r:embed="rId2"/>
            <a:stretch>
              <a:fillRect b="-9804"/>
            </a:stretch>
          </a:blipFill>
          <a:ln w="0">
            <a:noFill/>
          </a:ln>
        </p:spPr>
        <p:txBody>
          <a:bodyPr/>
          <a:lstStyle/>
          <a:p>
            <a:pPr defTabSz="756117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ru-RU" sz="1488">
                <a:noFill/>
                <a:latin typeface="Arial" panose="020B0604020202020204" pitchFamily="34" charset="0"/>
              </a:rPr>
              <a:t> </a:t>
            </a:r>
          </a:p>
        </p:txBody>
      </p:sp>
      <p:sp>
        <p:nvSpPr>
          <p:cNvPr id="94213" name="Номер слайда 3">
            <a:extLst>
              <a:ext uri="{FF2B5EF4-FFF2-40B4-BE49-F238E27FC236}">
                <a16:creationId xmlns:a16="http://schemas.microsoft.com/office/drawing/2014/main" id="{ED6F86DD-7170-C112-02D3-4BD9BA41EAB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xfrm>
            <a:off x="8484647" y="5363274"/>
            <a:ext cx="462129" cy="27052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646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614345" indent="-236287">
              <a:spcBef>
                <a:spcPct val="20000"/>
              </a:spcBef>
              <a:buChar char="–"/>
              <a:defRPr sz="2315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945147" indent="-189029">
              <a:spcBef>
                <a:spcPct val="20000"/>
              </a:spcBef>
              <a:buChar char="•"/>
              <a:defRPr sz="1985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323205" indent="-189029">
              <a:spcBef>
                <a:spcPct val="20000"/>
              </a:spcBef>
              <a:buChar char="–"/>
              <a:defRPr sz="1654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701264" indent="-189029">
              <a:spcBef>
                <a:spcPct val="20000"/>
              </a:spcBef>
              <a:buChar char="»"/>
              <a:defRPr sz="1654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079323" indent="-189029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54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457381" indent="-189029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54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835440" indent="-189029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54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213499" indent="-189029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54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756117"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ru-RU" sz="1158" dirty="0">
                <a:solidFill>
                  <a:srgbClr val="000000"/>
                </a:solidFill>
              </a:rPr>
              <a:t>10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5CBA114-695C-3F42-8484-7707BA5951A1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767048" y="4859705"/>
            <a:ext cx="6599951" cy="687111"/>
          </a:xfrm>
          <a:prstGeom prst="rect">
            <a:avLst/>
          </a:prstGeom>
          <a:blipFill>
            <a:blip r:embed="rId3"/>
            <a:stretch>
              <a:fillRect l="-1222" t="-5882" b="-16176"/>
            </a:stretch>
          </a:blipFill>
        </p:spPr>
        <p:txBody>
          <a:bodyPr/>
          <a:lstStyle/>
          <a:p>
            <a:pPr defTabSz="756117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ru-RU" sz="1488">
                <a:noFill/>
                <a:latin typeface="Arial" panose="020B0604020202020204" pitchFamily="34" charset="0"/>
              </a:rPr>
              <a:t> </a:t>
            </a:r>
          </a:p>
        </p:txBody>
      </p:sp>
      <p:pic>
        <p:nvPicPr>
          <p:cNvPr id="94215" name="Рисунок 3">
            <a:extLst>
              <a:ext uri="{FF2B5EF4-FFF2-40B4-BE49-F238E27FC236}">
                <a16:creationId xmlns:a16="http://schemas.microsoft.com/office/drawing/2014/main" id="{4861E372-F352-3383-7E72-FE3D2FE011A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22897" y="652376"/>
            <a:ext cx="4044205" cy="3870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4216" name="Рисунок 2">
            <a:extLst>
              <a:ext uri="{FF2B5EF4-FFF2-40B4-BE49-F238E27FC236}">
                <a16:creationId xmlns:a16="http://schemas.microsoft.com/office/drawing/2014/main" id="{E6606EE5-A34B-6C92-1E45-74E522FB152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58393" y="811204"/>
            <a:ext cx="3146367" cy="3712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4217" name="TextBox 6">
            <a:extLst>
              <a:ext uri="{FF2B5EF4-FFF2-40B4-BE49-F238E27FC236}">
                <a16:creationId xmlns:a16="http://schemas.microsoft.com/office/drawing/2014/main" id="{B904B273-0394-8D47-7C67-AC30F5591A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4137" y="4501000"/>
            <a:ext cx="5318766" cy="2705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756117" eaLnBrk="0" fontAlgn="base" hangingPunct="0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ru-RU" sz="1158" i="1">
                <a:solidFill>
                  <a:srgbClr val="000000"/>
                </a:solidFill>
              </a:rPr>
              <a:t>Phys.Rev.C 105 (2022) 1, 014901 • e-Print: 2109.00131</a:t>
            </a:r>
            <a:endParaRPr lang="ru-RU" altLang="ru-RU" sz="1158" i="1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slow"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2" name="Straight Arrow Connector 5">
            <a:extLst>
              <a:ext uri="{FF2B5EF4-FFF2-40B4-BE49-F238E27FC236}">
                <a16:creationId xmlns:a16="http://schemas.microsoft.com/office/drawing/2014/main" id="{01262740-7AB1-FA6B-14A2-01329A097684}"/>
              </a:ext>
            </a:extLst>
          </p:cNvPr>
          <p:cNvCxnSpPr/>
          <p:nvPr/>
        </p:nvCxnSpPr>
        <p:spPr>
          <a:xfrm flipV="1">
            <a:off x="2758966" y="140451"/>
            <a:ext cx="903088" cy="504049"/>
          </a:xfrm>
          <a:prstGeom prst="straightConnector1">
            <a:avLst/>
          </a:prstGeom>
          <a:ln>
            <a:noFill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E7780848-834E-0C85-0D79-13BE27F8459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" y="163954"/>
            <a:ext cx="10080625" cy="53426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34284628"/>
      </p:ext>
    </p:extLst>
  </p:cSld>
  <p:clrMapOvr>
    <a:masterClrMapping/>
  </p:clrMapOvr>
  <p:transition spd="slow"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94A1D24-0F19-7609-BF76-48A69CA8211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756026"/>
            <a:fld id="{75531BA6-1461-004E-AD4D-6ED1D212333C}" type="slidenum">
              <a:rPr lang="en-RU">
                <a:solidFill>
                  <a:prstClr val="black">
                    <a:tint val="75000"/>
                  </a:prstClr>
                </a:solidFill>
                <a:latin typeface="Calibri" panose="020F0502020204030204"/>
              </a:rPr>
              <a:pPr defTabSz="756026"/>
              <a:t>12</a:t>
            </a:fld>
            <a:endParaRPr lang="en-RU">
              <a:solidFill>
                <a:prstClr val="black">
                  <a:tint val="75000"/>
                </a:prstClr>
              </a:solidFill>
              <a:latin typeface="Calibri" panose="020F0502020204030204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Content Placeholder 9">
                <a:extLst>
                  <a:ext uri="{FF2B5EF4-FFF2-40B4-BE49-F238E27FC236}">
                    <a16:creationId xmlns:a16="http://schemas.microsoft.com/office/drawing/2014/main" id="{FCF0AB18-397D-2771-C232-433161907EAA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315818" y="4307914"/>
                <a:ext cx="9397950" cy="981278"/>
              </a:xfrm>
            </p:spPr>
            <p:txBody>
              <a:bodyPr>
                <a:normAutofit fontScale="70000" lnSpcReduction="20000"/>
              </a:bodyPr>
              <a:lstStyle/>
              <a:p>
                <a:pPr marL="0" indent="0">
                  <a:spcBef>
                    <a:spcPts val="1323"/>
                  </a:spcBef>
                  <a:buNone/>
                </a:pPr>
                <a:r>
                  <a:rPr lang="en-GB" b="1" dirty="0"/>
                  <a:t>Anisotropic flow at FAIR/NICA energies is a delicate balance between:</a:t>
                </a:r>
              </a:p>
              <a:p>
                <a:pPr marL="472516" indent="-472516">
                  <a:buClr>
                    <a:srgbClr val="C00000"/>
                  </a:buClr>
                  <a:buFont typeface="+mj-lt"/>
                  <a:buAutoNum type="romanUcPeriod"/>
                </a:pPr>
                <a:r>
                  <a:rPr lang="en-GB" dirty="0">
                    <a:solidFill>
                      <a:srgbClr val="C00000"/>
                    </a:solidFill>
                  </a:rPr>
                  <a:t>The ability of pressure developed early in the reaction zone</a:t>
                </a:r>
                <a:r>
                  <a:rPr lang="en-US" dirty="0"/>
                  <a:t>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𝑒𝑥𝑝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type m:val="li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𝑅</m:t>
                        </m:r>
                      </m:num>
                      <m:den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𝑐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</m:sub>
                        </m:sSub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𝑐</m:t>
                    </m:r>
                    <m:rad>
                      <m:radPr>
                        <m:degHide m:val="on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f>
                          <m:fPr>
                            <m:type m:val="lin"/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𝑑𝑝</m:t>
                            </m:r>
                          </m:num>
                          <m:den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𝑑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𝜀</m:t>
                            </m:r>
                          </m:den>
                        </m:f>
                      </m:e>
                    </m:rad>
                  </m:oMath>
                </a14:m>
                <a:r>
                  <a:rPr lang="en-GB" dirty="0"/>
                  <a:t>) and </a:t>
                </a:r>
              </a:p>
              <a:p>
                <a:pPr marL="472516" indent="-472516">
                  <a:buFont typeface="+mj-lt"/>
                  <a:buAutoNum type="romanUcPeriod"/>
                </a:pPr>
                <a:r>
                  <a:rPr lang="en-GB" dirty="0">
                    <a:solidFill>
                      <a:schemeClr val="accent1">
                        <a:lumMod val="75000"/>
                      </a:schemeClr>
                    </a:solidFill>
                  </a:rPr>
                  <a:t>The passage time for removal of the shadowing by spectators</a:t>
                </a:r>
                <a:r>
                  <a:rPr lang="en-US" dirty="0"/>
                  <a:t>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𝑝𝑎𝑠𝑠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type m:val="li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𝑅</m:t>
                        </m:r>
                      </m:num>
                      <m:den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𝛾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𝐶𝑀</m:t>
                            </m:r>
                          </m:sub>
                        </m:sSub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𝛽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𝐶𝑀</m:t>
                            </m:r>
                          </m:sub>
                        </m:sSub>
                      </m:den>
                    </m:f>
                  </m:oMath>
                </a14:m>
                <a:r>
                  <a:rPr lang="en-RU" dirty="0"/>
                  <a:t>)</a:t>
                </a:r>
              </a:p>
            </p:txBody>
          </p:sp>
        </mc:Choice>
        <mc:Fallback xmlns="">
          <p:sp>
            <p:nvSpPr>
              <p:cNvPr id="10" name="Content Placeholder 9">
                <a:extLst>
                  <a:ext uri="{FF2B5EF4-FFF2-40B4-BE49-F238E27FC236}">
                    <a16:creationId xmlns:a16="http://schemas.microsoft.com/office/drawing/2014/main" id="{FCF0AB18-397D-2771-C232-433161907EAA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15818" y="4307914"/>
                <a:ext cx="9397950" cy="981278"/>
              </a:xfrm>
              <a:blipFill>
                <a:blip r:embed="rId2"/>
                <a:stretch>
                  <a:fillRect l="-389" t="-10559" b="-45342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" name="Picture 10">
            <a:extLst>
              <a:ext uri="{FF2B5EF4-FFF2-40B4-BE49-F238E27FC236}">
                <a16:creationId xmlns:a16="http://schemas.microsoft.com/office/drawing/2014/main" id="{AAB19897-B0A2-D37A-2ED7-D4E26EC7350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1" y="663678"/>
            <a:ext cx="3402211" cy="3541630"/>
          </a:xfrm>
          <a:prstGeom prst="rect">
            <a:avLst/>
          </a:prstGeom>
        </p:spPr>
      </p:pic>
      <p:pic>
        <p:nvPicPr>
          <p:cNvPr id="12" name="Рисунок 6">
            <a:extLst>
              <a:ext uri="{FF2B5EF4-FFF2-40B4-BE49-F238E27FC236}">
                <a16:creationId xmlns:a16="http://schemas.microsoft.com/office/drawing/2014/main" id="{71A75D28-D037-14DD-EAC7-469B4420175B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03084" y="545676"/>
            <a:ext cx="3221546" cy="2901204"/>
          </a:xfrm>
          <a:prstGeom prst="rect">
            <a:avLst/>
          </a:prstGeom>
        </p:spPr>
      </p:pic>
      <p:pic>
        <p:nvPicPr>
          <p:cNvPr id="13" name="Рисунок 10">
            <a:extLst>
              <a:ext uri="{FF2B5EF4-FFF2-40B4-BE49-F238E27FC236}">
                <a16:creationId xmlns:a16="http://schemas.microsoft.com/office/drawing/2014/main" id="{FB6A1AAB-4A95-1DCF-4829-26AEC5126E44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25291" y="545676"/>
            <a:ext cx="3221546" cy="2901204"/>
          </a:xfrm>
          <a:prstGeom prst="rect">
            <a:avLst/>
          </a:prstGeom>
        </p:spPr>
      </p:pic>
      <p:sp>
        <p:nvSpPr>
          <p:cNvPr id="19" name="Title 1">
            <a:extLst>
              <a:ext uri="{FF2B5EF4-FFF2-40B4-BE49-F238E27FC236}">
                <a16:creationId xmlns:a16="http://schemas.microsoft.com/office/drawing/2014/main" id="{566B7208-BC13-A2A5-BA15-FCC3F966683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29684" y="27926"/>
            <a:ext cx="9580319" cy="680967"/>
          </a:xfrm>
        </p:spPr>
        <p:txBody>
          <a:bodyPr>
            <a:noAutofit/>
          </a:bodyPr>
          <a:lstStyle/>
          <a:p>
            <a:r>
              <a:rPr lang="en-RU" sz="2646" dirty="0"/>
              <a:t>Anisotropic flow in Au+Au collisions at Nuclotron-NICA energies</a:t>
            </a:r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0F5ABD08-A398-DDB0-936C-60F887019229}"/>
              </a:ext>
            </a:extLst>
          </p:cNvPr>
          <p:cNvSpPr/>
          <p:nvPr/>
        </p:nvSpPr>
        <p:spPr>
          <a:xfrm>
            <a:off x="-1" y="486578"/>
            <a:ext cx="4221262" cy="44871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756026"/>
            <a:r>
              <a:rPr lang="en-GB" sz="1158" dirty="0">
                <a:solidFill>
                  <a:prstClr val="black"/>
                </a:solidFill>
                <a:latin typeface="Calibri" panose="020F0502020204030204"/>
              </a:rPr>
              <a:t>M. Abdallah et al. STAR, Phys. Lett. B 827, 137003 (2022)</a:t>
            </a:r>
          </a:p>
          <a:p>
            <a:pPr defTabSz="756026"/>
            <a:r>
              <a:rPr lang="en-GB" sz="1158" dirty="0">
                <a:solidFill>
                  <a:prstClr val="black"/>
                </a:solidFill>
                <a:latin typeface="Calibri" panose="020F0502020204030204"/>
              </a:rPr>
              <a:t>n] </a:t>
            </a:r>
          </a:p>
        </p:txBody>
      </p: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FF38D294-1751-77E5-E294-1C38DFD7EC64}"/>
              </a:ext>
            </a:extLst>
          </p:cNvPr>
          <p:cNvCxnSpPr>
            <a:cxnSpLocks/>
          </p:cNvCxnSpPr>
          <p:nvPr/>
        </p:nvCxnSpPr>
        <p:spPr>
          <a:xfrm flipH="1">
            <a:off x="1397251" y="2347192"/>
            <a:ext cx="937881" cy="0"/>
          </a:xfrm>
          <a:prstGeom prst="line">
            <a:avLst/>
          </a:prstGeom>
          <a:ln w="57150"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57903CB5-7DDF-B9F2-4D40-F8EBEE463B4B}"/>
              </a:ext>
            </a:extLst>
          </p:cNvPr>
          <p:cNvCxnSpPr>
            <a:cxnSpLocks/>
          </p:cNvCxnSpPr>
          <p:nvPr/>
        </p:nvCxnSpPr>
        <p:spPr>
          <a:xfrm flipH="1">
            <a:off x="795923" y="2347192"/>
            <a:ext cx="476915" cy="0"/>
          </a:xfrm>
          <a:prstGeom prst="line">
            <a:avLst/>
          </a:prstGeom>
          <a:ln w="571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>
            <a:extLst>
              <a:ext uri="{FF2B5EF4-FFF2-40B4-BE49-F238E27FC236}">
                <a16:creationId xmlns:a16="http://schemas.microsoft.com/office/drawing/2014/main" id="{E52A2338-9B14-7583-6A44-BD47B1A130DB}"/>
              </a:ext>
            </a:extLst>
          </p:cNvPr>
          <p:cNvSpPr txBox="1"/>
          <p:nvPr/>
        </p:nvSpPr>
        <p:spPr>
          <a:xfrm>
            <a:off x="1688674" y="2321378"/>
            <a:ext cx="530915" cy="29591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756026"/>
            <a:r>
              <a:rPr lang="en-US" sz="1323" b="1" dirty="0">
                <a:solidFill>
                  <a:srgbClr val="70AD47">
                    <a:lumMod val="50000"/>
                  </a:srgbClr>
                </a:solidFill>
                <a:latin typeface="Calibri" panose="020F0502020204030204"/>
              </a:rPr>
              <a:t>MPD</a:t>
            </a:r>
            <a:endParaRPr lang="en-RU" sz="1323" b="1" dirty="0">
              <a:solidFill>
                <a:srgbClr val="70AD47">
                  <a:lumMod val="50000"/>
                </a:srgbClr>
              </a:solidFill>
              <a:latin typeface="Calibri" panose="020F0502020204030204"/>
            </a:endParaRP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91EFBA4B-50D3-CB6D-6716-AB0D154F0F65}"/>
              </a:ext>
            </a:extLst>
          </p:cNvPr>
          <p:cNvSpPr txBox="1"/>
          <p:nvPr/>
        </p:nvSpPr>
        <p:spPr>
          <a:xfrm>
            <a:off x="656894" y="2321378"/>
            <a:ext cx="692818" cy="29591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756026"/>
            <a:r>
              <a:rPr lang="en-US" sz="1323" b="1" dirty="0">
                <a:solidFill>
                  <a:srgbClr val="C00000"/>
                </a:solidFill>
                <a:latin typeface="Calibri" panose="020F0502020204030204"/>
              </a:rPr>
              <a:t>BM@N</a:t>
            </a:r>
            <a:endParaRPr lang="en-RU" sz="1323" b="1" dirty="0">
              <a:solidFill>
                <a:srgbClr val="C00000"/>
              </a:solidFill>
              <a:latin typeface="Calibri" panose="020F0502020204030204"/>
            </a:endParaRP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D1476BB1-A28D-3995-A4B7-E90942E0FF1A}"/>
              </a:ext>
            </a:extLst>
          </p:cNvPr>
          <p:cNvSpPr txBox="1"/>
          <p:nvPr/>
        </p:nvSpPr>
        <p:spPr>
          <a:xfrm>
            <a:off x="1220647" y="2321481"/>
            <a:ext cx="518091" cy="29591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756026"/>
            <a:r>
              <a:rPr lang="en-US" sz="1323" b="1" dirty="0">
                <a:solidFill>
                  <a:srgbClr val="4472C4"/>
                </a:solidFill>
                <a:latin typeface="Calibri" panose="020F0502020204030204"/>
              </a:rPr>
              <a:t>CBM</a:t>
            </a:r>
            <a:endParaRPr lang="en-RU" sz="1323" b="1" dirty="0">
              <a:solidFill>
                <a:srgbClr val="4472C4"/>
              </a:solidFill>
              <a:latin typeface="Calibri" panose="020F0502020204030204"/>
            </a:endParaRPr>
          </a:p>
        </p:txBody>
      </p: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FE4B5C37-E757-861C-9622-946450B5D9C6}"/>
              </a:ext>
            </a:extLst>
          </p:cNvPr>
          <p:cNvCxnSpPr>
            <a:cxnSpLocks/>
          </p:cNvCxnSpPr>
          <p:nvPr/>
        </p:nvCxnSpPr>
        <p:spPr>
          <a:xfrm flipH="1">
            <a:off x="1086068" y="2237487"/>
            <a:ext cx="510031" cy="0"/>
          </a:xfrm>
          <a:prstGeom prst="line">
            <a:avLst/>
          </a:prstGeom>
          <a:ln w="5715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" name="Рисунок 5">
            <a:extLst>
              <a:ext uri="{FF2B5EF4-FFF2-40B4-BE49-F238E27FC236}">
                <a16:creationId xmlns:a16="http://schemas.microsoft.com/office/drawing/2014/main" id="{DF25F04E-EB98-9A5E-69DE-BEA128C801C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11942" y="3675163"/>
            <a:ext cx="2026697" cy="3176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92588001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Text Box 9">
            <a:extLst>
              <a:ext uri="{FF2B5EF4-FFF2-40B4-BE49-F238E27FC236}">
                <a16:creationId xmlns:a16="http://schemas.microsoft.com/office/drawing/2014/main" id="{43C9846A-1600-8AB1-89D5-CD4C5EBEE0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59946" y="0"/>
            <a:ext cx="7560733" cy="448584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  <a:effectLst/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756117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315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 panose="020B0604020202020204" pitchFamily="34" charset="0"/>
              </a:rPr>
              <a:t>Elliptic Flow </a:t>
            </a:r>
            <a:r>
              <a:rPr kumimoji="0" lang="en-US" sz="2315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Arial" panose="020B0604020202020204" pitchFamily="34" charset="0"/>
              </a:rPr>
              <a:t> (</a:t>
            </a:r>
            <a:r>
              <a:rPr kumimoji="0" lang="en-US" sz="2315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Arial" panose="020B0604020202020204" pitchFamily="34" charset="0"/>
              </a:rPr>
              <a:t>v</a:t>
            </a:r>
            <a:r>
              <a:rPr kumimoji="0" lang="en-US" sz="2315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Arial" panose="020B0604020202020204" pitchFamily="34" charset="0"/>
              </a:rPr>
              <a:t>2</a:t>
            </a:r>
            <a:r>
              <a:rPr kumimoji="0" lang="en-US" sz="2315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Arial" panose="020B0604020202020204" pitchFamily="34" charset="0"/>
              </a:rPr>
              <a:t>)  at NICA energies: Models vs Data</a:t>
            </a:r>
            <a:r>
              <a:rPr kumimoji="0" lang="en-US" sz="2315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 panose="020B0604020202020204" pitchFamily="34" charset="0"/>
              </a:rPr>
              <a:t> </a:t>
            </a:r>
            <a:endParaRPr kumimoji="0" lang="ru-RU" altLang="ru-RU" sz="2315" b="1" i="0" u="none" strike="noStrike" kern="1200" cap="none" spc="0" normalizeH="0" baseline="0" noProof="0" dirty="0">
              <a:ln>
                <a:noFill/>
              </a:ln>
              <a:solidFill>
                <a:srgbClr val="333399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31" name="CustomShape 1">
            <a:extLst>
              <a:ext uri="{FF2B5EF4-FFF2-40B4-BE49-F238E27FC236}">
                <a16:creationId xmlns:a16="http://schemas.microsoft.com/office/drawing/2014/main" id="{DEDC8B35-F600-2E72-2051-37414ABC4F2F}"/>
              </a:ext>
            </a:extLst>
          </p:cNvPr>
          <p:cNvSpPr/>
          <p:nvPr/>
        </p:nvSpPr>
        <p:spPr>
          <a:xfrm>
            <a:off x="1259946" y="95822"/>
            <a:ext cx="7560733" cy="315031"/>
          </a:xfrm>
          <a:prstGeom prst="rect">
            <a:avLst/>
          </a:prstGeom>
          <a:noFill/>
          <a:ln w="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0" tIns="0" rIns="0" bIns="0" anchor="ctr"/>
          <a:lstStyle/>
          <a:p>
            <a:pPr marL="0" marR="0" lvl="0" indent="0" algn="ctr" defTabSz="756117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11" b="0" i="0" u="none" strike="noStrike" kern="1200" cap="none" spc="-1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74756" name="Номер слайда 10">
            <a:extLst>
              <a:ext uri="{FF2B5EF4-FFF2-40B4-BE49-F238E27FC236}">
                <a16:creationId xmlns:a16="http://schemas.microsoft.com/office/drawing/2014/main" id="{0D7D95B9-1551-D667-931E-2F667C0AF4B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xfrm>
            <a:off x="8636255" y="5229477"/>
            <a:ext cx="366223" cy="171954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646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614345" indent="-236287">
              <a:spcBef>
                <a:spcPct val="20000"/>
              </a:spcBef>
              <a:buChar char="–"/>
              <a:defRPr sz="2315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945147" indent="-189029">
              <a:spcBef>
                <a:spcPct val="20000"/>
              </a:spcBef>
              <a:buChar char="•"/>
              <a:defRPr sz="1985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323205" indent="-189029">
              <a:spcBef>
                <a:spcPct val="20000"/>
              </a:spcBef>
              <a:buChar char="–"/>
              <a:defRPr sz="1654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701264" indent="-189029">
              <a:spcBef>
                <a:spcPct val="20000"/>
              </a:spcBef>
              <a:buChar char="»"/>
              <a:defRPr sz="1654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079323" indent="-189029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54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457381" indent="-189029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54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835440" indent="-189029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54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213499" indent="-189029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54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756117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851CCC3-CF5A-424B-93E4-13E700D76C50}" type="slidenum">
              <a:rPr kumimoji="0" lang="en-US" altLang="ru-RU" sz="1158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756117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3</a:t>
            </a:fld>
            <a:endParaRPr kumimoji="0" lang="en-US" altLang="ru-RU" sz="1158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2B573404-5B8C-F2EA-B79F-733682BD1AFA}"/>
              </a:ext>
            </a:extLst>
          </p:cNvPr>
          <p:cNvSpPr txBox="1"/>
          <p:nvPr/>
        </p:nvSpPr>
        <p:spPr>
          <a:xfrm>
            <a:off x="1261258" y="4678204"/>
            <a:ext cx="7135442" cy="100822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59537" marR="0" lvl="0" indent="0" algn="l" defTabSz="756117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EF2929"/>
              </a:buClr>
              <a:buSzPct val="50000"/>
              <a:buFontTx/>
              <a:buNone/>
              <a:tabLst/>
              <a:defRPr/>
            </a:pPr>
            <a:r>
              <a:rPr kumimoji="0" lang="en-US" sz="1488" b="0" i="0" u="none" strike="noStrike" kern="1200" cap="none" spc="-1" normalizeH="0" baseline="0" noProof="0" dirty="0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Open Sans"/>
                <a:ea typeface="+mn-ea"/>
                <a:cs typeface="+mn-cs"/>
              </a:rPr>
              <a:t>at √</a:t>
            </a:r>
            <a:r>
              <a:rPr kumimoji="0" lang="en-US" sz="1488" b="0" i="0" u="none" strike="noStrike" kern="1200" cap="none" spc="-1" normalizeH="0" baseline="0" noProof="0" dirty="0" err="1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Open Sans"/>
                <a:ea typeface="+mn-ea"/>
                <a:cs typeface="+mn-cs"/>
              </a:rPr>
              <a:t>s</a:t>
            </a:r>
            <a:r>
              <a:rPr kumimoji="0" lang="en-US" sz="1488" b="0" i="0" u="none" strike="noStrike" kern="1200" cap="none" spc="-1" normalizeH="0" baseline="-33000" noProof="0" dirty="0" err="1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Open Sans"/>
                <a:ea typeface="+mn-ea"/>
                <a:cs typeface="+mn-cs"/>
              </a:rPr>
              <a:t>NN</a:t>
            </a:r>
            <a:r>
              <a:rPr kumimoji="0" lang="en-US" sz="1488" b="0" i="0" u="none" strike="noStrike" kern="1200" cap="none" spc="-1" normalizeH="0" baseline="0" noProof="0" dirty="0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Open Sans"/>
                <a:ea typeface="+mn-ea"/>
                <a:cs typeface="+mn-cs"/>
              </a:rPr>
              <a:t> ≥ 7.7 GeV pure string/hadronic cascade models underestimate v</a:t>
            </a:r>
            <a:r>
              <a:rPr kumimoji="0" lang="en-US" sz="1488" b="0" i="0" u="none" strike="noStrike" kern="1200" cap="none" spc="-1" normalizeH="0" baseline="-33000" noProof="0" dirty="0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Open Sans"/>
                <a:ea typeface="+mn-ea"/>
                <a:cs typeface="+mn-cs"/>
              </a:rPr>
              <a:t>2</a:t>
            </a:r>
            <a:r>
              <a:rPr kumimoji="0" lang="en-US" sz="1488" b="0" i="0" u="none" strike="noStrike" kern="1200" cap="none" spc="-1" normalizeH="0" baseline="0" noProof="0" dirty="0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Open Sans"/>
                <a:ea typeface="+mn-ea"/>
                <a:cs typeface="+mn-cs"/>
              </a:rPr>
              <a:t> – need hybrid models with QGP phase (</a:t>
            </a:r>
            <a:r>
              <a:rPr kumimoji="0" lang="en-US" sz="1488" b="0" i="0" u="none" strike="noStrike" kern="1200" cap="none" spc="-1" normalizeH="0" baseline="0" noProof="0" dirty="0" err="1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Open Sans"/>
                <a:ea typeface="+mn-ea"/>
                <a:cs typeface="+mn-cs"/>
              </a:rPr>
              <a:t>vHLLE+UrQMD</a:t>
            </a:r>
            <a:r>
              <a:rPr kumimoji="0" lang="en-US" sz="1488" b="0" i="0" u="none" strike="noStrike" kern="1200" cap="none" spc="-1" normalizeH="0" baseline="0" noProof="0" dirty="0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Open Sans"/>
                <a:ea typeface="+mn-ea"/>
                <a:cs typeface="+mn-cs"/>
              </a:rPr>
              <a:t>, AMPT with string melting,…) </a:t>
            </a:r>
            <a:r>
              <a:rPr kumimoji="0" lang="en-US" sz="1488" b="0" i="0" u="none" strike="noStrike" kern="1200" cap="none" spc="-1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Open Sans"/>
                <a:ea typeface="+mn-ea"/>
                <a:cs typeface="+mn-cs"/>
              </a:rPr>
              <a:t>at √</a:t>
            </a:r>
            <a:r>
              <a:rPr kumimoji="0" lang="en-US" sz="1488" b="0" i="0" u="none" strike="noStrike" kern="1200" cap="none" spc="-1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Open Sans"/>
                <a:ea typeface="+mn-ea"/>
                <a:cs typeface="+mn-cs"/>
              </a:rPr>
              <a:t>s</a:t>
            </a:r>
            <a:r>
              <a:rPr kumimoji="0" lang="en-US" sz="1488" b="0" i="0" u="none" strike="noStrike" kern="1200" cap="none" spc="-1" normalizeH="0" baseline="-3300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Open Sans"/>
                <a:ea typeface="+mn-ea"/>
                <a:cs typeface="+mn-cs"/>
              </a:rPr>
              <a:t>NN</a:t>
            </a:r>
            <a:r>
              <a:rPr kumimoji="0" lang="en-US" sz="1488" b="0" i="0" u="none" strike="noStrike" kern="1200" cap="none" spc="-1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Open Sans"/>
                <a:ea typeface="+mn-ea"/>
                <a:cs typeface="+mn-cs"/>
              </a:rPr>
              <a:t> ≥ 3-4.5 GeV pure hadronic  models  give similar v</a:t>
            </a:r>
            <a:r>
              <a:rPr kumimoji="0" lang="en-US" sz="1488" b="0" i="0" u="none" strike="noStrike" kern="1200" cap="none" spc="-1" normalizeH="0" baseline="-3300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Open Sans"/>
                <a:ea typeface="+mn-ea"/>
                <a:cs typeface="+mn-cs"/>
              </a:rPr>
              <a:t>2</a:t>
            </a:r>
            <a:r>
              <a:rPr kumimoji="0" lang="en-US" sz="1488" b="0" i="0" u="none" strike="noStrike" kern="1200" cap="none" spc="-1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Open Sans"/>
                <a:ea typeface="+mn-ea"/>
                <a:cs typeface="+mn-cs"/>
              </a:rPr>
              <a:t>  signal compared to STAR data</a:t>
            </a:r>
          </a:p>
        </p:txBody>
      </p:sp>
      <p:pic>
        <p:nvPicPr>
          <p:cNvPr id="74758" name="Рисунок 3">
            <a:extLst>
              <a:ext uri="{FF2B5EF4-FFF2-40B4-BE49-F238E27FC236}">
                <a16:creationId xmlns:a16="http://schemas.microsoft.com/office/drawing/2014/main" id="{B8E0B481-AC74-B4B9-FF3F-D49A145F501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9946" y="507988"/>
            <a:ext cx="3453523" cy="2239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4759" name="Рисунок 8">
            <a:extLst>
              <a:ext uri="{FF2B5EF4-FFF2-40B4-BE49-F238E27FC236}">
                <a16:creationId xmlns:a16="http://schemas.microsoft.com/office/drawing/2014/main" id="{603E5F55-B33B-1329-9C12-C16198F0581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9946" y="2718452"/>
            <a:ext cx="3453523" cy="1922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4760" name="Рисунок 1">
            <a:extLst>
              <a:ext uri="{FF2B5EF4-FFF2-40B4-BE49-F238E27FC236}">
                <a16:creationId xmlns:a16="http://schemas.microsoft.com/office/drawing/2014/main" id="{1642B3C5-9AAB-9FF1-B949-36AD2D4868D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40312" y="528990"/>
            <a:ext cx="3483713" cy="23062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4761" name="Рисунок 4">
            <a:extLst>
              <a:ext uri="{FF2B5EF4-FFF2-40B4-BE49-F238E27FC236}">
                <a16:creationId xmlns:a16="http://schemas.microsoft.com/office/drawing/2014/main" id="{90ADAE3A-389A-8578-F199-4E5C7CD458E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40312" y="2528121"/>
            <a:ext cx="3483713" cy="211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29645442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8FED146C-DD21-DB4F-93B9-67E7987DBB97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>
              <a:xfrm>
                <a:off x="-1" y="90300"/>
                <a:ext cx="10080625" cy="514637"/>
              </a:xfrm>
            </p:spPr>
            <p:txBody>
              <a:bodyPr>
                <a:normAutofit fontScale="90000"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v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b="0" dirty="0"/>
                  <a:t>in Au</a:t>
                </a:r>
                <a:r>
                  <a:rPr lang="en-US" b="0" dirty="0" err="1"/>
                  <a:t>+Au</a:t>
                </a:r>
                <a:r>
                  <a:rPr lang="en-US" b="0" dirty="0"/>
                  <a:t>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sSub>
                          <m:sSubPr>
                            <m:ctrlPr>
                              <a:rPr lang="en-US" i="1" dirty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  <m:sub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𝑁𝑁</m:t>
                            </m:r>
                          </m:sub>
                        </m:sSub>
                      </m:e>
                    </m:rad>
                  </m:oMath>
                </a14:m>
                <a:r>
                  <a:rPr lang="en-US" b="0" dirty="0"/>
                  <a:t>=2.4 GeV: cascade models</a:t>
                </a:r>
                <a:endParaRPr lang="en-RU" dirty="0"/>
              </a:p>
            </p:txBody>
          </p:sp>
        </mc:Choice>
        <mc:Fallback xmlns="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8FED146C-DD21-DB4F-93B9-67E7987DBB97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-1" y="90300"/>
                <a:ext cx="10080625" cy="514637"/>
              </a:xfrm>
              <a:blipFill>
                <a:blip r:embed="rId2"/>
                <a:stretch>
                  <a:fillRect t="-28571" b="-45238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80194ED-98A4-1747-8F90-CA34F075884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028D83-4B85-3E4E-8637-866FA2A084AA}" type="slidenum">
              <a:rPr lang="en-RU" smtClean="0"/>
              <a:t>14</a:t>
            </a:fld>
            <a:endParaRPr lang="en-RU" dirty="0"/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F2C76D1D-B61B-4B09-6353-ED4EB9DA28E3}"/>
              </a:ext>
            </a:extLst>
          </p:cNvPr>
          <p:cNvSpPr/>
          <p:nvPr/>
        </p:nvSpPr>
        <p:spPr>
          <a:xfrm>
            <a:off x="7404664" y="2418316"/>
            <a:ext cx="2376507" cy="7792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488" dirty="0"/>
              <a:t>Kinematic cuts:</a:t>
            </a:r>
            <a:endParaRPr lang="en-RU" sz="1488" dirty="0"/>
          </a:p>
          <a:p>
            <a:r>
              <a:rPr lang="en-GB" sz="1488" dirty="0"/>
              <a:t>V</a:t>
            </a:r>
            <a:r>
              <a:rPr lang="en-RU" sz="1488" baseline="-25000" dirty="0"/>
              <a:t>1,3</a:t>
            </a:r>
            <a:r>
              <a:rPr lang="en-RU" sz="1488" dirty="0"/>
              <a:t>(y): 1.0 &lt; pT &lt; 1.5 GeV/c</a:t>
            </a:r>
          </a:p>
          <a:p>
            <a:r>
              <a:rPr lang="en-GB" sz="1488" dirty="0"/>
              <a:t>V</a:t>
            </a:r>
            <a:r>
              <a:rPr lang="en-RU" sz="1488" baseline="-25000" dirty="0"/>
              <a:t>2,4</a:t>
            </a:r>
            <a:r>
              <a:rPr lang="en-RU" sz="1488" dirty="0"/>
              <a:t>(y): 1.0 &lt; pT &lt; 1.5 GeV/c</a:t>
            </a:r>
          </a:p>
        </p:txBody>
      </p:sp>
      <p:pic>
        <p:nvPicPr>
          <p:cNvPr id="21" name="Picture 20">
            <a:extLst>
              <a:ext uri="{FF2B5EF4-FFF2-40B4-BE49-F238E27FC236}">
                <a16:creationId xmlns:a16="http://schemas.microsoft.com/office/drawing/2014/main" id="{320D8BD7-74DC-1526-FD78-EB3C84D286E6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/>
          <a:stretch/>
        </p:blipFill>
        <p:spPr>
          <a:xfrm>
            <a:off x="9173" y="607314"/>
            <a:ext cx="7264186" cy="4719778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D613E30F-C2F7-55FC-1755-C00CD0B0A20B}"/>
              </a:ext>
            </a:extLst>
          </p:cNvPr>
          <p:cNvSpPr txBox="1"/>
          <p:nvPr/>
        </p:nvSpPr>
        <p:spPr>
          <a:xfrm>
            <a:off x="7039619" y="4101483"/>
            <a:ext cx="3041006" cy="5502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88" b="1" dirty="0">
                <a:latin typeface="Cambria Math" panose="02040503050406030204" pitchFamily="18" charset="0"/>
              </a:rPr>
              <a:t>Cascade models fail to reproduce HADES experimental data</a:t>
            </a:r>
            <a:endParaRPr lang="en-RU" sz="1488" b="1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8CAA664C-B555-1DBE-5D49-C4FA58E5D9DF}"/>
              </a:ext>
            </a:extLst>
          </p:cNvPr>
          <p:cNvSpPr txBox="1"/>
          <p:nvPr/>
        </p:nvSpPr>
        <p:spPr>
          <a:xfrm>
            <a:off x="7214593" y="660355"/>
            <a:ext cx="2895344" cy="27052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158" dirty="0">
                <a:solidFill>
                  <a:schemeClr val="accent5">
                    <a:lumMod val="75000"/>
                  </a:schemeClr>
                </a:solidFill>
              </a:rPr>
              <a:t>P. </a:t>
            </a:r>
            <a:r>
              <a:rPr lang="en-GB" sz="1158" dirty="0" err="1">
                <a:solidFill>
                  <a:schemeClr val="accent5">
                    <a:lumMod val="75000"/>
                  </a:schemeClr>
                </a:solidFill>
              </a:rPr>
              <a:t>Parfenov</a:t>
            </a:r>
            <a:r>
              <a:rPr lang="en-GB" sz="1158" dirty="0">
                <a:solidFill>
                  <a:schemeClr val="accent5">
                    <a:lumMod val="75000"/>
                  </a:schemeClr>
                </a:solidFill>
              </a:rPr>
              <a:t>, Particles 5, no.4, 561-579 (2022)</a:t>
            </a:r>
            <a:endParaRPr lang="en-RU" sz="1158" dirty="0">
              <a:solidFill>
                <a:schemeClr val="accent5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3569892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8FED146C-DD21-DB4F-93B9-67E7987DBB97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>
              <a:xfrm>
                <a:off x="-1" y="90300"/>
                <a:ext cx="10080625" cy="514637"/>
              </a:xfrm>
            </p:spPr>
            <p:txBody>
              <a:bodyPr>
                <a:normAutofit fontScale="90000"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v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b="0" dirty="0"/>
                  <a:t>in Au</a:t>
                </a:r>
                <a:r>
                  <a:rPr lang="en-US" b="0" dirty="0" err="1"/>
                  <a:t>+Au</a:t>
                </a:r>
                <a:r>
                  <a:rPr lang="en-US" b="0" dirty="0"/>
                  <a:t>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sSub>
                          <m:sSubPr>
                            <m:ctrlPr>
                              <a:rPr lang="en-US" i="1" dirty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  <m:sub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𝑁𝑁</m:t>
                            </m:r>
                          </m:sub>
                        </m:sSub>
                      </m:e>
                    </m:rad>
                  </m:oMath>
                </a14:m>
                <a:r>
                  <a:rPr lang="en-US" b="0" dirty="0"/>
                  <a:t>=2.4 GeV: model vs. HADES data</a:t>
                </a:r>
                <a:endParaRPr lang="en-RU" dirty="0"/>
              </a:p>
            </p:txBody>
          </p:sp>
        </mc:Choice>
        <mc:Fallback xmlns="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8FED146C-DD21-DB4F-93B9-67E7987DBB97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-1" y="90300"/>
                <a:ext cx="10080625" cy="514637"/>
              </a:xfrm>
              <a:blipFill>
                <a:blip r:embed="rId2"/>
                <a:stretch>
                  <a:fillRect t="-28571" b="-45238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80194ED-98A4-1747-8F90-CA34F075884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4028D83-4B85-3E4E-8637-866FA2A084AA}" type="slidenum">
              <a:rPr kumimoji="0" lang="en-RU" sz="992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5</a:t>
            </a:fld>
            <a:endParaRPr kumimoji="0" lang="en-RU" sz="992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F2C76D1D-B61B-4B09-6353-ED4EB9DA28E3}"/>
              </a:ext>
            </a:extLst>
          </p:cNvPr>
          <p:cNvSpPr/>
          <p:nvPr/>
        </p:nvSpPr>
        <p:spPr>
          <a:xfrm>
            <a:off x="7404664" y="2418316"/>
            <a:ext cx="2376507" cy="7792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488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Kinematic cuts:</a:t>
            </a:r>
            <a:endParaRPr kumimoji="0" lang="en-RU" sz="1488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488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V</a:t>
            </a:r>
            <a:r>
              <a:rPr kumimoji="0" lang="en-RU" sz="1488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1,3</a:t>
            </a:r>
            <a:r>
              <a:rPr kumimoji="0" lang="en-RU" sz="1488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(y): 1.0 &lt; pT &lt; 1.5 GeV/c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488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V</a:t>
            </a:r>
            <a:r>
              <a:rPr kumimoji="0" lang="en-RU" sz="1488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2,4</a:t>
            </a:r>
            <a:r>
              <a:rPr kumimoji="0" lang="en-RU" sz="1488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(y): 1.0 &lt; pT &lt; 1.5 GeV/c</a:t>
            </a:r>
          </a:p>
        </p:txBody>
      </p:sp>
      <p:pic>
        <p:nvPicPr>
          <p:cNvPr id="21" name="Picture 20">
            <a:extLst>
              <a:ext uri="{FF2B5EF4-FFF2-40B4-BE49-F238E27FC236}">
                <a16:creationId xmlns:a16="http://schemas.microsoft.com/office/drawing/2014/main" id="{320D8BD7-74DC-1526-FD78-EB3C84D286E6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/>
          <a:stretch/>
        </p:blipFill>
        <p:spPr>
          <a:xfrm>
            <a:off x="9173" y="607314"/>
            <a:ext cx="7264186" cy="4719779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C7BFC59F-4DEC-324D-A84C-1AE9ABDAD238}"/>
                  </a:ext>
                </a:extLst>
              </p:cNvPr>
              <p:cNvSpPr txBox="1"/>
              <p:nvPr/>
            </p:nvSpPr>
            <p:spPr>
              <a:xfrm>
                <a:off x="7039619" y="4182350"/>
                <a:ext cx="3041006" cy="77925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488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+mn-ea"/>
                    <a:cs typeface="+mn-cs"/>
                  </a:rPr>
                  <a:t>Good agreement fo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sz="1488" b="1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kumimoji="0" lang="en-US" sz="1488" b="1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𝒗</m:t>
                        </m:r>
                      </m:e>
                      <m:sub>
                        <m:r>
                          <a:rPr kumimoji="0" lang="en-US" sz="1488" b="1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𝒏</m:t>
                        </m:r>
                      </m:sub>
                    </m:sSub>
                    <m:d>
                      <m:dPr>
                        <m:ctrlPr>
                          <a:rPr kumimoji="0" lang="en-US" sz="1488" b="1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dPr>
                      <m:e>
                        <m:r>
                          <a:rPr kumimoji="0" lang="en-US" sz="1488" b="1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𝒚</m:t>
                        </m:r>
                      </m:e>
                    </m:d>
                  </m:oMath>
                </a14:m>
                <a:endParaRPr kumimoji="0" lang="en-US" sz="1488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 Math" panose="02040503050406030204" pitchFamily="18" charset="0"/>
                  <a:ea typeface="+mn-ea"/>
                  <a:cs typeface="+mn-cs"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RU" sz="1488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Higher harmonics are more sensitive to different EOS tha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RU" sz="1488" b="1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kumimoji="0" lang="en-RU" sz="1488" b="1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𝒗</m:t>
                        </m:r>
                      </m:e>
                      <m:sub>
                        <m:r>
                          <a:rPr kumimoji="0" lang="en-RU" sz="1488" b="1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𝟏</m:t>
                        </m:r>
                      </m:sub>
                    </m:sSub>
                  </m:oMath>
                </a14:m>
                <a:endParaRPr kumimoji="0" lang="en-RU" sz="1488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C7BFC59F-4DEC-324D-A84C-1AE9ABDAD23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39619" y="4182350"/>
                <a:ext cx="3041006" cy="779252"/>
              </a:xfrm>
              <a:prstGeom prst="rect">
                <a:avLst/>
              </a:prstGeom>
              <a:blipFill>
                <a:blip r:embed="rId4"/>
                <a:stretch>
                  <a:fillRect l="-802" t="-1563" b="-8594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>
            <a:extLst>
              <a:ext uri="{FF2B5EF4-FFF2-40B4-BE49-F238E27FC236}">
                <a16:creationId xmlns:a16="http://schemas.microsoft.com/office/drawing/2014/main" id="{BB2DEA63-B3D4-D2E3-7846-C5E02B5FB715}"/>
              </a:ext>
            </a:extLst>
          </p:cNvPr>
          <p:cNvSpPr txBox="1"/>
          <p:nvPr/>
        </p:nvSpPr>
        <p:spPr>
          <a:xfrm>
            <a:off x="7214593" y="660355"/>
            <a:ext cx="2895344" cy="27052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158" b="0" i="0" u="none" strike="noStrike" kern="1200" cap="none" spc="0" normalizeH="0" baseline="0" noProof="0" dirty="0">
                <a:ln>
                  <a:noFill/>
                </a:ln>
                <a:solidFill>
                  <a:srgbClr val="5B9BD5">
                    <a:lumMod val="75000"/>
                  </a:srgb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P. </a:t>
            </a:r>
            <a:r>
              <a:rPr kumimoji="0" lang="en-GB" sz="1158" b="0" i="0" u="none" strike="noStrike" kern="1200" cap="none" spc="0" normalizeH="0" baseline="0" noProof="0" dirty="0" err="1">
                <a:ln>
                  <a:noFill/>
                </a:ln>
                <a:solidFill>
                  <a:srgbClr val="5B9BD5">
                    <a:lumMod val="75000"/>
                  </a:srgb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Parfenov</a:t>
            </a:r>
            <a:r>
              <a:rPr kumimoji="0" lang="en-GB" sz="1158" b="0" i="0" u="none" strike="noStrike" kern="1200" cap="none" spc="0" normalizeH="0" baseline="0" noProof="0" dirty="0">
                <a:ln>
                  <a:noFill/>
                </a:ln>
                <a:solidFill>
                  <a:srgbClr val="5B9BD5">
                    <a:lumMod val="75000"/>
                  </a:srgb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, Particles 5, no.4, 561-579 (2022)</a:t>
            </a:r>
            <a:endParaRPr kumimoji="0" lang="en-RU" sz="1158" b="0" i="0" u="none" strike="noStrike" kern="1200" cap="none" spc="0" normalizeH="0" baseline="0" noProof="0" dirty="0">
              <a:ln>
                <a:noFill/>
              </a:ln>
              <a:solidFill>
                <a:srgbClr val="5B9BD5">
                  <a:lumMod val="75000"/>
                </a:srgb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999109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8FED146C-DD21-DB4F-93B9-67E7987DBB97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>
              <a:xfrm>
                <a:off x="9172" y="90300"/>
                <a:ext cx="10062282" cy="514637"/>
              </a:xfrm>
            </p:spPr>
            <p:txBody>
              <a:bodyPr>
                <a:normAutofit fontScale="90000"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v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𝑝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𝑇</m:t>
                            </m:r>
                          </m:sub>
                        </m:sSub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b="0" dirty="0"/>
                  <a:t>in </a:t>
                </a:r>
                <a:r>
                  <a:rPr lang="en-US" b="0" dirty="0" err="1"/>
                  <a:t>Au+Au</a:t>
                </a:r>
                <a:r>
                  <a:rPr lang="en-US" b="0" dirty="0"/>
                  <a:t>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sSub>
                          <m:sSubPr>
                            <m:ctrlPr>
                              <a:rPr lang="en-US" i="1" dirty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  <m:sub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𝑁𝑁</m:t>
                            </m:r>
                          </m:sub>
                        </m:sSub>
                      </m:e>
                    </m:rad>
                  </m:oMath>
                </a14:m>
                <a:r>
                  <a:rPr lang="en-US" b="0" dirty="0"/>
                  <a:t>=2.4 GeV: model vs. HADES data</a:t>
                </a:r>
                <a:endParaRPr lang="en-RU" dirty="0"/>
              </a:p>
            </p:txBody>
          </p:sp>
        </mc:Choice>
        <mc:Fallback xmlns="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8FED146C-DD21-DB4F-93B9-67E7987DBB97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9172" y="90300"/>
                <a:ext cx="10062282" cy="514637"/>
              </a:xfrm>
              <a:blipFill>
                <a:blip r:embed="rId3"/>
                <a:stretch>
                  <a:fillRect t="-28571" b="-45238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80194ED-98A4-1747-8F90-CA34F075884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756026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4028D83-4B85-3E4E-8637-866FA2A084AA}" type="slidenum">
              <a:rPr kumimoji="0" lang="en-RU" sz="992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756026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6</a:t>
            </a:fld>
            <a:endParaRPr kumimoji="0" lang="en-RU" sz="992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C3D2695A-C975-0242-8F7F-D469672B608B}"/>
              </a:ext>
            </a:extLst>
          </p:cNvPr>
          <p:cNvSpPr/>
          <p:nvPr/>
        </p:nvSpPr>
        <p:spPr>
          <a:xfrm>
            <a:off x="7404664" y="2418316"/>
            <a:ext cx="2376507" cy="7792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756026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488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Kinematic cuts:</a:t>
            </a:r>
          </a:p>
          <a:p>
            <a:pPr marL="0" marR="0" lvl="0" indent="0" algn="l" defTabSz="756026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488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V</a:t>
            </a:r>
            <a:r>
              <a:rPr kumimoji="0" lang="en-RU" sz="1488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1,3</a:t>
            </a:r>
            <a:r>
              <a:rPr kumimoji="0" lang="en-RU" sz="1488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(p</a:t>
            </a:r>
            <a:r>
              <a:rPr kumimoji="0" lang="en-RU" sz="1488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T</a:t>
            </a:r>
            <a:r>
              <a:rPr kumimoji="0" lang="en-RU" sz="1488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): -0.25 &lt; y &lt; -0.15</a:t>
            </a:r>
          </a:p>
          <a:p>
            <a:pPr marL="0" marR="0" lvl="0" indent="0" algn="l" defTabSz="756026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488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V</a:t>
            </a:r>
            <a:r>
              <a:rPr kumimoji="0" lang="en-RU" sz="1488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2,4</a:t>
            </a:r>
            <a:r>
              <a:rPr kumimoji="0" lang="en-RU" sz="1488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(p</a:t>
            </a:r>
            <a:r>
              <a:rPr kumimoji="0" lang="en-RU" sz="1488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T</a:t>
            </a:r>
            <a:r>
              <a:rPr kumimoji="0" lang="en-RU" sz="1488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): -0.05 &lt; y &lt; 0.05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5FA4F8D1-8AC5-5545-BE00-3435285F03B6}"/>
              </a:ext>
            </a:extLst>
          </p:cNvPr>
          <p:cNvSpPr txBox="1"/>
          <p:nvPr/>
        </p:nvSpPr>
        <p:spPr>
          <a:xfrm>
            <a:off x="7404664" y="795564"/>
            <a:ext cx="2311780" cy="4994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756026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RU" sz="1488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Experimental data points:</a:t>
            </a:r>
          </a:p>
          <a:p>
            <a:pPr marL="0" marR="0" lvl="0" indent="0" algn="l" defTabSz="756026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158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Phys. Rev. Lett. </a:t>
            </a:r>
            <a:r>
              <a:rPr kumimoji="0" lang="en-GB" sz="1158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125 </a:t>
            </a:r>
            <a:r>
              <a:rPr kumimoji="0" lang="en-GB" sz="1158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(2020) 262301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6EABE0F2-6C76-251A-0EC5-6D98285D9DF8}"/>
              </a:ext>
            </a:extLst>
          </p:cNvPr>
          <p:cNvPicPr>
            <a:picLocks noChangeAspect="1"/>
          </p:cNvPicPr>
          <p:nvPr/>
        </p:nvPicPr>
        <p:blipFill>
          <a:blip r:embed="rId4"/>
          <a:srcRect/>
          <a:stretch/>
        </p:blipFill>
        <p:spPr>
          <a:xfrm>
            <a:off x="9172" y="616885"/>
            <a:ext cx="7264188" cy="4719779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DCAD6F46-316B-DD43-AAB4-8B7F302D1CDF}"/>
                  </a:ext>
                </a:extLst>
              </p:cNvPr>
              <p:cNvSpPr txBox="1"/>
              <p:nvPr/>
            </p:nvSpPr>
            <p:spPr>
              <a:xfrm>
                <a:off x="7039619" y="4101483"/>
                <a:ext cx="3041006" cy="78964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75602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488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+mn-ea"/>
                    <a:cs typeface="+mn-cs"/>
                  </a:rPr>
                  <a:t>Not a good  agreement fo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sz="1488" b="1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kumimoji="0" lang="en-US" sz="1488" b="1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𝒗</m:t>
                        </m:r>
                      </m:e>
                      <m:sub>
                        <m:r>
                          <a:rPr kumimoji="0" lang="en-US" sz="1488" b="1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𝒏</m:t>
                        </m:r>
                      </m:sub>
                    </m:sSub>
                    <m:r>
                      <a:rPr kumimoji="0" lang="en-US" sz="1488" b="1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(</m:t>
                    </m:r>
                    <m:sSub>
                      <m:sSubPr>
                        <m:ctrlPr>
                          <a:rPr kumimoji="0" lang="en-US" sz="1488" b="1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kumimoji="0" lang="en-US" sz="1488" b="1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𝒑</m:t>
                        </m:r>
                      </m:e>
                      <m:sub>
                        <m:r>
                          <a:rPr kumimoji="0" lang="en-US" sz="1488" b="1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𝑻</m:t>
                        </m:r>
                      </m:sub>
                    </m:sSub>
                    <m:r>
                      <a:rPr kumimoji="0" lang="en-US" sz="1488" b="1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)</m:t>
                    </m:r>
                  </m:oMath>
                </a14:m>
                <a:endParaRPr kumimoji="0" lang="en-US" sz="1488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 Math" panose="02040503050406030204" pitchFamily="18" charset="0"/>
                  <a:ea typeface="+mn-ea"/>
                  <a:cs typeface="+mn-cs"/>
                </a:endParaRPr>
              </a:p>
              <a:p>
                <a:pPr marL="0" marR="0" lvl="0" indent="0" algn="l" defTabSz="75602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sz="1488" b="1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kumimoji="0" lang="en-RU" sz="1488" b="1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𝒗</m:t>
                        </m:r>
                      </m:e>
                      <m:sub>
                        <m:r>
                          <a:rPr kumimoji="0" lang="en-US" sz="1488" b="1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𝟑</m:t>
                        </m:r>
                        <m:r>
                          <a:rPr kumimoji="0" lang="en-US" sz="1488" b="1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,</m:t>
                        </m:r>
                        <m:r>
                          <a:rPr kumimoji="0" lang="en-US" sz="1488" b="1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𝟒</m:t>
                        </m:r>
                      </m:sub>
                    </m:sSub>
                  </m:oMath>
                </a14:m>
                <a:r>
                  <a:rPr kumimoji="0" lang="en-RU" sz="1488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are more sensitive to different EOS tha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RU" sz="1488" b="1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kumimoji="0" lang="en-RU" sz="1488" b="1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𝒗</m:t>
                        </m:r>
                      </m:e>
                      <m:sub>
                        <m:r>
                          <a:rPr kumimoji="0" lang="en-RU" sz="1488" b="1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𝟏</m:t>
                        </m:r>
                      </m:sub>
                    </m:sSub>
                  </m:oMath>
                </a14:m>
                <a:endParaRPr kumimoji="0" lang="en-RU" sz="1488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DCAD6F46-316B-DD43-AAB4-8B7F302D1CD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39619" y="4101483"/>
                <a:ext cx="3041006" cy="789640"/>
              </a:xfrm>
              <a:prstGeom prst="rect">
                <a:avLst/>
              </a:prstGeom>
              <a:blipFill>
                <a:blip r:embed="rId5"/>
                <a:stretch>
                  <a:fillRect l="-802" t="-1550" b="-7752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80450430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80194ED-98A4-1747-8F90-CA34F075884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4028D83-4B85-3E4E-8637-866FA2A084AA}" type="slidenum">
              <a:rPr kumimoji="0" lang="en-RU" sz="992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7</a:t>
            </a:fld>
            <a:endParaRPr kumimoji="0" lang="en-RU" sz="992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8FED146C-DD21-DB4F-93B9-67E7987DBB97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>
              <a:xfrm>
                <a:off x="693043" y="90300"/>
                <a:ext cx="8915451" cy="514637"/>
              </a:xfrm>
            </p:spPr>
            <p:txBody>
              <a:bodyPr>
                <a:normAutofit fontScale="90000"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v</m:t>
                        </m:r>
                      </m:e>
                      <m:sub>
                        <m:r>
                          <a:rPr lang="en-US" b="0" i="0" smtClean="0">
                            <a:latin typeface="Cambria Math" panose="02040503050406030204" pitchFamily="18" charset="0"/>
                          </a:rPr>
                          <m:t>1,2</m:t>
                        </m:r>
                      </m:sub>
                    </m:sSub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b="0" dirty="0"/>
                  <a:t>in </a:t>
                </a:r>
                <a:r>
                  <a:rPr lang="en-US" b="0" dirty="0" err="1"/>
                  <a:t>Au+Au</a:t>
                </a:r>
                <a:r>
                  <a:rPr lang="en-US" b="0" dirty="0"/>
                  <a:t>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sSub>
                          <m:sSubPr>
                            <m:ctrlP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  <m:sub>
                            <m: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  <m:t>𝑁𝑁</m:t>
                            </m:r>
                          </m:sub>
                        </m:sSub>
                      </m:e>
                    </m:rad>
                  </m:oMath>
                </a14:m>
                <a:r>
                  <a:rPr lang="en-US" b="0" dirty="0"/>
                  <a:t>=3 GeV: model vs. STAR data</a:t>
                </a:r>
                <a:endParaRPr lang="en-RU" dirty="0"/>
              </a:p>
            </p:txBody>
          </p:sp>
        </mc:Choice>
        <mc:Fallback xmlns="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8FED146C-DD21-DB4F-93B9-67E7987DBB97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693043" y="90300"/>
                <a:ext cx="8915451" cy="514637"/>
              </a:xfrm>
              <a:blipFill>
                <a:blip r:embed="rId2"/>
                <a:stretch>
                  <a:fillRect t="-29762" r="-889" b="-45238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356B5CB1-85A8-814E-88B8-659216C5AF9A}"/>
                  </a:ext>
                </a:extLst>
              </p:cNvPr>
              <p:cNvSpPr txBox="1"/>
              <p:nvPr/>
            </p:nvSpPr>
            <p:spPr>
              <a:xfrm>
                <a:off x="312847" y="4499927"/>
                <a:ext cx="9585284" cy="55027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488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+mn-ea"/>
                    <a:cs typeface="+mn-cs"/>
                  </a:rPr>
                  <a:t>Models do not describe all particle species equally well</a:t>
                </a:r>
              </a:p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sSub>
                      <m:sSubPr>
                        <m:ctrlPr>
                          <a:rPr kumimoji="0" lang="en-GB" sz="1488" b="1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kumimoji="0" lang="en-GB" sz="1488" b="1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𝒗</m:t>
                        </m:r>
                      </m:e>
                      <m:sub>
                        <m:r>
                          <a:rPr kumimoji="0" lang="en-RU" sz="1488" b="1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𝟏</m:t>
                        </m:r>
                      </m:sub>
                    </m:sSub>
                  </m:oMath>
                </a14:m>
                <a:r>
                  <a:rPr kumimoji="0" lang="en-RU" sz="1488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,</a:t>
                </a:r>
                <a:r>
                  <a:rPr kumimoji="0" lang="en-GB" sz="1488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GB" sz="1488" b="1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kumimoji="0" lang="en-GB" sz="1488" b="1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𝒗</m:t>
                        </m:r>
                      </m:e>
                      <m:sub>
                        <m:r>
                          <a:rPr kumimoji="0" lang="en-US" sz="1488" b="1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𝟐</m:t>
                        </m:r>
                      </m:sub>
                    </m:sSub>
                  </m:oMath>
                </a14:m>
                <a:r>
                  <a:rPr kumimoji="0" lang="en-RU" sz="1488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of protons are described by JAM, UrQMD (hard EOS) and SMASH (hard EOS with softening at higher densities)</a:t>
                </a:r>
                <a:endParaRPr kumimoji="0" lang="en-GB" sz="1488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 Math" panose="02040503050406030204" pitchFamily="18" charset="0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356B5CB1-85A8-814E-88B8-659216C5AF9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2847" y="4499927"/>
                <a:ext cx="9585284" cy="550279"/>
              </a:xfrm>
              <a:prstGeom prst="rect">
                <a:avLst/>
              </a:prstGeom>
              <a:blipFill>
                <a:blip r:embed="rId3"/>
                <a:stretch>
                  <a:fillRect t="-2222" b="-12222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1" name="Picture 20">
            <a:extLst>
              <a:ext uri="{FF2B5EF4-FFF2-40B4-BE49-F238E27FC236}">
                <a16:creationId xmlns:a16="http://schemas.microsoft.com/office/drawing/2014/main" id="{954AE2EB-1861-E397-B112-E9E903427D92}"/>
              </a:ext>
            </a:extLst>
          </p:cNvPr>
          <p:cNvPicPr>
            <a:picLocks noChangeAspect="1"/>
          </p:cNvPicPr>
          <p:nvPr/>
        </p:nvPicPr>
        <p:blipFill>
          <a:blip r:embed="rId4"/>
          <a:srcRect/>
          <a:stretch/>
        </p:blipFill>
        <p:spPr>
          <a:xfrm>
            <a:off x="19737" y="770045"/>
            <a:ext cx="5020575" cy="3262031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7F4C549E-BA0A-0015-7212-FCBB7FF45E3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153284" y="730755"/>
            <a:ext cx="4879371" cy="3262031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05BDAFBE-8ED3-BEA2-601B-7D6A5BAEDF44}"/>
              </a:ext>
            </a:extLst>
          </p:cNvPr>
          <p:cNvSpPr txBox="1"/>
          <p:nvPr/>
        </p:nvSpPr>
        <p:spPr>
          <a:xfrm>
            <a:off x="6717219" y="3957695"/>
            <a:ext cx="3371436" cy="27052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158" b="0" i="0" u="none" strike="noStrike" kern="1200" cap="none" spc="0" normalizeH="0" baseline="0" noProof="0" dirty="0">
                <a:ln>
                  <a:noFill/>
                </a:ln>
                <a:solidFill>
                  <a:srgbClr val="5B9BD5">
                    <a:lumMod val="75000"/>
                  </a:srgb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A. Sorensen et. al., arXiv:2301.13253 [</a:t>
            </a:r>
            <a:r>
              <a:rPr kumimoji="0" lang="en-GB" sz="1158" b="0" i="0" u="none" strike="noStrike" kern="1200" cap="none" spc="0" normalizeH="0" baseline="0" noProof="0" dirty="0" err="1">
                <a:ln>
                  <a:noFill/>
                </a:ln>
                <a:solidFill>
                  <a:srgbClr val="5B9BD5">
                    <a:lumMod val="75000"/>
                  </a:srgb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nucl-th</a:t>
            </a:r>
            <a:r>
              <a:rPr kumimoji="0" lang="en-GB" sz="1158" b="0" i="0" u="none" strike="noStrike" kern="1200" cap="none" spc="0" normalizeH="0" baseline="0" noProof="0" dirty="0">
                <a:ln>
                  <a:noFill/>
                </a:ln>
                <a:solidFill>
                  <a:srgbClr val="5B9BD5">
                    <a:lumMod val="75000"/>
                  </a:srgb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] (2023)</a:t>
            </a:r>
            <a:endParaRPr kumimoji="0" lang="en-RU" sz="1158" b="0" i="0" u="none" strike="noStrike" kern="1200" cap="none" spc="0" normalizeH="0" baseline="0" noProof="0" dirty="0">
              <a:ln>
                <a:noFill/>
              </a:ln>
              <a:solidFill>
                <a:srgbClr val="5B9BD5">
                  <a:lumMod val="75000"/>
                </a:srgb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A07CA904-5272-430B-814E-D1D0ED66DE5F}"/>
              </a:ext>
            </a:extLst>
          </p:cNvPr>
          <p:cNvSpPr txBox="1"/>
          <p:nvPr/>
        </p:nvSpPr>
        <p:spPr>
          <a:xfrm>
            <a:off x="19740" y="4084933"/>
            <a:ext cx="2895344" cy="27052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158" b="0" i="0" u="none" strike="noStrike" kern="1200" cap="none" spc="0" normalizeH="0" baseline="0" noProof="0" dirty="0">
                <a:ln>
                  <a:noFill/>
                </a:ln>
                <a:solidFill>
                  <a:srgbClr val="5B9BD5">
                    <a:lumMod val="75000"/>
                  </a:srgb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P. </a:t>
            </a:r>
            <a:r>
              <a:rPr kumimoji="0" lang="en-GB" sz="1158" b="0" i="0" u="none" strike="noStrike" kern="1200" cap="none" spc="0" normalizeH="0" baseline="0" noProof="0" dirty="0" err="1">
                <a:ln>
                  <a:noFill/>
                </a:ln>
                <a:solidFill>
                  <a:srgbClr val="5B9BD5">
                    <a:lumMod val="75000"/>
                  </a:srgb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Parfenov</a:t>
            </a:r>
            <a:r>
              <a:rPr kumimoji="0" lang="en-GB" sz="1158" b="0" i="0" u="none" strike="noStrike" kern="1200" cap="none" spc="0" normalizeH="0" baseline="0" noProof="0" dirty="0">
                <a:ln>
                  <a:noFill/>
                </a:ln>
                <a:solidFill>
                  <a:srgbClr val="5B9BD5">
                    <a:lumMod val="75000"/>
                  </a:srgb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, Particles 5, no.4, 561-579 (2022)</a:t>
            </a:r>
            <a:endParaRPr kumimoji="0" lang="en-RU" sz="1158" b="0" i="0" u="none" strike="noStrike" kern="1200" cap="none" spc="0" normalizeH="0" baseline="0" noProof="0" dirty="0">
              <a:ln>
                <a:noFill/>
              </a:ln>
              <a:solidFill>
                <a:srgbClr val="5B9BD5">
                  <a:lumMod val="75000"/>
                </a:srgb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34500472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80194ED-98A4-1747-8F90-CA34F075884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756026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4028D83-4B85-3E4E-8637-866FA2A084AA}" type="slidenum">
              <a:rPr kumimoji="0" lang="en-RU" sz="992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756026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8</a:t>
            </a:fld>
            <a:endParaRPr kumimoji="0" lang="en-RU" sz="992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4F2F4E55-6A1F-B75C-F500-3CA38C57B98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8743" y="587959"/>
            <a:ext cx="9681882" cy="2564305"/>
          </a:xfrm>
          <a:prstGeom prst="rect">
            <a:avLst/>
          </a:prstGeom>
        </p:spPr>
      </p:pic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9FA68298-222F-DD03-C722-B16247DE4BC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1350" y="3152264"/>
            <a:ext cx="8447619" cy="2225410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94E50518-A4B2-CD37-BB98-B7974111976E}"/>
              </a:ext>
            </a:extLst>
          </p:cNvPr>
          <p:cNvSpPr txBox="1"/>
          <p:nvPr/>
        </p:nvSpPr>
        <p:spPr>
          <a:xfrm>
            <a:off x="851647" y="112886"/>
            <a:ext cx="853593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New STAR results from BES – II program were presented at QM2023 </a:t>
            </a:r>
            <a:endParaRPr kumimoji="0" lang="ru-RU" sz="2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97912600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38DAFD28-9407-EDE5-D4BE-C2FBD6F2E48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5818" y="546847"/>
            <a:ext cx="8600000" cy="4796118"/>
          </a:xfrm>
          <a:prstGeom prst="rect">
            <a:avLst/>
          </a:prstGeom>
        </p:spPr>
      </p:pic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FC89A009-CE18-8B22-6012-461B8008D7D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87446" y="56289"/>
            <a:ext cx="8602202" cy="5425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3441653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3">
            <a:extLst>
              <a:ext uri="{FF2B5EF4-FFF2-40B4-BE49-F238E27FC236}">
                <a16:creationId xmlns:a16="http://schemas.microsoft.com/office/drawing/2014/main" id="{BE3AB839-CCC9-D5E5-0121-D3DD5CB765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75457" y="115511"/>
            <a:ext cx="31503" cy="21002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756117" fontAlgn="base">
              <a:spcBef>
                <a:spcPct val="50000"/>
              </a:spcBef>
              <a:spcAft>
                <a:spcPct val="0"/>
              </a:spcAft>
              <a:buNone/>
            </a:pPr>
            <a:endParaRPr lang="en-US" altLang="en-US" sz="1488" b="1">
              <a:solidFill>
                <a:srgbClr val="000000"/>
              </a:solidFill>
            </a:endParaRPr>
          </a:p>
        </p:txBody>
      </p:sp>
      <p:sp>
        <p:nvSpPr>
          <p:cNvPr id="44035" name="Rectangle 4">
            <a:extLst>
              <a:ext uri="{FF2B5EF4-FFF2-40B4-BE49-F238E27FC236}">
                <a16:creationId xmlns:a16="http://schemas.microsoft.com/office/drawing/2014/main" id="{80C6E34A-ADE4-610A-B228-06944AE05D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75457" y="115511"/>
            <a:ext cx="31503" cy="21002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756117" fontAlgn="base">
              <a:spcBef>
                <a:spcPct val="50000"/>
              </a:spcBef>
              <a:spcAft>
                <a:spcPct val="0"/>
              </a:spcAft>
              <a:buNone/>
            </a:pPr>
            <a:endParaRPr lang="en-US" altLang="en-US" sz="1488" b="1">
              <a:solidFill>
                <a:srgbClr val="000000"/>
              </a:solidFill>
            </a:endParaRPr>
          </a:p>
        </p:txBody>
      </p:sp>
      <p:sp>
        <p:nvSpPr>
          <p:cNvPr id="44036" name="Rectangle 5">
            <a:extLst>
              <a:ext uri="{FF2B5EF4-FFF2-40B4-BE49-F238E27FC236}">
                <a16:creationId xmlns:a16="http://schemas.microsoft.com/office/drawing/2014/main" id="{1C8DE1DD-A63F-2C53-E038-1AD65CA70C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75457" y="115511"/>
            <a:ext cx="31503" cy="21002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756117" fontAlgn="base">
              <a:spcBef>
                <a:spcPct val="50000"/>
              </a:spcBef>
              <a:spcAft>
                <a:spcPct val="0"/>
              </a:spcAft>
              <a:buNone/>
            </a:pPr>
            <a:endParaRPr lang="en-US" altLang="en-US" sz="1488" b="1">
              <a:solidFill>
                <a:srgbClr val="000000"/>
              </a:solidFill>
            </a:endParaRPr>
          </a:p>
        </p:txBody>
      </p:sp>
      <p:sp>
        <p:nvSpPr>
          <p:cNvPr id="44037" name="Rectangle 6">
            <a:extLst>
              <a:ext uri="{FF2B5EF4-FFF2-40B4-BE49-F238E27FC236}">
                <a16:creationId xmlns:a16="http://schemas.microsoft.com/office/drawing/2014/main" id="{47B4C8DA-1611-F8AC-9B46-BF7BAF8906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75457" y="115511"/>
            <a:ext cx="31503" cy="21002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756117" fontAlgn="base">
              <a:spcBef>
                <a:spcPct val="50000"/>
              </a:spcBef>
              <a:spcAft>
                <a:spcPct val="0"/>
              </a:spcAft>
              <a:buNone/>
            </a:pPr>
            <a:endParaRPr lang="en-US" altLang="en-US" sz="1488" b="1">
              <a:solidFill>
                <a:srgbClr val="000000"/>
              </a:solidFill>
            </a:endParaRPr>
          </a:p>
        </p:txBody>
      </p:sp>
      <p:sp>
        <p:nvSpPr>
          <p:cNvPr id="44038" name="Rectangle 7">
            <a:extLst>
              <a:ext uri="{FF2B5EF4-FFF2-40B4-BE49-F238E27FC236}">
                <a16:creationId xmlns:a16="http://schemas.microsoft.com/office/drawing/2014/main" id="{FDD00B51-6D15-E51B-291C-68B621233F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75457" y="115511"/>
            <a:ext cx="31503" cy="21002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756117" fontAlgn="base">
              <a:spcBef>
                <a:spcPct val="50000"/>
              </a:spcBef>
              <a:spcAft>
                <a:spcPct val="0"/>
              </a:spcAft>
              <a:buNone/>
            </a:pPr>
            <a:endParaRPr lang="en-US" altLang="en-US" sz="1488" b="1">
              <a:solidFill>
                <a:srgbClr val="000000"/>
              </a:solidFill>
            </a:endParaRPr>
          </a:p>
        </p:txBody>
      </p:sp>
      <p:sp>
        <p:nvSpPr>
          <p:cNvPr id="44039" name="Slide Number Placeholder 1">
            <a:extLst>
              <a:ext uri="{FF2B5EF4-FFF2-40B4-BE49-F238E27FC236}">
                <a16:creationId xmlns:a16="http://schemas.microsoft.com/office/drawing/2014/main" id="{CD2AADB7-21DA-17A5-BB1A-F581449C16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646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614345" indent="-236287">
              <a:spcBef>
                <a:spcPct val="20000"/>
              </a:spcBef>
              <a:buChar char="–"/>
              <a:defRPr sz="2315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945147" indent="-189029">
              <a:spcBef>
                <a:spcPct val="20000"/>
              </a:spcBef>
              <a:buChar char="•"/>
              <a:defRPr sz="1985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323205" indent="-189029">
              <a:spcBef>
                <a:spcPct val="20000"/>
              </a:spcBef>
              <a:buChar char="–"/>
              <a:defRPr sz="1654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701264" indent="-189029">
              <a:spcBef>
                <a:spcPct val="20000"/>
              </a:spcBef>
              <a:buChar char="»"/>
              <a:defRPr sz="1654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079323" indent="-189029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54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457381" indent="-189029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54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835440" indent="-189029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54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213499" indent="-189029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54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756117" fontAlgn="base">
              <a:spcBef>
                <a:spcPct val="0"/>
              </a:spcBef>
              <a:spcAft>
                <a:spcPct val="0"/>
              </a:spcAft>
              <a:buNone/>
            </a:pPr>
            <a:fld id="{4C503809-C623-4436-8659-F0306E818DDE}" type="slidenum">
              <a:rPr lang="en-US" altLang="en-US" sz="1158">
                <a:solidFill>
                  <a:srgbClr val="000000"/>
                </a:solidFill>
              </a:rPr>
              <a:pPr defTabSz="756117" fontAlgn="base">
                <a:spcBef>
                  <a:spcPct val="0"/>
                </a:spcBef>
                <a:spcAft>
                  <a:spcPct val="0"/>
                </a:spcAft>
                <a:buNone/>
              </a:pPr>
              <a:t>2</a:t>
            </a:fld>
            <a:endParaRPr lang="en-US" altLang="en-US" sz="1158" dirty="0">
              <a:solidFill>
                <a:srgbClr val="000000"/>
              </a:solidFill>
            </a:endParaRPr>
          </a:p>
        </p:txBody>
      </p:sp>
      <p:sp>
        <p:nvSpPr>
          <p:cNvPr id="12" name="Rectangle 2">
            <a:extLst>
              <a:ext uri="{FF2B5EF4-FFF2-40B4-BE49-F238E27FC236}">
                <a16:creationId xmlns:a16="http://schemas.microsoft.com/office/drawing/2014/main" id="{75436E27-658F-D2F6-9130-CB6468B2BB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3766" y="63007"/>
            <a:ext cx="9081246" cy="423979"/>
          </a:xfrm>
          <a:prstGeom prst="rect">
            <a:avLst/>
          </a:prstGeom>
          <a:solidFill>
            <a:schemeClr val="accent1"/>
          </a:solidFill>
          <a:ln>
            <a:solidFill>
              <a:srgbClr val="990000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anchor="ctr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defTabSz="756117">
              <a:defRPr/>
            </a:pPr>
            <a:r>
              <a:rPr lang="en-US" sz="2646" b="1" i="1" kern="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/>
              </a:rPr>
              <a:t> Azimuthal anisotropy of particles at HIC 1989-2023</a:t>
            </a:r>
            <a:endParaRPr lang="en-US" sz="2646" b="1" kern="0" dirty="0">
              <a:solidFill>
                <a:srgbClr val="000000"/>
              </a:solidFill>
              <a:latin typeface="Arial"/>
            </a:endParaRPr>
          </a:p>
        </p:txBody>
      </p:sp>
      <p:sp>
        <p:nvSpPr>
          <p:cNvPr id="44041" name="TextBox 3">
            <a:extLst>
              <a:ext uri="{FF2B5EF4-FFF2-40B4-BE49-F238E27FC236}">
                <a16:creationId xmlns:a16="http://schemas.microsoft.com/office/drawing/2014/main" id="{6D730048-DF10-ECC9-A7DA-353CBE8DB8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79025" y="4410428"/>
            <a:ext cx="6237605" cy="321306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756117" eaLnBrk="0" fontAlgn="base" hangingPunct="0">
              <a:spcBef>
                <a:spcPct val="0"/>
              </a:spcBef>
              <a:spcAft>
                <a:spcPct val="0"/>
              </a:spcAft>
              <a:buNone/>
            </a:pPr>
            <a:endParaRPr lang="ru-RU" altLang="ru-RU" sz="1488" b="1">
              <a:solidFill>
                <a:srgbClr val="000000"/>
              </a:solidFill>
            </a:endParaRPr>
          </a:p>
        </p:txBody>
      </p:sp>
      <p:sp>
        <p:nvSpPr>
          <p:cNvPr id="44042" name="Стрелка: вверх 5">
            <a:extLst>
              <a:ext uri="{FF2B5EF4-FFF2-40B4-BE49-F238E27FC236}">
                <a16:creationId xmlns:a16="http://schemas.microsoft.com/office/drawing/2014/main" id="{6C65DB64-E6A3-0B61-17F9-01D78EB1B7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63441" y="1199742"/>
            <a:ext cx="252024" cy="383455"/>
          </a:xfrm>
          <a:prstGeom prst="upArrow">
            <a:avLst>
              <a:gd name="adj1" fmla="val 50000"/>
              <a:gd name="adj2" fmla="val 50000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756117" fontAlgn="base">
              <a:spcBef>
                <a:spcPct val="50000"/>
              </a:spcBef>
              <a:spcAft>
                <a:spcPct val="0"/>
              </a:spcAft>
              <a:buNone/>
            </a:pPr>
            <a:endParaRPr lang="ru-RU" altLang="ru-RU" sz="1488" b="1">
              <a:solidFill>
                <a:srgbClr val="000000"/>
              </a:solidFill>
            </a:endParaRPr>
          </a:p>
        </p:txBody>
      </p:sp>
      <p:sp>
        <p:nvSpPr>
          <p:cNvPr id="18" name="Rectangle 4">
            <a:extLst>
              <a:ext uri="{FF2B5EF4-FFF2-40B4-BE49-F238E27FC236}">
                <a16:creationId xmlns:a16="http://schemas.microsoft.com/office/drawing/2014/main" id="{726CE9ED-C6F4-2C38-2AAF-0B2A85168A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00120" y="1777298"/>
            <a:ext cx="945092" cy="756073"/>
          </a:xfrm>
          <a:prstGeom prst="rect">
            <a:avLst/>
          </a:prstGeom>
          <a:solidFill>
            <a:sysClr val="window" lastClr="FFFFFF"/>
          </a:solidFill>
          <a:ln w="9525">
            <a:solidFill>
              <a:sysClr val="window" lastClr="FFFFFF"/>
            </a:solidFill>
            <a:miter lim="800000"/>
            <a:headEnd/>
            <a:tailEnd/>
          </a:ln>
        </p:spPr>
        <p:txBody>
          <a:bodyPr wrap="none" anchor="ctr"/>
          <a:lstStyle/>
          <a:p>
            <a:pPr defTabSz="378059">
              <a:defRPr/>
            </a:pPr>
            <a:endParaRPr lang="en-US" sz="1488" kern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44045" name="Прямоугольник 3">
            <a:extLst>
              <a:ext uri="{FF2B5EF4-FFF2-40B4-BE49-F238E27FC236}">
                <a16:creationId xmlns:a16="http://schemas.microsoft.com/office/drawing/2014/main" id="{8289A2A2-1212-BDEA-08C1-F26CB2C665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97551" y="3654355"/>
            <a:ext cx="252024" cy="3213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756117" fontAlgn="base">
              <a:spcBef>
                <a:spcPct val="50000"/>
              </a:spcBef>
              <a:spcAft>
                <a:spcPct val="0"/>
              </a:spcAft>
              <a:buNone/>
            </a:pPr>
            <a:endParaRPr lang="ru-RU" altLang="ru-RU" sz="1488" b="1">
              <a:solidFill>
                <a:srgbClr val="000000"/>
              </a:solidFill>
            </a:endParaRPr>
          </a:p>
        </p:txBody>
      </p:sp>
      <p:sp>
        <p:nvSpPr>
          <p:cNvPr id="44046" name="Прямоугольник: скругленные углы 4">
            <a:extLst>
              <a:ext uri="{FF2B5EF4-FFF2-40B4-BE49-F238E27FC236}">
                <a16:creationId xmlns:a16="http://schemas.microsoft.com/office/drawing/2014/main" id="{16FF402A-6345-ADC6-03EE-924834134C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97551" y="3654355"/>
            <a:ext cx="189018" cy="336843"/>
          </a:xfrm>
          <a:prstGeom prst="roundRect">
            <a:avLst>
              <a:gd name="adj" fmla="val 16667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756117" fontAlgn="base">
              <a:spcBef>
                <a:spcPct val="50000"/>
              </a:spcBef>
              <a:spcAft>
                <a:spcPct val="0"/>
              </a:spcAft>
              <a:buNone/>
            </a:pPr>
            <a:endParaRPr lang="ru-RU" altLang="ru-RU" sz="1488" b="1">
              <a:solidFill>
                <a:srgbClr val="000000"/>
              </a:solidFill>
            </a:endParaRPr>
          </a:p>
        </p:txBody>
      </p:sp>
      <p:sp>
        <p:nvSpPr>
          <p:cNvPr id="44047" name="Овал 7">
            <a:extLst>
              <a:ext uri="{FF2B5EF4-FFF2-40B4-BE49-F238E27FC236}">
                <a16:creationId xmlns:a16="http://schemas.microsoft.com/office/drawing/2014/main" id="{9C02B812-7329-9160-8594-86DA709277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3563" y="3654354"/>
            <a:ext cx="189018" cy="451818"/>
          </a:xfrm>
          <a:prstGeom prst="ellips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756117" fontAlgn="base">
              <a:spcBef>
                <a:spcPct val="50000"/>
              </a:spcBef>
              <a:spcAft>
                <a:spcPct val="0"/>
              </a:spcAft>
              <a:buNone/>
            </a:pPr>
            <a:endParaRPr lang="ru-RU" altLang="ru-RU" sz="1488" b="1">
              <a:solidFill>
                <a:srgbClr val="000000"/>
              </a:solidFill>
            </a:endParaRPr>
          </a:p>
        </p:txBody>
      </p:sp>
      <p:sp>
        <p:nvSpPr>
          <p:cNvPr id="44048" name="Прямоугольник: скругленные углы 8">
            <a:extLst>
              <a:ext uri="{FF2B5EF4-FFF2-40B4-BE49-F238E27FC236}">
                <a16:creationId xmlns:a16="http://schemas.microsoft.com/office/drawing/2014/main" id="{F24319BB-323D-C6C5-D5E1-60470FB18C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37982" y="1953190"/>
            <a:ext cx="252024" cy="343058"/>
          </a:xfrm>
          <a:prstGeom prst="roundRect">
            <a:avLst>
              <a:gd name="adj" fmla="val 16667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756117" fontAlgn="base">
              <a:spcBef>
                <a:spcPct val="50000"/>
              </a:spcBef>
              <a:spcAft>
                <a:spcPct val="0"/>
              </a:spcAft>
              <a:buNone/>
            </a:pPr>
            <a:endParaRPr lang="ru-RU" altLang="ru-RU" sz="1488" b="1">
              <a:solidFill>
                <a:srgbClr val="000000"/>
              </a:solidFill>
            </a:endParaRPr>
          </a:p>
        </p:txBody>
      </p:sp>
      <p:sp>
        <p:nvSpPr>
          <p:cNvPr id="44049" name="Овал 9">
            <a:extLst>
              <a:ext uri="{FF2B5EF4-FFF2-40B4-BE49-F238E27FC236}">
                <a16:creationId xmlns:a16="http://schemas.microsoft.com/office/drawing/2014/main" id="{AA706CE5-89CD-7419-B195-2607E9EF2E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90006" y="1575153"/>
            <a:ext cx="315031" cy="451818"/>
          </a:xfrm>
          <a:prstGeom prst="ellips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756117" fontAlgn="base">
              <a:spcBef>
                <a:spcPct val="50000"/>
              </a:spcBef>
              <a:spcAft>
                <a:spcPct val="0"/>
              </a:spcAft>
              <a:buNone/>
            </a:pPr>
            <a:endParaRPr lang="ru-RU" altLang="ru-RU" sz="1488" b="1">
              <a:solidFill>
                <a:srgbClr val="000000"/>
              </a:solidFill>
            </a:endParaRPr>
          </a:p>
        </p:txBody>
      </p:sp>
      <p:sp>
        <p:nvSpPr>
          <p:cNvPr id="44050" name="Прямоугольник: скругленные углы 10">
            <a:extLst>
              <a:ext uri="{FF2B5EF4-FFF2-40B4-BE49-F238E27FC236}">
                <a16:creationId xmlns:a16="http://schemas.microsoft.com/office/drawing/2014/main" id="{209B2139-33D4-2713-F043-F61558C18D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37982" y="1512147"/>
            <a:ext cx="378037" cy="355488"/>
          </a:xfrm>
          <a:prstGeom prst="roundRect">
            <a:avLst>
              <a:gd name="adj" fmla="val 16667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756117" fontAlgn="base">
              <a:spcBef>
                <a:spcPct val="50000"/>
              </a:spcBef>
              <a:spcAft>
                <a:spcPct val="0"/>
              </a:spcAft>
              <a:buNone/>
            </a:pPr>
            <a:endParaRPr lang="ru-RU" altLang="ru-RU" sz="1488" b="1">
              <a:solidFill>
                <a:srgbClr val="000000"/>
              </a:solidFill>
            </a:endParaRPr>
          </a:p>
        </p:txBody>
      </p:sp>
      <p:sp>
        <p:nvSpPr>
          <p:cNvPr id="44051" name="Прямоугольник 12">
            <a:extLst>
              <a:ext uri="{FF2B5EF4-FFF2-40B4-BE49-F238E27FC236}">
                <a16:creationId xmlns:a16="http://schemas.microsoft.com/office/drawing/2014/main" id="{454A113D-9C57-24AD-F744-8743E14276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16019" y="1260122"/>
            <a:ext cx="756073" cy="3213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756117" fontAlgn="base">
              <a:spcBef>
                <a:spcPct val="50000"/>
              </a:spcBef>
              <a:spcAft>
                <a:spcPct val="0"/>
              </a:spcAft>
              <a:buNone/>
            </a:pPr>
            <a:endParaRPr lang="ru-RU" altLang="ru-RU" sz="1488" b="1">
              <a:solidFill>
                <a:srgbClr val="000000"/>
              </a:solidFill>
            </a:endParaRPr>
          </a:p>
        </p:txBody>
      </p:sp>
      <p:sp>
        <p:nvSpPr>
          <p:cNvPr id="44052" name="Прямоугольник 13">
            <a:extLst>
              <a:ext uri="{FF2B5EF4-FFF2-40B4-BE49-F238E27FC236}">
                <a16:creationId xmlns:a16="http://schemas.microsoft.com/office/drawing/2014/main" id="{C1C4D1F5-142E-09F3-0588-6E01D01757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3563" y="3654355"/>
            <a:ext cx="189018" cy="321306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756117" fontAlgn="base">
              <a:spcBef>
                <a:spcPct val="50000"/>
              </a:spcBef>
              <a:spcAft>
                <a:spcPct val="0"/>
              </a:spcAft>
              <a:buNone/>
            </a:pPr>
            <a:endParaRPr lang="ru-RU" altLang="ru-RU" sz="1488" b="1">
              <a:solidFill>
                <a:srgbClr val="000000"/>
              </a:solidFill>
            </a:endParaRPr>
          </a:p>
        </p:txBody>
      </p:sp>
      <p:grpSp>
        <p:nvGrpSpPr>
          <p:cNvPr id="44053" name="Group 46">
            <a:extLst>
              <a:ext uri="{FF2B5EF4-FFF2-40B4-BE49-F238E27FC236}">
                <a16:creationId xmlns:a16="http://schemas.microsoft.com/office/drawing/2014/main" id="{631EBBD4-2155-427E-8B08-954980FA14E9}"/>
              </a:ext>
            </a:extLst>
          </p:cNvPr>
          <p:cNvGrpSpPr>
            <a:grpSpLocks/>
          </p:cNvGrpSpPr>
          <p:nvPr/>
        </p:nvGrpSpPr>
        <p:grpSpPr bwMode="auto">
          <a:xfrm>
            <a:off x="173746" y="664312"/>
            <a:ext cx="2551748" cy="1890183"/>
            <a:chOff x="576" y="576"/>
            <a:chExt cx="1488" cy="1200"/>
          </a:xfrm>
        </p:grpSpPr>
        <p:sp>
          <p:nvSpPr>
            <p:cNvPr id="44067" name="Oval 47">
              <a:extLst>
                <a:ext uri="{FF2B5EF4-FFF2-40B4-BE49-F238E27FC236}">
                  <a16:creationId xmlns:a16="http://schemas.microsoft.com/office/drawing/2014/main" id="{02D86D9E-E3E7-830A-C0C0-8D52F9E3A5D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6" y="1152"/>
              <a:ext cx="624" cy="624"/>
            </a:xfrm>
            <a:prstGeom prst="ellipse">
              <a:avLst/>
            </a:prstGeom>
            <a:solidFill>
              <a:schemeClr val="accent1">
                <a:alpha val="43137"/>
              </a:scheme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defTabSz="756117" fontAlgn="base">
                <a:spcBef>
                  <a:spcPct val="0"/>
                </a:spcBef>
                <a:spcAft>
                  <a:spcPct val="0"/>
                </a:spcAft>
                <a:buNone/>
              </a:pPr>
              <a:endParaRPr lang="ru-RU" altLang="ru-RU" sz="1488" i="1">
                <a:solidFill>
                  <a:srgbClr val="000000"/>
                </a:solidFill>
              </a:endParaRPr>
            </a:p>
          </p:txBody>
        </p:sp>
        <p:sp>
          <p:nvSpPr>
            <p:cNvPr id="44068" name="Oval 48">
              <a:extLst>
                <a:ext uri="{FF2B5EF4-FFF2-40B4-BE49-F238E27FC236}">
                  <a16:creationId xmlns:a16="http://schemas.microsoft.com/office/drawing/2014/main" id="{8505C052-90AC-CF02-0FA8-62858686A1F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64" y="912"/>
              <a:ext cx="624" cy="624"/>
            </a:xfrm>
            <a:prstGeom prst="ellipse">
              <a:avLst/>
            </a:prstGeom>
            <a:solidFill>
              <a:schemeClr val="accent1">
                <a:alpha val="43137"/>
              </a:scheme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defTabSz="756117" fontAlgn="base">
                <a:spcBef>
                  <a:spcPct val="0"/>
                </a:spcBef>
                <a:spcAft>
                  <a:spcPct val="0"/>
                </a:spcAft>
                <a:buNone/>
              </a:pPr>
              <a:endParaRPr lang="ru-RU" altLang="ru-RU" sz="1488" i="1">
                <a:solidFill>
                  <a:srgbClr val="000000"/>
                </a:solidFill>
              </a:endParaRPr>
            </a:p>
          </p:txBody>
        </p:sp>
        <p:sp>
          <p:nvSpPr>
            <p:cNvPr id="44069" name="Line 49">
              <a:extLst>
                <a:ext uri="{FF2B5EF4-FFF2-40B4-BE49-F238E27FC236}">
                  <a16:creationId xmlns:a16="http://schemas.microsoft.com/office/drawing/2014/main" id="{799DD1C1-FBD4-133D-60D7-DAC4DFAA0B9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64" y="1200"/>
              <a:ext cx="336" cy="288"/>
            </a:xfrm>
            <a:prstGeom prst="line">
              <a:avLst/>
            </a:prstGeom>
            <a:noFill/>
            <a:ln w="19050">
              <a:solidFill>
                <a:srgbClr val="336600"/>
              </a:solidFill>
              <a:round/>
              <a:headEnd type="arrow" w="med" len="med"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defTabSz="756117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ru-RU" sz="1488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44070" name="Line 50">
              <a:extLst>
                <a:ext uri="{FF2B5EF4-FFF2-40B4-BE49-F238E27FC236}">
                  <a16:creationId xmlns:a16="http://schemas.microsoft.com/office/drawing/2014/main" id="{065407B4-863C-4857-7766-7D5819D8848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08" y="1358"/>
              <a:ext cx="91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defTabSz="756117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ru-RU" sz="1488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44071" name="Line 51">
              <a:extLst>
                <a:ext uri="{FF2B5EF4-FFF2-40B4-BE49-F238E27FC236}">
                  <a16:creationId xmlns:a16="http://schemas.microsoft.com/office/drawing/2014/main" id="{41E12EE6-C1DF-C591-E127-CF2BAA33DCB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08" y="686"/>
              <a:ext cx="0" cy="6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defTabSz="756117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ru-RU" sz="1488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44072" name="Text Box 52">
              <a:extLst>
                <a:ext uri="{FF2B5EF4-FFF2-40B4-BE49-F238E27FC236}">
                  <a16:creationId xmlns:a16="http://schemas.microsoft.com/office/drawing/2014/main" id="{A5600065-65D1-00DF-A50D-E225CA4F7BF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80" y="1440"/>
              <a:ext cx="192" cy="2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defTabSz="756117" fontAlgn="base">
                <a:spcBef>
                  <a:spcPct val="50000"/>
                </a:spcBef>
                <a:spcAft>
                  <a:spcPct val="0"/>
                </a:spcAft>
                <a:buNone/>
              </a:pPr>
              <a:r>
                <a:rPr lang="en-US" altLang="ru-RU" sz="1488" i="1">
                  <a:solidFill>
                    <a:srgbClr val="000000"/>
                  </a:solidFill>
                </a:rPr>
                <a:t>x</a:t>
              </a:r>
            </a:p>
          </p:txBody>
        </p:sp>
        <p:sp>
          <p:nvSpPr>
            <p:cNvPr id="44073" name="Text Box 53">
              <a:extLst>
                <a:ext uri="{FF2B5EF4-FFF2-40B4-BE49-F238E27FC236}">
                  <a16:creationId xmlns:a16="http://schemas.microsoft.com/office/drawing/2014/main" id="{D14A7976-90FA-CEDD-A794-10D216C7350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16" y="590"/>
              <a:ext cx="192" cy="2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defTabSz="756117" fontAlgn="base">
                <a:spcBef>
                  <a:spcPct val="50000"/>
                </a:spcBef>
                <a:spcAft>
                  <a:spcPct val="0"/>
                </a:spcAft>
                <a:buNone/>
              </a:pPr>
              <a:r>
                <a:rPr lang="en-US" altLang="ru-RU" sz="1488" i="1">
                  <a:solidFill>
                    <a:srgbClr val="000000"/>
                  </a:solidFill>
                </a:rPr>
                <a:t>y</a:t>
              </a:r>
            </a:p>
          </p:txBody>
        </p:sp>
        <p:sp>
          <p:nvSpPr>
            <p:cNvPr id="44074" name="Line 54">
              <a:extLst>
                <a:ext uri="{FF2B5EF4-FFF2-40B4-BE49-F238E27FC236}">
                  <a16:creationId xmlns:a16="http://schemas.microsoft.com/office/drawing/2014/main" id="{711228B1-8E97-7FA4-F37E-FFD0BEFABF3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00" y="816"/>
              <a:ext cx="48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defTabSz="756117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ru-RU" sz="1488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44075" name="Arc 55">
              <a:extLst>
                <a:ext uri="{FF2B5EF4-FFF2-40B4-BE49-F238E27FC236}">
                  <a16:creationId xmlns:a16="http://schemas.microsoft.com/office/drawing/2014/main" id="{BB169D97-323B-6DFF-41E5-614C4F170F07}"/>
                </a:ext>
              </a:extLst>
            </p:cNvPr>
            <p:cNvSpPr>
              <a:spLocks/>
            </p:cNvSpPr>
            <p:nvPr/>
          </p:nvSpPr>
          <p:spPr bwMode="auto">
            <a:xfrm>
              <a:off x="1536" y="926"/>
              <a:ext cx="192" cy="432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756117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ru-RU" sz="1488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44076" name="Text Box 56">
              <a:extLst>
                <a:ext uri="{FF2B5EF4-FFF2-40B4-BE49-F238E27FC236}">
                  <a16:creationId xmlns:a16="http://schemas.microsoft.com/office/drawing/2014/main" id="{D8013D8A-BD6E-3BED-3F53-A13B73B9E5A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28" y="926"/>
              <a:ext cx="336" cy="2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defTabSz="756117" fontAlgn="base">
                <a:spcBef>
                  <a:spcPct val="50000"/>
                </a:spcBef>
                <a:spcAft>
                  <a:spcPct val="0"/>
                </a:spcAft>
                <a:buNone/>
              </a:pPr>
              <a:r>
                <a:rPr lang="el-GR" altLang="ru-RU" sz="1488" b="1" i="1">
                  <a:solidFill>
                    <a:srgbClr val="FF0000"/>
                  </a:solidFill>
                  <a:cs typeface="Arial" panose="020B0604020202020204" pitchFamily="34" charset="0"/>
                </a:rPr>
                <a:t>ψ</a:t>
              </a:r>
              <a:r>
                <a:rPr lang="en-US" altLang="ru-RU" sz="1323" b="1" i="1" baseline="-25000">
                  <a:solidFill>
                    <a:srgbClr val="FF0000"/>
                  </a:solidFill>
                  <a:cs typeface="Arial" panose="020B0604020202020204" pitchFamily="34" charset="0"/>
                </a:rPr>
                <a:t>RP</a:t>
              </a:r>
              <a:endParaRPr lang="el-GR" altLang="ru-RU" sz="1323" b="1" i="1" baseline="-25000">
                <a:solidFill>
                  <a:srgbClr val="FF0000"/>
                </a:solidFill>
                <a:cs typeface="Arial" panose="020B0604020202020204" pitchFamily="34" charset="0"/>
              </a:endParaRPr>
            </a:p>
          </p:txBody>
        </p:sp>
        <p:sp>
          <p:nvSpPr>
            <p:cNvPr id="44077" name="Line 57">
              <a:extLst>
                <a:ext uri="{FF2B5EF4-FFF2-40B4-BE49-F238E27FC236}">
                  <a16:creationId xmlns:a16="http://schemas.microsoft.com/office/drawing/2014/main" id="{4C6203D0-FF36-B333-5322-9A976E4D4C1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08" y="720"/>
              <a:ext cx="240" cy="624"/>
            </a:xfrm>
            <a:prstGeom prst="line">
              <a:avLst/>
            </a:prstGeom>
            <a:noFill/>
            <a:ln w="19050" cap="rnd">
              <a:solidFill>
                <a:srgbClr val="0000FF"/>
              </a:solidFill>
              <a:prstDash val="sysDot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defTabSz="756117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ru-RU" sz="1488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44078" name="Arc 58">
              <a:extLst>
                <a:ext uri="{FF2B5EF4-FFF2-40B4-BE49-F238E27FC236}">
                  <a16:creationId xmlns:a16="http://schemas.microsoft.com/office/drawing/2014/main" id="{46410A6C-4050-581E-5284-BDD3C18EF12F}"/>
                </a:ext>
              </a:extLst>
            </p:cNvPr>
            <p:cNvSpPr>
              <a:spLocks/>
            </p:cNvSpPr>
            <p:nvPr/>
          </p:nvSpPr>
          <p:spPr bwMode="auto">
            <a:xfrm>
              <a:off x="1200" y="816"/>
              <a:ext cx="240" cy="192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127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756117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ru-RU" sz="1488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44079" name="Text Box 59">
              <a:extLst>
                <a:ext uri="{FF2B5EF4-FFF2-40B4-BE49-F238E27FC236}">
                  <a16:creationId xmlns:a16="http://schemas.microsoft.com/office/drawing/2014/main" id="{AA20BD6E-04B2-547C-4E63-1ADA11AF2AC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48" y="576"/>
              <a:ext cx="672" cy="2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defTabSz="756117" fontAlgn="base">
                <a:spcBef>
                  <a:spcPct val="50000"/>
                </a:spcBef>
                <a:spcAft>
                  <a:spcPct val="0"/>
                </a:spcAft>
                <a:buNone/>
              </a:pPr>
              <a:r>
                <a:rPr lang="ru-RU" altLang="ru-RU" sz="1488" i="1">
                  <a:solidFill>
                    <a:srgbClr val="3333FF"/>
                  </a:solidFill>
                  <a:cs typeface="Arial" panose="020B0604020202020204" pitchFamily="34" charset="0"/>
                </a:rPr>
                <a:t>Ф</a:t>
              </a:r>
              <a:r>
                <a:rPr lang="en-US" altLang="ru-RU" sz="1488" i="1">
                  <a:solidFill>
                    <a:srgbClr val="3333FF"/>
                  </a:solidFill>
                  <a:cs typeface="Arial" panose="020B0604020202020204" pitchFamily="34" charset="0"/>
                </a:rPr>
                <a:t>=</a:t>
              </a:r>
              <a:r>
                <a:rPr lang="el-GR" altLang="ru-RU" sz="1488" i="1">
                  <a:solidFill>
                    <a:srgbClr val="3333FF"/>
                  </a:solidFill>
                  <a:cs typeface="Arial" panose="020B0604020202020204" pitchFamily="34" charset="0"/>
                </a:rPr>
                <a:t>φ</a:t>
              </a:r>
              <a:r>
                <a:rPr lang="en-US" altLang="ru-RU" sz="1488" i="1">
                  <a:solidFill>
                    <a:srgbClr val="3333FF"/>
                  </a:solidFill>
                  <a:cs typeface="Arial" panose="020B0604020202020204" pitchFamily="34" charset="0"/>
                </a:rPr>
                <a:t>-</a:t>
              </a:r>
              <a:r>
                <a:rPr lang="el-GR" altLang="ru-RU" sz="1488" i="1">
                  <a:solidFill>
                    <a:srgbClr val="3333FF"/>
                  </a:solidFill>
                  <a:cs typeface="Arial" panose="020B0604020202020204" pitchFamily="34" charset="0"/>
                </a:rPr>
                <a:t>Ψ</a:t>
              </a:r>
              <a:r>
                <a:rPr lang="en-US" altLang="ru-RU" sz="1488" i="1" baseline="-25000">
                  <a:solidFill>
                    <a:srgbClr val="3333FF"/>
                  </a:solidFill>
                  <a:cs typeface="Arial" panose="020B0604020202020204" pitchFamily="34" charset="0"/>
                </a:rPr>
                <a:t>RP</a:t>
              </a:r>
              <a:endParaRPr lang="el-GR" altLang="ru-RU" sz="1488" i="1" baseline="-25000">
                <a:solidFill>
                  <a:srgbClr val="3333FF"/>
                </a:solidFill>
                <a:cs typeface="Arial" panose="020B0604020202020204" pitchFamily="34" charset="0"/>
              </a:endParaRPr>
            </a:p>
          </p:txBody>
        </p:sp>
      </p:grpSp>
      <p:sp>
        <p:nvSpPr>
          <p:cNvPr id="44054" name="TextBox 14">
            <a:extLst>
              <a:ext uri="{FF2B5EF4-FFF2-40B4-BE49-F238E27FC236}">
                <a16:creationId xmlns:a16="http://schemas.microsoft.com/office/drawing/2014/main" id="{833B56FC-9B81-860E-7879-B71F180262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31049" y="1890184"/>
            <a:ext cx="63006" cy="3213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756117" eaLnBrk="0" fontAlgn="base" hangingPunct="0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ru-RU" sz="1488" b="1">
                <a:solidFill>
                  <a:srgbClr val="000000"/>
                </a:solidFill>
              </a:rPr>
              <a:t>b</a:t>
            </a:r>
            <a:endParaRPr lang="ru-RU" altLang="ru-RU" sz="1488" b="1">
              <a:solidFill>
                <a:srgbClr val="000000"/>
              </a:solidFill>
            </a:endParaRPr>
          </a:p>
        </p:txBody>
      </p:sp>
      <p:graphicFrame>
        <p:nvGraphicFramePr>
          <p:cNvPr id="44055" name="Object 4">
            <a:extLst>
              <a:ext uri="{FF2B5EF4-FFF2-40B4-BE49-F238E27FC236}">
                <a16:creationId xmlns:a16="http://schemas.microsoft.com/office/drawing/2014/main" id="{EAD82207-FFFD-D832-2BFB-64573B428A3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13764" y="3024294"/>
          <a:ext cx="7437346" cy="5801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949700" imgH="431800" progId="Equation.3">
                  <p:embed/>
                </p:oleObj>
              </mc:Choice>
              <mc:Fallback>
                <p:oleObj name="Equation" r:id="rId3" imgW="3949700" imgH="431800" progId="Equation.3">
                  <p:embed/>
                  <p:pic>
                    <p:nvPicPr>
                      <p:cNvPr id="44055" name="Object 4">
                        <a:extLst>
                          <a:ext uri="{FF2B5EF4-FFF2-40B4-BE49-F238E27FC236}">
                            <a16:creationId xmlns:a16="http://schemas.microsoft.com/office/drawing/2014/main" id="{EAD82207-FFFD-D832-2BFB-64573B428A3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3764" y="3024294"/>
                        <a:ext cx="7437346" cy="580181"/>
                      </a:xfrm>
                      <a:prstGeom prst="rect">
                        <a:avLst/>
                      </a:prstGeom>
                      <a:solidFill>
                        <a:srgbClr val="EAEAEA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61" name="Rectangle 30">
            <a:extLst>
              <a:ext uri="{FF2B5EF4-FFF2-40B4-BE49-F238E27FC236}">
                <a16:creationId xmlns:a16="http://schemas.microsoft.com/office/drawing/2014/main" id="{2B7987B8-BA72-A779-FC98-434A9A57AC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" y="2654134"/>
            <a:ext cx="3780368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756117" eaLnBrk="0" fontAlgn="base" hangingPunct="0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ru-RU" sz="1000" i="1" dirty="0">
                <a:solidFill>
                  <a:srgbClr val="C00000"/>
                </a:solidFill>
              </a:rPr>
              <a:t>Sergei Voloshin, Y. Zhang, Z. Phys. C70,(1996), 665</a:t>
            </a:r>
          </a:p>
        </p:txBody>
      </p:sp>
      <p:sp>
        <p:nvSpPr>
          <p:cNvPr id="20" name="Прямоугольник 19">
            <a:extLst>
              <a:ext uri="{FF2B5EF4-FFF2-40B4-BE49-F238E27FC236}">
                <a16:creationId xmlns:a16="http://schemas.microsoft.com/office/drawing/2014/main" id="{8A897A62-C83A-D30F-6912-26DEC3DE9A5F}"/>
              </a:ext>
            </a:extLst>
          </p:cNvPr>
          <p:cNvSpPr/>
          <p:nvPr/>
        </p:nvSpPr>
        <p:spPr>
          <a:xfrm>
            <a:off x="1827001" y="3591348"/>
            <a:ext cx="6634018" cy="1924116"/>
          </a:xfrm>
          <a:prstGeom prst="rect">
            <a:avLst/>
          </a:prstGeom>
        </p:spPr>
        <p:txBody>
          <a:bodyPr>
            <a:spAutoFit/>
          </a:bodyPr>
          <a:lstStyle/>
          <a:p>
            <a:pPr marL="236287" indent="-236287" defTabSz="756117">
              <a:buFont typeface="Wingdings" pitchFamily="2" charset="2"/>
              <a:buChar char="q"/>
              <a:defRPr/>
            </a:pPr>
            <a:r>
              <a:rPr lang="en-US" sz="1488" dirty="0">
                <a:solidFill>
                  <a:srgbClr val="000000"/>
                </a:solidFill>
                <a:latin typeface="Verdana"/>
              </a:rPr>
              <a:t>The  sinus terms</a:t>
            </a:r>
            <a:r>
              <a:rPr lang="en-US" sz="1488" dirty="0">
                <a:solidFill>
                  <a:srgbClr val="000000"/>
                </a:solidFill>
                <a:latin typeface="Verdana"/>
                <a:sym typeface="Symbol"/>
              </a:rPr>
              <a:t> are skipped by symmetry arguments</a:t>
            </a:r>
          </a:p>
          <a:p>
            <a:pPr marL="236287" indent="-236287" defTabSz="756117">
              <a:buFont typeface="Wingdings" pitchFamily="2" charset="2"/>
              <a:buChar char="q"/>
              <a:defRPr/>
            </a:pPr>
            <a:r>
              <a:rPr lang="en-US" sz="1488" dirty="0">
                <a:solidFill>
                  <a:srgbClr val="000000"/>
                </a:solidFill>
                <a:latin typeface="Verdana"/>
                <a:sym typeface="Symbol"/>
              </a:rPr>
              <a:t>From the properties of Fourier’s series one has</a:t>
            </a:r>
          </a:p>
          <a:p>
            <a:pPr defTabSz="756117">
              <a:defRPr/>
            </a:pPr>
            <a:endParaRPr lang="it-IT" sz="1488" dirty="0">
              <a:solidFill>
                <a:srgbClr val="000000"/>
              </a:solidFill>
              <a:latin typeface="Verdana"/>
            </a:endParaRPr>
          </a:p>
          <a:p>
            <a:pPr defTabSz="756117">
              <a:defRPr/>
            </a:pPr>
            <a:endParaRPr lang="en-US" sz="1488" dirty="0">
              <a:solidFill>
                <a:srgbClr val="000000"/>
              </a:solidFill>
              <a:latin typeface="Verdana"/>
              <a:sym typeface="Symbol"/>
            </a:endParaRPr>
          </a:p>
          <a:p>
            <a:pPr marL="236287" indent="-236287" defTabSz="756117">
              <a:buFont typeface="Wingdings" pitchFamily="2" charset="2"/>
              <a:buChar char="q"/>
              <a:defRPr/>
            </a:pPr>
            <a:r>
              <a:rPr lang="en-US" sz="1488" dirty="0">
                <a:solidFill>
                  <a:srgbClr val="000000"/>
                </a:solidFill>
                <a:latin typeface="Verdana"/>
                <a:sym typeface="Symbol"/>
              </a:rPr>
              <a:t>Fourier coefficients </a:t>
            </a:r>
            <a:r>
              <a:rPr lang="en-US" altLang="ru-RU" sz="1488" b="1" dirty="0" err="1">
                <a:solidFill>
                  <a:srgbClr val="000000"/>
                </a:solidFill>
                <a:latin typeface="Cambria" panose="02040503050406030204" pitchFamily="18" charset="0"/>
              </a:rPr>
              <a:t>V</a:t>
            </a:r>
            <a:r>
              <a:rPr lang="en-US" altLang="ru-RU" sz="1488" b="1" baseline="-25000" dirty="0" err="1">
                <a:solidFill>
                  <a:srgbClr val="000000"/>
                </a:solidFill>
                <a:latin typeface="Cambria" panose="02040503050406030204" pitchFamily="18" charset="0"/>
              </a:rPr>
              <a:t>n</a:t>
            </a:r>
            <a:r>
              <a:rPr lang="en-US" sz="1488" b="1" dirty="0">
                <a:solidFill>
                  <a:srgbClr val="000000"/>
                </a:solidFill>
                <a:latin typeface="Cambria" panose="02040503050406030204" pitchFamily="18" charset="0"/>
                <a:sym typeface="Symbol"/>
              </a:rPr>
              <a:t> </a:t>
            </a:r>
            <a:r>
              <a:rPr lang="en-US" sz="1488" dirty="0">
                <a:solidFill>
                  <a:srgbClr val="000000"/>
                </a:solidFill>
                <a:latin typeface="Verdana"/>
                <a:sym typeface="Symbol"/>
              </a:rPr>
              <a:t> quantify anisotropic flow: </a:t>
            </a:r>
          </a:p>
          <a:p>
            <a:pPr defTabSz="756117">
              <a:defRPr/>
            </a:pPr>
            <a:r>
              <a:rPr lang="en-US" sz="1488" dirty="0">
                <a:solidFill>
                  <a:srgbClr val="000000"/>
                </a:solidFill>
                <a:latin typeface="Verdana"/>
                <a:sym typeface="Symbol"/>
              </a:rPr>
              <a:t>v</a:t>
            </a:r>
            <a:r>
              <a:rPr lang="en-US" sz="1488" baseline="-25000" dirty="0">
                <a:solidFill>
                  <a:srgbClr val="000000"/>
                </a:solidFill>
                <a:latin typeface="Verdana"/>
                <a:sym typeface="Symbol"/>
              </a:rPr>
              <a:t>1</a:t>
            </a:r>
            <a:r>
              <a:rPr lang="en-US" sz="1488" dirty="0">
                <a:solidFill>
                  <a:srgbClr val="000000"/>
                </a:solidFill>
                <a:latin typeface="Verdana"/>
                <a:sym typeface="Symbol"/>
              </a:rPr>
              <a:t> is </a:t>
            </a:r>
            <a:r>
              <a:rPr lang="en-US" sz="1488" dirty="0">
                <a:solidFill>
                  <a:srgbClr val="FFC000"/>
                </a:solidFill>
                <a:latin typeface="Verdana"/>
                <a:sym typeface="Symbol"/>
              </a:rPr>
              <a:t>directed flow</a:t>
            </a:r>
            <a:r>
              <a:rPr lang="en-US" sz="1488" dirty="0">
                <a:solidFill>
                  <a:srgbClr val="000000"/>
                </a:solidFill>
                <a:latin typeface="Verdana"/>
                <a:sym typeface="Symbol"/>
              </a:rPr>
              <a:t>, v</a:t>
            </a:r>
            <a:r>
              <a:rPr lang="en-US" sz="1488" baseline="-25000" dirty="0">
                <a:solidFill>
                  <a:srgbClr val="000000"/>
                </a:solidFill>
                <a:latin typeface="Verdana"/>
                <a:sym typeface="Symbol"/>
              </a:rPr>
              <a:t>2</a:t>
            </a:r>
            <a:r>
              <a:rPr lang="en-US" sz="1488" dirty="0">
                <a:solidFill>
                  <a:srgbClr val="000000"/>
                </a:solidFill>
                <a:latin typeface="Verdana"/>
                <a:sym typeface="Symbol"/>
              </a:rPr>
              <a:t> is </a:t>
            </a:r>
            <a:r>
              <a:rPr lang="en-US" sz="1488" dirty="0">
                <a:solidFill>
                  <a:srgbClr val="FF0000"/>
                </a:solidFill>
                <a:latin typeface="Verdana"/>
                <a:sym typeface="Symbol"/>
              </a:rPr>
              <a:t>elliptic flow</a:t>
            </a:r>
            <a:r>
              <a:rPr lang="en-US" sz="1488" dirty="0">
                <a:solidFill>
                  <a:srgbClr val="000000"/>
                </a:solidFill>
                <a:latin typeface="Verdana"/>
                <a:sym typeface="Symbol"/>
              </a:rPr>
              <a:t>, v</a:t>
            </a:r>
            <a:r>
              <a:rPr lang="en-US" sz="1488" baseline="-25000" dirty="0">
                <a:solidFill>
                  <a:srgbClr val="000000"/>
                </a:solidFill>
                <a:latin typeface="Verdana"/>
                <a:sym typeface="Symbol"/>
              </a:rPr>
              <a:t>3</a:t>
            </a:r>
            <a:r>
              <a:rPr lang="en-US" sz="1488" dirty="0">
                <a:solidFill>
                  <a:srgbClr val="000000"/>
                </a:solidFill>
                <a:latin typeface="Verdana"/>
                <a:sym typeface="Symbol"/>
              </a:rPr>
              <a:t> is </a:t>
            </a:r>
            <a:r>
              <a:rPr lang="en-US" sz="1488" dirty="0">
                <a:solidFill>
                  <a:srgbClr val="008000"/>
                </a:solidFill>
                <a:latin typeface="Verdana"/>
                <a:sym typeface="Symbol"/>
              </a:rPr>
              <a:t>triangular flow</a:t>
            </a:r>
            <a:r>
              <a:rPr lang="en-US" sz="1488" dirty="0">
                <a:solidFill>
                  <a:srgbClr val="000000"/>
                </a:solidFill>
                <a:latin typeface="Verdana"/>
                <a:sym typeface="Symbol"/>
              </a:rPr>
              <a:t>, etc. </a:t>
            </a:r>
          </a:p>
          <a:p>
            <a:pPr marL="236287" indent="-236287" defTabSz="756117">
              <a:buFont typeface="Wingdings" pitchFamily="2" charset="2"/>
              <a:buChar char="q"/>
              <a:defRPr/>
            </a:pPr>
            <a:endParaRPr lang="en-US" sz="1488" dirty="0">
              <a:solidFill>
                <a:srgbClr val="000000"/>
              </a:solidFill>
              <a:latin typeface="Verdana"/>
              <a:sym typeface="Symbol"/>
            </a:endParaRPr>
          </a:p>
          <a:p>
            <a:pPr defTabSz="756117">
              <a:defRPr/>
            </a:pPr>
            <a:endParaRPr lang="it-IT" sz="1488" dirty="0">
              <a:solidFill>
                <a:srgbClr val="000000"/>
              </a:solidFill>
              <a:latin typeface="Verdana"/>
            </a:endParaRPr>
          </a:p>
        </p:txBody>
      </p:sp>
      <p:graphicFrame>
        <p:nvGraphicFramePr>
          <p:cNvPr id="44064" name="Object 5">
            <a:extLst>
              <a:ext uri="{FF2B5EF4-FFF2-40B4-BE49-F238E27FC236}">
                <a16:creationId xmlns:a16="http://schemas.microsoft.com/office/drawing/2014/main" id="{941E8C69-6E41-555E-1E30-7E22FFA82CD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66010" y="4095398"/>
          <a:ext cx="3376077" cy="3924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345616" imgH="253890" progId="Equation.3">
                  <p:embed/>
                </p:oleObj>
              </mc:Choice>
              <mc:Fallback>
                <p:oleObj name="Equation" r:id="rId5" imgW="1345616" imgH="253890" progId="Equation.3">
                  <p:embed/>
                  <p:pic>
                    <p:nvPicPr>
                      <p:cNvPr id="44064" name="Object 5">
                        <a:extLst>
                          <a:ext uri="{FF2B5EF4-FFF2-40B4-BE49-F238E27FC236}">
                            <a16:creationId xmlns:a16="http://schemas.microsoft.com/office/drawing/2014/main" id="{941E8C69-6E41-555E-1E30-7E22FFA82CD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6010" y="4095398"/>
                        <a:ext cx="3376077" cy="392476"/>
                      </a:xfrm>
                      <a:prstGeom prst="rect">
                        <a:avLst/>
                      </a:prstGeom>
                      <a:solidFill>
                        <a:srgbClr val="EAEAEA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65" name="Прямоугольник 22">
            <a:extLst>
              <a:ext uri="{FF2B5EF4-FFF2-40B4-BE49-F238E27FC236}">
                <a16:creationId xmlns:a16="http://schemas.microsoft.com/office/drawing/2014/main" id="{ED8110CC-C938-BC5B-23B6-E4E13CA972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50129" y="2415235"/>
            <a:ext cx="3780367" cy="3976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756117" eaLnBrk="0" fontAlgn="base" hangingPunct="0">
              <a:spcBef>
                <a:spcPct val="0"/>
              </a:spcBef>
              <a:spcAft>
                <a:spcPct val="0"/>
              </a:spcAft>
              <a:buNone/>
            </a:pPr>
            <a:endParaRPr lang="ru-RU" altLang="ru-RU" sz="992">
              <a:solidFill>
                <a:srgbClr val="000000"/>
              </a:solidFill>
            </a:endParaRPr>
          </a:p>
          <a:p>
            <a:pPr defTabSz="756117" eaLnBrk="0" fontAlgn="base" hangingPunct="0">
              <a:spcBef>
                <a:spcPct val="0"/>
              </a:spcBef>
              <a:spcAft>
                <a:spcPct val="0"/>
              </a:spcAft>
              <a:buNone/>
            </a:pPr>
            <a:endParaRPr lang="ru-RU" altLang="ru-RU" sz="992">
              <a:solidFill>
                <a:srgbClr val="000000"/>
              </a:solidFill>
            </a:endParaRPr>
          </a:p>
        </p:txBody>
      </p:sp>
      <p:sp>
        <p:nvSpPr>
          <p:cNvPr id="44066" name="Прямоугольник 37">
            <a:extLst>
              <a:ext uri="{FF2B5EF4-FFF2-40B4-BE49-F238E27FC236}">
                <a16:creationId xmlns:a16="http://schemas.microsoft.com/office/drawing/2014/main" id="{73C4165F-EE7A-C1A1-B50C-E7BD12F742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53382" y="5117935"/>
            <a:ext cx="7510854" cy="5502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756117" eaLnBrk="0" fontAlgn="base" hangingPunct="0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ru-RU" sz="1488" b="1">
                <a:solidFill>
                  <a:srgbClr val="000000"/>
                </a:solidFill>
              </a:rPr>
              <a:t>Term “flow” does not mean necessarily “hydro” flow – used only to emphasize the collective behavior of particles in event or multiparticle azimuthal correlation  </a:t>
            </a:r>
            <a:endParaRPr lang="ru-RU" altLang="ru-RU" sz="1488" b="1">
              <a:solidFill>
                <a:srgbClr val="000000"/>
              </a:solidFill>
            </a:endParaRPr>
          </a:p>
        </p:txBody>
      </p:sp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073301D5-C841-D336-450D-11E7B6A03E1B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960989" y="615673"/>
            <a:ext cx="2904367" cy="2163645"/>
          </a:xfrm>
          <a:prstGeom prst="rect">
            <a:avLst/>
          </a:prstGeom>
        </p:spPr>
      </p:pic>
      <p:pic>
        <p:nvPicPr>
          <p:cNvPr id="11" name="Picture 45" descr="squeeze">
            <a:extLst>
              <a:ext uri="{FF2B5EF4-FFF2-40B4-BE49-F238E27FC236}">
                <a16:creationId xmlns:a16="http://schemas.microsoft.com/office/drawing/2014/main" id="{48A8E02B-D829-056D-CC94-C59B41824C9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94833" y="633751"/>
            <a:ext cx="3394454" cy="2273471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Text Box 9"/>
          <p:cNvSpPr txBox="1">
            <a:spLocks noChangeArrowheads="1"/>
          </p:cNvSpPr>
          <p:nvPr/>
        </p:nvSpPr>
        <p:spPr bwMode="auto">
          <a:xfrm>
            <a:off x="1259946" y="1"/>
            <a:ext cx="7560733" cy="524887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/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ru-RU" altLang="ru-RU" sz="2811" b="1" i="0" u="none" strike="noStrike" kern="1200" cap="none" spc="0" normalizeH="0" baseline="0" noProof="0">
              <a:ln>
                <a:noFill/>
              </a:ln>
              <a:solidFill>
                <a:srgbClr val="ED7D3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Arial" panose="020B0604020202020204" pitchFamily="34" charset="0"/>
            </a:endParaRPr>
          </a:p>
        </p:txBody>
      </p:sp>
      <p:cxnSp>
        <p:nvCxnSpPr>
          <p:cNvPr id="32" name="Straight Arrow Connector 5"/>
          <p:cNvCxnSpPr/>
          <p:nvPr/>
        </p:nvCxnSpPr>
        <p:spPr>
          <a:xfrm flipV="1">
            <a:off x="2759352" y="140465"/>
            <a:ext cx="903088" cy="504049"/>
          </a:xfrm>
          <a:prstGeom prst="straightConnector1">
            <a:avLst/>
          </a:prstGeom>
          <a:ln>
            <a:noFill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11" name="CustomShape 1"/>
          <p:cNvSpPr/>
          <p:nvPr/>
        </p:nvSpPr>
        <p:spPr>
          <a:xfrm>
            <a:off x="2272848" y="94514"/>
            <a:ext cx="6074376" cy="314989"/>
          </a:xfrm>
          <a:prstGeom prst="rect">
            <a:avLst/>
          </a:prstGeom>
          <a:noFill/>
          <a:ln w="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0" tIns="0" rIns="0" bIns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11" b="1" i="0" u="none" strike="noStrike" kern="1200" cap="none" spc="-1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RHIC BES programs</a:t>
            </a:r>
            <a:endParaRPr kumimoji="0" lang="en-US" sz="2811" b="0" i="0" u="none" strike="noStrike" kern="1200" cap="none" spc="-1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36" name="TextBox 6"/>
          <p:cNvSpPr txBox="1">
            <a:spLocks noChangeArrowheads="1"/>
          </p:cNvSpPr>
          <p:nvPr/>
        </p:nvSpPr>
        <p:spPr bwMode="auto">
          <a:xfrm>
            <a:off x="985329" y="4511004"/>
            <a:ext cx="8016012" cy="947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85750" indent="-28575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3238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v"/>
              <a:tabLst/>
              <a:defRPr/>
            </a:pPr>
            <a:r>
              <a:rPr kumimoji="0" lang="en-US" sz="1323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 very impressive and successful program with many collected datasets, already available and expected results</a:t>
            </a:r>
          </a:p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v"/>
              <a:tabLst/>
              <a:defRPr/>
            </a:pPr>
            <a:r>
              <a:rPr kumimoji="0" lang="en-US" sz="1323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imitations:</a:t>
            </a:r>
          </a:p>
          <a:p>
            <a:pPr marL="565600" marR="0" lvl="1" indent="-323850" algn="l" defTabSz="914400" rtl="0" eaLnBrk="1" fontAlgn="auto" latinLnBrk="0" hangingPunct="1">
              <a:lnSpc>
                <a:spcPct val="100000"/>
              </a:lnSpc>
              <a:spcBef>
                <a:spcPts val="248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ü"/>
              <a:tabLst/>
              <a:defRPr/>
            </a:pPr>
            <a:r>
              <a:rPr kumimoji="0" lang="en-US" sz="1158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u+Au collisions only</a:t>
            </a:r>
          </a:p>
          <a:p>
            <a:pPr marL="565600" marR="0" lvl="1" indent="-323850" algn="l" defTabSz="914400" rtl="0" eaLnBrk="1" fontAlgn="auto" latinLnBrk="0" hangingPunct="1">
              <a:lnSpc>
                <a:spcPct val="100000"/>
              </a:lnSpc>
              <a:spcBef>
                <a:spcPts val="248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ü"/>
              <a:tabLst/>
              <a:defRPr/>
            </a:pPr>
            <a:r>
              <a:rPr kumimoji="0" lang="en-US" sz="1158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mong the fixed-target runs, only the 3 GeV data have full mid-rapidity coverage for protons (|y| &lt; 0.5), </a:t>
            </a:r>
          </a:p>
        </p:txBody>
      </p:sp>
      <p:pic>
        <p:nvPicPr>
          <p:cNvPr id="12" name="Рисунок 11">
            <a:extLst>
              <a:ext uri="{FF2B5EF4-FFF2-40B4-BE49-F238E27FC236}">
                <a16:creationId xmlns:a16="http://schemas.microsoft.com/office/drawing/2014/main" id="{F36404EA-51B5-5C87-2114-77EE1B9F643E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36" r="1149" b="19773"/>
          <a:stretch/>
        </p:blipFill>
        <p:spPr>
          <a:xfrm>
            <a:off x="1837765" y="997911"/>
            <a:ext cx="5690728" cy="351309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6"/>
              <p:cNvSpPr txBox="1">
                <a:spLocks noChangeArrowheads="1"/>
              </p:cNvSpPr>
              <p:nvPr/>
            </p:nvSpPr>
            <p:spPr bwMode="auto">
              <a:xfrm>
                <a:off x="1289296" y="631303"/>
                <a:ext cx="7408079" cy="30149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marL="285750" indent="-28575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3238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marL="285750" marR="0" lvl="0" indent="-285750" algn="l" defTabSz="914400" rtl="0" eaLnBrk="1" fontAlgn="auto" latinLnBrk="0" hangingPunct="1">
                  <a:lnSpc>
                    <a:spcPct val="100000"/>
                  </a:lnSpc>
                  <a:spcBef>
                    <a:spcPts val="992"/>
                  </a:spcBef>
                  <a:spcAft>
                    <a:spcPts val="0"/>
                  </a:spcAft>
                  <a:buClrTx/>
                  <a:buSzTx/>
                  <a:buFont typeface="Wingdings" panose="05000000000000000000" pitchFamily="2" charset="2"/>
                  <a:buChar char="v"/>
                  <a:tabLst/>
                  <a:defRPr/>
                </a:pPr>
                <a:r>
                  <a:rPr kumimoji="0" lang="en-US" altLang="ru-RU" sz="1323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Data taking by STAR at RHIC: 3 &lt;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kumimoji="0" lang="en-US" altLang="ru-RU" sz="1323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sSub>
                          <m:sSubPr>
                            <m:ctrlPr>
                              <a:rPr kumimoji="0" lang="en-US" altLang="ru-RU" sz="1323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kumimoji="0" lang="en-US" altLang="ru-RU" sz="1323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Times New Roman" panose="02020603050405020304" pitchFamily="18" charset="0"/>
                              </a:rPr>
                              <m:t>𝑠</m:t>
                            </m:r>
                          </m:e>
                          <m:sub>
                            <m:r>
                              <a:rPr kumimoji="0" lang="en-US" altLang="ru-RU" sz="1323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Times New Roman" panose="02020603050405020304" pitchFamily="18" charset="0"/>
                              </a:rPr>
                              <m:t>𝑁𝑁</m:t>
                            </m:r>
                          </m:sub>
                        </m:sSub>
                      </m:e>
                    </m:rad>
                    <m:r>
                      <m:rPr>
                        <m:nor/>
                      </m:rPr>
                      <a:rPr kumimoji="0" lang="en-US" altLang="ru-RU" sz="1323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kumimoji="0" lang="en-US" altLang="ru-RU" sz="1323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&lt; 200 GeV (750 &lt; </a:t>
                </a:r>
                <a:r>
                  <a:rPr kumimoji="0" lang="en-US" altLang="ru-RU" sz="1323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</a:t>
                </a:r>
                <a:r>
                  <a:rPr kumimoji="0" lang="en-US" altLang="ru-RU" sz="1323" b="0" i="0" u="none" strike="noStrike" kern="1200" cap="none" spc="0" normalizeH="0" baseline="-2500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B</a:t>
                </a:r>
                <a:r>
                  <a:rPr kumimoji="0" lang="en-US" altLang="ru-RU" sz="1323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&lt; 25 MeV)</a:t>
                </a:r>
              </a:p>
            </p:txBody>
          </p:sp>
        </mc:Choice>
        <mc:Fallback xmlns="">
          <p:sp>
            <p:nvSpPr>
              <p:cNvPr id="13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289296" y="631303"/>
                <a:ext cx="7408079" cy="301493"/>
              </a:xfrm>
              <a:prstGeom prst="rect">
                <a:avLst/>
              </a:prstGeom>
              <a:blipFill>
                <a:blip r:embed="rId3"/>
                <a:stretch>
                  <a:fillRect l="-82" t="-8163" b="-1836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" name="Группа 4"/>
          <p:cNvGrpSpPr/>
          <p:nvPr/>
        </p:nvGrpSpPr>
        <p:grpSpPr>
          <a:xfrm>
            <a:off x="7628966" y="1439660"/>
            <a:ext cx="2244938" cy="2110364"/>
            <a:chOff x="5865515" y="4605817"/>
            <a:chExt cx="2547553" cy="2199497"/>
          </a:xfrm>
        </p:grpSpPr>
        <p:pic>
          <p:nvPicPr>
            <p:cNvPr id="3" name="Рисунок 2"/>
            <p:cNvPicPr>
              <a:picLocks noChangeAspect="1"/>
            </p:cNvPicPr>
            <p:nvPr/>
          </p:nvPicPr>
          <p:blipFill rotWithShape="1">
            <a:blip r:embed="rId4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 b="2393"/>
            <a:stretch/>
          </p:blipFill>
          <p:spPr>
            <a:xfrm>
              <a:off x="5865515" y="4861098"/>
              <a:ext cx="2547553" cy="1944216"/>
            </a:xfrm>
            <a:prstGeom prst="rect">
              <a:avLst/>
            </a:prstGeom>
          </p:spPr>
        </p:pic>
        <p:sp>
          <p:nvSpPr>
            <p:cNvPr id="4" name="Прямоугольник 3"/>
            <p:cNvSpPr/>
            <p:nvPr/>
          </p:nvSpPr>
          <p:spPr>
            <a:xfrm>
              <a:off x="6236799" y="4605817"/>
              <a:ext cx="1857646" cy="35788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ru-RU" sz="1323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Au+Au @ 3.9 </a:t>
              </a:r>
              <a:r>
                <a:rPr kumimoji="0" lang="ru-RU" sz="1323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GeV</a:t>
              </a:r>
              <a:endParaRPr kumimoji="0" lang="ru-RU" sz="1323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</p:grp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B869537-4E05-42C7-A36C-0ECFBB01F1C2}" type="slidenum">
              <a:rPr kumimoji="0" lang="ru-RU" sz="992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</a:t>
            </a:fld>
            <a:endParaRPr kumimoji="0" lang="ru-RU" sz="992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24316946"/>
      </p:ext>
    </p:extLst>
  </p:cSld>
  <p:clrMapOvr>
    <a:masterClrMapping/>
  </p:clrMapOvr>
  <p:transition spd="slow"/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Text Box 9">
            <a:extLst>
              <a:ext uri="{FF2B5EF4-FFF2-40B4-BE49-F238E27FC236}">
                <a16:creationId xmlns:a16="http://schemas.microsoft.com/office/drawing/2014/main" id="{43C9846A-1600-8AB1-89D5-CD4C5EBEE0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59946" y="0"/>
            <a:ext cx="7560733" cy="448584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  <a:effectLst/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756117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315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 panose="020B0604020202020204" pitchFamily="34" charset="0"/>
              </a:rPr>
              <a:t>Anisotropic Flow </a:t>
            </a:r>
            <a:r>
              <a:rPr kumimoji="0" lang="en-US" sz="2315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Arial" panose="020B0604020202020204" pitchFamily="34" charset="0"/>
              </a:rPr>
              <a:t>  at N</a:t>
            </a:r>
            <a:r>
              <a:rPr kumimoji="0" lang="en-US" sz="2315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Arial" panose="020B0604020202020204" pitchFamily="34" charset="0"/>
              </a:rPr>
              <a:t>uclotron</a:t>
            </a:r>
            <a:r>
              <a:rPr kumimoji="0" lang="en-US" sz="2315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Arial" panose="020B0604020202020204" pitchFamily="34" charset="0"/>
              </a:rPr>
              <a:t>-NICA energies</a:t>
            </a:r>
            <a:r>
              <a:rPr kumimoji="0" lang="en-US" sz="2315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 panose="020B0604020202020204" pitchFamily="34" charset="0"/>
              </a:rPr>
              <a:t> </a:t>
            </a:r>
            <a:endParaRPr kumimoji="0" lang="ru-RU" altLang="ru-RU" sz="2315" b="1" i="0" u="none" strike="noStrike" kern="1200" cap="none" spc="0" normalizeH="0" baseline="0" noProof="0" dirty="0">
              <a:ln>
                <a:noFill/>
              </a:ln>
              <a:solidFill>
                <a:srgbClr val="333399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31" name="CustomShape 1">
            <a:extLst>
              <a:ext uri="{FF2B5EF4-FFF2-40B4-BE49-F238E27FC236}">
                <a16:creationId xmlns:a16="http://schemas.microsoft.com/office/drawing/2014/main" id="{DEDC8B35-F600-2E72-2051-37414ABC4F2F}"/>
              </a:ext>
            </a:extLst>
          </p:cNvPr>
          <p:cNvSpPr/>
          <p:nvPr/>
        </p:nvSpPr>
        <p:spPr>
          <a:xfrm>
            <a:off x="1259946" y="95822"/>
            <a:ext cx="7560733" cy="315031"/>
          </a:xfrm>
          <a:prstGeom prst="rect">
            <a:avLst/>
          </a:prstGeom>
          <a:noFill/>
          <a:ln w="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0" tIns="0" rIns="0" bIns="0" anchor="ctr"/>
          <a:lstStyle/>
          <a:p>
            <a:pPr marL="0" marR="0" lvl="0" indent="0" algn="ctr" defTabSz="756117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11" b="0" i="0" u="none" strike="noStrike" kern="1200" cap="none" spc="-1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74756" name="Номер слайда 10">
            <a:extLst>
              <a:ext uri="{FF2B5EF4-FFF2-40B4-BE49-F238E27FC236}">
                <a16:creationId xmlns:a16="http://schemas.microsoft.com/office/drawing/2014/main" id="{0D7D95B9-1551-D667-931E-2F667C0AF4B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xfrm>
            <a:off x="8636255" y="5229477"/>
            <a:ext cx="366223" cy="171954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646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614345" indent="-236287">
              <a:spcBef>
                <a:spcPct val="20000"/>
              </a:spcBef>
              <a:buChar char="–"/>
              <a:defRPr sz="2315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945147" indent="-189029">
              <a:spcBef>
                <a:spcPct val="20000"/>
              </a:spcBef>
              <a:buChar char="•"/>
              <a:defRPr sz="1985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323205" indent="-189029">
              <a:spcBef>
                <a:spcPct val="20000"/>
              </a:spcBef>
              <a:buChar char="–"/>
              <a:defRPr sz="1654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701264" indent="-189029">
              <a:spcBef>
                <a:spcPct val="20000"/>
              </a:spcBef>
              <a:buChar char="»"/>
              <a:defRPr sz="1654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079323" indent="-189029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54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457381" indent="-189029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54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835440" indent="-189029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54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213499" indent="-189029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54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756117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851CCC3-CF5A-424B-93E4-13E700D76C50}" type="slidenum">
              <a:rPr kumimoji="0" lang="en-US" altLang="ru-RU" sz="1158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756117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1</a:t>
            </a:fld>
            <a:endParaRPr kumimoji="0" lang="en-US" altLang="ru-RU" sz="1158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4F4B4AB0-884B-C181-640B-38537CE970D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9138" y="1139353"/>
            <a:ext cx="3927733" cy="2662883"/>
          </a:xfrm>
          <a:prstGeom prst="rect">
            <a:avLst/>
          </a:prstGeom>
        </p:spPr>
      </p:pic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08A18D4A-1E58-B22E-B7D6-181714032D2A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13412" y="506675"/>
            <a:ext cx="5793313" cy="2932708"/>
          </a:xfrm>
          <a:prstGeom prst="rect">
            <a:avLst/>
          </a:prstGeom>
        </p:spPr>
      </p:pic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90FE6BF4-03A8-DC2B-28BD-75F6DF44D80A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45013" y="3497474"/>
            <a:ext cx="4704762" cy="3047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63746400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Text Box 1">
            <a:extLst>
              <a:ext uri="{FF2B5EF4-FFF2-40B4-BE49-F238E27FC236}">
                <a16:creationId xmlns:a16="http://schemas.microsoft.com/office/drawing/2014/main" id="{FA19798A-3E15-4D31-B219-A63E3636A7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-10031"/>
            <a:ext cx="9762566" cy="6233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74404" tIns="38690" rIns="74404" bIns="38690" anchor="ctr"/>
          <a:lstStyle>
            <a:lvl1pPr>
              <a:tabLst>
                <a:tab pos="0" algn="l"/>
                <a:tab pos="442913" algn="l"/>
                <a:tab pos="892175" algn="l"/>
                <a:tab pos="1341438" algn="l"/>
                <a:tab pos="1790700" algn="l"/>
                <a:tab pos="2239963" algn="l"/>
                <a:tab pos="2689225" algn="l"/>
                <a:tab pos="3138488" algn="l"/>
                <a:tab pos="3587750" algn="l"/>
                <a:tab pos="4037013" algn="l"/>
                <a:tab pos="4486275" algn="l"/>
                <a:tab pos="4935538" algn="l"/>
                <a:tab pos="5384800" algn="l"/>
                <a:tab pos="5834063" algn="l"/>
                <a:tab pos="6283325" algn="l"/>
                <a:tab pos="6732588" algn="l"/>
                <a:tab pos="7181850" algn="l"/>
                <a:tab pos="7631113" algn="l"/>
                <a:tab pos="8080375" algn="l"/>
                <a:tab pos="8529638" algn="l"/>
                <a:tab pos="8978900" algn="l"/>
                <a:tab pos="8980488" algn="l"/>
                <a:tab pos="9429750" algn="l"/>
                <a:tab pos="9879013" algn="l"/>
                <a:tab pos="10328275" algn="l"/>
                <a:tab pos="10777538" algn="l"/>
                <a:tab pos="11226800" algn="l"/>
                <a:tab pos="11676063" algn="l"/>
                <a:tab pos="12125325" algn="l"/>
              </a:tabLst>
              <a:defRPr>
                <a:solidFill>
                  <a:schemeClr val="bg1"/>
                </a:solidFill>
                <a:latin typeface="Calibri" panose="020F0502020204030204" pitchFamily="34" charset="0"/>
                <a:cs typeface="Noto Sans CJK SC" charset="0"/>
              </a:defRPr>
            </a:lvl1pPr>
            <a:lvl2pPr>
              <a:tabLst>
                <a:tab pos="0" algn="l"/>
                <a:tab pos="442913" algn="l"/>
                <a:tab pos="892175" algn="l"/>
                <a:tab pos="1341438" algn="l"/>
                <a:tab pos="1790700" algn="l"/>
                <a:tab pos="2239963" algn="l"/>
                <a:tab pos="2689225" algn="l"/>
                <a:tab pos="3138488" algn="l"/>
                <a:tab pos="3587750" algn="l"/>
                <a:tab pos="4037013" algn="l"/>
                <a:tab pos="4486275" algn="l"/>
                <a:tab pos="4935538" algn="l"/>
                <a:tab pos="5384800" algn="l"/>
                <a:tab pos="5834063" algn="l"/>
                <a:tab pos="6283325" algn="l"/>
                <a:tab pos="6732588" algn="l"/>
                <a:tab pos="7181850" algn="l"/>
                <a:tab pos="7631113" algn="l"/>
                <a:tab pos="8080375" algn="l"/>
                <a:tab pos="8529638" algn="l"/>
                <a:tab pos="8978900" algn="l"/>
                <a:tab pos="8980488" algn="l"/>
                <a:tab pos="9429750" algn="l"/>
                <a:tab pos="9879013" algn="l"/>
                <a:tab pos="10328275" algn="l"/>
                <a:tab pos="10777538" algn="l"/>
                <a:tab pos="11226800" algn="l"/>
                <a:tab pos="11676063" algn="l"/>
                <a:tab pos="12125325" algn="l"/>
              </a:tabLst>
              <a:defRPr>
                <a:solidFill>
                  <a:schemeClr val="bg1"/>
                </a:solidFill>
                <a:latin typeface="Calibri" panose="020F0502020204030204" pitchFamily="34" charset="0"/>
                <a:cs typeface="Noto Sans CJK SC" charset="0"/>
              </a:defRPr>
            </a:lvl2pPr>
            <a:lvl3pPr>
              <a:tabLst>
                <a:tab pos="0" algn="l"/>
                <a:tab pos="442913" algn="l"/>
                <a:tab pos="892175" algn="l"/>
                <a:tab pos="1341438" algn="l"/>
                <a:tab pos="1790700" algn="l"/>
                <a:tab pos="2239963" algn="l"/>
                <a:tab pos="2689225" algn="l"/>
                <a:tab pos="3138488" algn="l"/>
                <a:tab pos="3587750" algn="l"/>
                <a:tab pos="4037013" algn="l"/>
                <a:tab pos="4486275" algn="l"/>
                <a:tab pos="4935538" algn="l"/>
                <a:tab pos="5384800" algn="l"/>
                <a:tab pos="5834063" algn="l"/>
                <a:tab pos="6283325" algn="l"/>
                <a:tab pos="6732588" algn="l"/>
                <a:tab pos="7181850" algn="l"/>
                <a:tab pos="7631113" algn="l"/>
                <a:tab pos="8080375" algn="l"/>
                <a:tab pos="8529638" algn="l"/>
                <a:tab pos="8978900" algn="l"/>
                <a:tab pos="8980488" algn="l"/>
                <a:tab pos="9429750" algn="l"/>
                <a:tab pos="9879013" algn="l"/>
                <a:tab pos="10328275" algn="l"/>
                <a:tab pos="10777538" algn="l"/>
                <a:tab pos="11226800" algn="l"/>
                <a:tab pos="11676063" algn="l"/>
                <a:tab pos="12125325" algn="l"/>
              </a:tabLst>
              <a:defRPr>
                <a:solidFill>
                  <a:schemeClr val="bg1"/>
                </a:solidFill>
                <a:latin typeface="Calibri" panose="020F0502020204030204" pitchFamily="34" charset="0"/>
                <a:cs typeface="Noto Sans CJK SC" charset="0"/>
              </a:defRPr>
            </a:lvl3pPr>
            <a:lvl4pPr>
              <a:tabLst>
                <a:tab pos="0" algn="l"/>
                <a:tab pos="442913" algn="l"/>
                <a:tab pos="892175" algn="l"/>
                <a:tab pos="1341438" algn="l"/>
                <a:tab pos="1790700" algn="l"/>
                <a:tab pos="2239963" algn="l"/>
                <a:tab pos="2689225" algn="l"/>
                <a:tab pos="3138488" algn="l"/>
                <a:tab pos="3587750" algn="l"/>
                <a:tab pos="4037013" algn="l"/>
                <a:tab pos="4486275" algn="l"/>
                <a:tab pos="4935538" algn="l"/>
                <a:tab pos="5384800" algn="l"/>
                <a:tab pos="5834063" algn="l"/>
                <a:tab pos="6283325" algn="l"/>
                <a:tab pos="6732588" algn="l"/>
                <a:tab pos="7181850" algn="l"/>
                <a:tab pos="7631113" algn="l"/>
                <a:tab pos="8080375" algn="l"/>
                <a:tab pos="8529638" algn="l"/>
                <a:tab pos="8978900" algn="l"/>
                <a:tab pos="8980488" algn="l"/>
                <a:tab pos="9429750" algn="l"/>
                <a:tab pos="9879013" algn="l"/>
                <a:tab pos="10328275" algn="l"/>
                <a:tab pos="10777538" algn="l"/>
                <a:tab pos="11226800" algn="l"/>
                <a:tab pos="11676063" algn="l"/>
                <a:tab pos="12125325" algn="l"/>
              </a:tabLst>
              <a:defRPr>
                <a:solidFill>
                  <a:schemeClr val="bg1"/>
                </a:solidFill>
                <a:latin typeface="Calibri" panose="020F0502020204030204" pitchFamily="34" charset="0"/>
                <a:cs typeface="Noto Sans CJK SC" charset="0"/>
              </a:defRPr>
            </a:lvl4pPr>
            <a:lvl5pPr>
              <a:tabLst>
                <a:tab pos="0" algn="l"/>
                <a:tab pos="442913" algn="l"/>
                <a:tab pos="892175" algn="l"/>
                <a:tab pos="1341438" algn="l"/>
                <a:tab pos="1790700" algn="l"/>
                <a:tab pos="2239963" algn="l"/>
                <a:tab pos="2689225" algn="l"/>
                <a:tab pos="3138488" algn="l"/>
                <a:tab pos="3587750" algn="l"/>
                <a:tab pos="4037013" algn="l"/>
                <a:tab pos="4486275" algn="l"/>
                <a:tab pos="4935538" algn="l"/>
                <a:tab pos="5384800" algn="l"/>
                <a:tab pos="5834063" algn="l"/>
                <a:tab pos="6283325" algn="l"/>
                <a:tab pos="6732588" algn="l"/>
                <a:tab pos="7181850" algn="l"/>
                <a:tab pos="7631113" algn="l"/>
                <a:tab pos="8080375" algn="l"/>
                <a:tab pos="8529638" algn="l"/>
                <a:tab pos="8978900" algn="l"/>
                <a:tab pos="8980488" algn="l"/>
                <a:tab pos="9429750" algn="l"/>
                <a:tab pos="9879013" algn="l"/>
                <a:tab pos="10328275" algn="l"/>
                <a:tab pos="10777538" algn="l"/>
                <a:tab pos="11226800" algn="l"/>
                <a:tab pos="11676063" algn="l"/>
                <a:tab pos="12125325" algn="l"/>
              </a:tabLst>
              <a:defRPr>
                <a:solidFill>
                  <a:schemeClr val="bg1"/>
                </a:solidFill>
                <a:latin typeface="Calibri" panose="020F0502020204030204" pitchFamily="34" charset="0"/>
                <a:cs typeface="Noto Sans CJK SC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2913" algn="l"/>
                <a:tab pos="892175" algn="l"/>
                <a:tab pos="1341438" algn="l"/>
                <a:tab pos="1790700" algn="l"/>
                <a:tab pos="2239963" algn="l"/>
                <a:tab pos="2689225" algn="l"/>
                <a:tab pos="3138488" algn="l"/>
                <a:tab pos="3587750" algn="l"/>
                <a:tab pos="4037013" algn="l"/>
                <a:tab pos="4486275" algn="l"/>
                <a:tab pos="4935538" algn="l"/>
                <a:tab pos="5384800" algn="l"/>
                <a:tab pos="5834063" algn="l"/>
                <a:tab pos="6283325" algn="l"/>
                <a:tab pos="6732588" algn="l"/>
                <a:tab pos="7181850" algn="l"/>
                <a:tab pos="7631113" algn="l"/>
                <a:tab pos="8080375" algn="l"/>
                <a:tab pos="8529638" algn="l"/>
                <a:tab pos="8978900" algn="l"/>
                <a:tab pos="8980488" algn="l"/>
                <a:tab pos="9429750" algn="l"/>
                <a:tab pos="9879013" algn="l"/>
                <a:tab pos="10328275" algn="l"/>
                <a:tab pos="10777538" algn="l"/>
                <a:tab pos="11226800" algn="l"/>
                <a:tab pos="11676063" algn="l"/>
                <a:tab pos="12125325" algn="l"/>
              </a:tabLst>
              <a:defRPr>
                <a:solidFill>
                  <a:schemeClr val="bg1"/>
                </a:solidFill>
                <a:latin typeface="Calibri" panose="020F0502020204030204" pitchFamily="34" charset="0"/>
                <a:cs typeface="Noto Sans CJK SC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2913" algn="l"/>
                <a:tab pos="892175" algn="l"/>
                <a:tab pos="1341438" algn="l"/>
                <a:tab pos="1790700" algn="l"/>
                <a:tab pos="2239963" algn="l"/>
                <a:tab pos="2689225" algn="l"/>
                <a:tab pos="3138488" algn="l"/>
                <a:tab pos="3587750" algn="l"/>
                <a:tab pos="4037013" algn="l"/>
                <a:tab pos="4486275" algn="l"/>
                <a:tab pos="4935538" algn="l"/>
                <a:tab pos="5384800" algn="l"/>
                <a:tab pos="5834063" algn="l"/>
                <a:tab pos="6283325" algn="l"/>
                <a:tab pos="6732588" algn="l"/>
                <a:tab pos="7181850" algn="l"/>
                <a:tab pos="7631113" algn="l"/>
                <a:tab pos="8080375" algn="l"/>
                <a:tab pos="8529638" algn="l"/>
                <a:tab pos="8978900" algn="l"/>
                <a:tab pos="8980488" algn="l"/>
                <a:tab pos="9429750" algn="l"/>
                <a:tab pos="9879013" algn="l"/>
                <a:tab pos="10328275" algn="l"/>
                <a:tab pos="10777538" algn="l"/>
                <a:tab pos="11226800" algn="l"/>
                <a:tab pos="11676063" algn="l"/>
                <a:tab pos="12125325" algn="l"/>
              </a:tabLst>
              <a:defRPr>
                <a:solidFill>
                  <a:schemeClr val="bg1"/>
                </a:solidFill>
                <a:latin typeface="Calibri" panose="020F0502020204030204" pitchFamily="34" charset="0"/>
                <a:cs typeface="Noto Sans CJK SC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2913" algn="l"/>
                <a:tab pos="892175" algn="l"/>
                <a:tab pos="1341438" algn="l"/>
                <a:tab pos="1790700" algn="l"/>
                <a:tab pos="2239963" algn="l"/>
                <a:tab pos="2689225" algn="l"/>
                <a:tab pos="3138488" algn="l"/>
                <a:tab pos="3587750" algn="l"/>
                <a:tab pos="4037013" algn="l"/>
                <a:tab pos="4486275" algn="l"/>
                <a:tab pos="4935538" algn="l"/>
                <a:tab pos="5384800" algn="l"/>
                <a:tab pos="5834063" algn="l"/>
                <a:tab pos="6283325" algn="l"/>
                <a:tab pos="6732588" algn="l"/>
                <a:tab pos="7181850" algn="l"/>
                <a:tab pos="7631113" algn="l"/>
                <a:tab pos="8080375" algn="l"/>
                <a:tab pos="8529638" algn="l"/>
                <a:tab pos="8978900" algn="l"/>
                <a:tab pos="8980488" algn="l"/>
                <a:tab pos="9429750" algn="l"/>
                <a:tab pos="9879013" algn="l"/>
                <a:tab pos="10328275" algn="l"/>
                <a:tab pos="10777538" algn="l"/>
                <a:tab pos="11226800" algn="l"/>
                <a:tab pos="11676063" algn="l"/>
                <a:tab pos="12125325" algn="l"/>
              </a:tabLst>
              <a:defRPr>
                <a:solidFill>
                  <a:schemeClr val="bg1"/>
                </a:solidFill>
                <a:latin typeface="Calibri" panose="020F0502020204030204" pitchFamily="34" charset="0"/>
                <a:cs typeface="Noto Sans CJK SC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2913" algn="l"/>
                <a:tab pos="892175" algn="l"/>
                <a:tab pos="1341438" algn="l"/>
                <a:tab pos="1790700" algn="l"/>
                <a:tab pos="2239963" algn="l"/>
                <a:tab pos="2689225" algn="l"/>
                <a:tab pos="3138488" algn="l"/>
                <a:tab pos="3587750" algn="l"/>
                <a:tab pos="4037013" algn="l"/>
                <a:tab pos="4486275" algn="l"/>
                <a:tab pos="4935538" algn="l"/>
                <a:tab pos="5384800" algn="l"/>
                <a:tab pos="5834063" algn="l"/>
                <a:tab pos="6283325" algn="l"/>
                <a:tab pos="6732588" algn="l"/>
                <a:tab pos="7181850" algn="l"/>
                <a:tab pos="7631113" algn="l"/>
                <a:tab pos="8080375" algn="l"/>
                <a:tab pos="8529638" algn="l"/>
                <a:tab pos="8978900" algn="l"/>
                <a:tab pos="8980488" algn="l"/>
                <a:tab pos="9429750" algn="l"/>
                <a:tab pos="9879013" algn="l"/>
                <a:tab pos="10328275" algn="l"/>
                <a:tab pos="10777538" algn="l"/>
                <a:tab pos="11226800" algn="l"/>
                <a:tab pos="11676063" algn="l"/>
                <a:tab pos="12125325" algn="l"/>
              </a:tabLst>
              <a:defRPr>
                <a:solidFill>
                  <a:schemeClr val="bg1"/>
                </a:solidFill>
                <a:latin typeface="Calibri" panose="020F0502020204030204" pitchFamily="34" charset="0"/>
                <a:cs typeface="Noto Sans CJK SC" charset="0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>
                <a:tab pos="0" algn="l"/>
                <a:tab pos="442913" algn="l"/>
                <a:tab pos="892175" algn="l"/>
                <a:tab pos="1341438" algn="l"/>
                <a:tab pos="1790700" algn="l"/>
                <a:tab pos="2239963" algn="l"/>
                <a:tab pos="2689225" algn="l"/>
                <a:tab pos="3138488" algn="l"/>
                <a:tab pos="3587750" algn="l"/>
                <a:tab pos="4037013" algn="l"/>
                <a:tab pos="4486275" algn="l"/>
                <a:tab pos="4935538" algn="l"/>
                <a:tab pos="5384800" algn="l"/>
                <a:tab pos="5834063" algn="l"/>
                <a:tab pos="6283325" algn="l"/>
                <a:tab pos="6732588" algn="l"/>
                <a:tab pos="7181850" algn="l"/>
                <a:tab pos="7631113" algn="l"/>
                <a:tab pos="8080375" algn="l"/>
                <a:tab pos="8529638" algn="l"/>
                <a:tab pos="8978900" algn="l"/>
                <a:tab pos="8980488" algn="l"/>
                <a:tab pos="9429750" algn="l"/>
                <a:tab pos="9879013" algn="l"/>
                <a:tab pos="10328275" algn="l"/>
                <a:tab pos="10777538" algn="l"/>
                <a:tab pos="11226800" algn="l"/>
                <a:tab pos="11676063" algn="l"/>
                <a:tab pos="12125325" algn="l"/>
              </a:tabLst>
              <a:defRPr/>
            </a:pPr>
            <a:r>
              <a:rPr kumimoji="0" lang="en-US" altLang="ru-RU" sz="2645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Summary and outlook </a:t>
            </a:r>
          </a:p>
        </p:txBody>
      </p:sp>
      <p:sp>
        <p:nvSpPr>
          <p:cNvPr id="76803" name="Text Box 2">
            <a:extLst>
              <a:ext uri="{FF2B5EF4-FFF2-40B4-BE49-F238E27FC236}">
                <a16:creationId xmlns:a16="http://schemas.microsoft.com/office/drawing/2014/main" id="{D97EAB26-2B06-4BD5-8554-B9666EBAC2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18514" y="5255360"/>
            <a:ext cx="2262596" cy="2966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74404" tIns="38690" rIns="74404" bIns="38690" anchor="ctr"/>
          <a:lstStyle>
            <a:lvl1pPr>
              <a:tabLst>
                <a:tab pos="0" algn="l"/>
                <a:tab pos="442913" algn="l"/>
                <a:tab pos="892175" algn="l"/>
                <a:tab pos="1341438" algn="l"/>
                <a:tab pos="1790700" algn="l"/>
                <a:tab pos="2239963" algn="l"/>
                <a:tab pos="2689225" algn="l"/>
                <a:tab pos="3138488" algn="l"/>
                <a:tab pos="3587750" algn="l"/>
                <a:tab pos="4037013" algn="l"/>
                <a:tab pos="4486275" algn="l"/>
                <a:tab pos="4935538" algn="l"/>
                <a:tab pos="5384800" algn="l"/>
                <a:tab pos="5834063" algn="l"/>
                <a:tab pos="6283325" algn="l"/>
                <a:tab pos="6732588" algn="l"/>
                <a:tab pos="7181850" algn="l"/>
                <a:tab pos="7631113" algn="l"/>
                <a:tab pos="8080375" algn="l"/>
                <a:tab pos="8529638" algn="l"/>
                <a:tab pos="8978900" algn="l"/>
                <a:tab pos="8980488" algn="l"/>
                <a:tab pos="9429750" algn="l"/>
                <a:tab pos="9879013" algn="l"/>
                <a:tab pos="10328275" algn="l"/>
                <a:tab pos="10777538" algn="l"/>
              </a:tabLst>
              <a:defRPr>
                <a:solidFill>
                  <a:schemeClr val="bg1"/>
                </a:solidFill>
                <a:latin typeface="Calibri" panose="020F0502020204030204" pitchFamily="34" charset="0"/>
                <a:cs typeface="Noto Sans CJK SC" charset="0"/>
              </a:defRPr>
            </a:lvl1pPr>
            <a:lvl2pPr>
              <a:tabLst>
                <a:tab pos="0" algn="l"/>
                <a:tab pos="442913" algn="l"/>
                <a:tab pos="892175" algn="l"/>
                <a:tab pos="1341438" algn="l"/>
                <a:tab pos="1790700" algn="l"/>
                <a:tab pos="2239963" algn="l"/>
                <a:tab pos="2689225" algn="l"/>
                <a:tab pos="3138488" algn="l"/>
                <a:tab pos="3587750" algn="l"/>
                <a:tab pos="4037013" algn="l"/>
                <a:tab pos="4486275" algn="l"/>
                <a:tab pos="4935538" algn="l"/>
                <a:tab pos="5384800" algn="l"/>
                <a:tab pos="5834063" algn="l"/>
                <a:tab pos="6283325" algn="l"/>
                <a:tab pos="6732588" algn="l"/>
                <a:tab pos="7181850" algn="l"/>
                <a:tab pos="7631113" algn="l"/>
                <a:tab pos="8080375" algn="l"/>
                <a:tab pos="8529638" algn="l"/>
                <a:tab pos="8978900" algn="l"/>
                <a:tab pos="8980488" algn="l"/>
                <a:tab pos="9429750" algn="l"/>
                <a:tab pos="9879013" algn="l"/>
                <a:tab pos="10328275" algn="l"/>
                <a:tab pos="10777538" algn="l"/>
              </a:tabLst>
              <a:defRPr>
                <a:solidFill>
                  <a:schemeClr val="bg1"/>
                </a:solidFill>
                <a:latin typeface="Calibri" panose="020F0502020204030204" pitchFamily="34" charset="0"/>
                <a:cs typeface="Noto Sans CJK SC" charset="0"/>
              </a:defRPr>
            </a:lvl2pPr>
            <a:lvl3pPr>
              <a:tabLst>
                <a:tab pos="0" algn="l"/>
                <a:tab pos="442913" algn="l"/>
                <a:tab pos="892175" algn="l"/>
                <a:tab pos="1341438" algn="l"/>
                <a:tab pos="1790700" algn="l"/>
                <a:tab pos="2239963" algn="l"/>
                <a:tab pos="2689225" algn="l"/>
                <a:tab pos="3138488" algn="l"/>
                <a:tab pos="3587750" algn="l"/>
                <a:tab pos="4037013" algn="l"/>
                <a:tab pos="4486275" algn="l"/>
                <a:tab pos="4935538" algn="l"/>
                <a:tab pos="5384800" algn="l"/>
                <a:tab pos="5834063" algn="l"/>
                <a:tab pos="6283325" algn="l"/>
                <a:tab pos="6732588" algn="l"/>
                <a:tab pos="7181850" algn="l"/>
                <a:tab pos="7631113" algn="l"/>
                <a:tab pos="8080375" algn="l"/>
                <a:tab pos="8529638" algn="l"/>
                <a:tab pos="8978900" algn="l"/>
                <a:tab pos="8980488" algn="l"/>
                <a:tab pos="9429750" algn="l"/>
                <a:tab pos="9879013" algn="l"/>
                <a:tab pos="10328275" algn="l"/>
                <a:tab pos="10777538" algn="l"/>
              </a:tabLst>
              <a:defRPr>
                <a:solidFill>
                  <a:schemeClr val="bg1"/>
                </a:solidFill>
                <a:latin typeface="Calibri" panose="020F0502020204030204" pitchFamily="34" charset="0"/>
                <a:cs typeface="Noto Sans CJK SC" charset="0"/>
              </a:defRPr>
            </a:lvl3pPr>
            <a:lvl4pPr>
              <a:tabLst>
                <a:tab pos="0" algn="l"/>
                <a:tab pos="442913" algn="l"/>
                <a:tab pos="892175" algn="l"/>
                <a:tab pos="1341438" algn="l"/>
                <a:tab pos="1790700" algn="l"/>
                <a:tab pos="2239963" algn="l"/>
                <a:tab pos="2689225" algn="l"/>
                <a:tab pos="3138488" algn="l"/>
                <a:tab pos="3587750" algn="l"/>
                <a:tab pos="4037013" algn="l"/>
                <a:tab pos="4486275" algn="l"/>
                <a:tab pos="4935538" algn="l"/>
                <a:tab pos="5384800" algn="l"/>
                <a:tab pos="5834063" algn="l"/>
                <a:tab pos="6283325" algn="l"/>
                <a:tab pos="6732588" algn="l"/>
                <a:tab pos="7181850" algn="l"/>
                <a:tab pos="7631113" algn="l"/>
                <a:tab pos="8080375" algn="l"/>
                <a:tab pos="8529638" algn="l"/>
                <a:tab pos="8978900" algn="l"/>
                <a:tab pos="8980488" algn="l"/>
                <a:tab pos="9429750" algn="l"/>
                <a:tab pos="9879013" algn="l"/>
                <a:tab pos="10328275" algn="l"/>
                <a:tab pos="10777538" algn="l"/>
              </a:tabLst>
              <a:defRPr>
                <a:solidFill>
                  <a:schemeClr val="bg1"/>
                </a:solidFill>
                <a:latin typeface="Calibri" panose="020F0502020204030204" pitchFamily="34" charset="0"/>
                <a:cs typeface="Noto Sans CJK SC" charset="0"/>
              </a:defRPr>
            </a:lvl4pPr>
            <a:lvl5pPr>
              <a:tabLst>
                <a:tab pos="0" algn="l"/>
                <a:tab pos="442913" algn="l"/>
                <a:tab pos="892175" algn="l"/>
                <a:tab pos="1341438" algn="l"/>
                <a:tab pos="1790700" algn="l"/>
                <a:tab pos="2239963" algn="l"/>
                <a:tab pos="2689225" algn="l"/>
                <a:tab pos="3138488" algn="l"/>
                <a:tab pos="3587750" algn="l"/>
                <a:tab pos="4037013" algn="l"/>
                <a:tab pos="4486275" algn="l"/>
                <a:tab pos="4935538" algn="l"/>
                <a:tab pos="5384800" algn="l"/>
                <a:tab pos="5834063" algn="l"/>
                <a:tab pos="6283325" algn="l"/>
                <a:tab pos="6732588" algn="l"/>
                <a:tab pos="7181850" algn="l"/>
                <a:tab pos="7631113" algn="l"/>
                <a:tab pos="8080375" algn="l"/>
                <a:tab pos="8529638" algn="l"/>
                <a:tab pos="8978900" algn="l"/>
                <a:tab pos="8980488" algn="l"/>
                <a:tab pos="9429750" algn="l"/>
                <a:tab pos="9879013" algn="l"/>
                <a:tab pos="10328275" algn="l"/>
                <a:tab pos="10777538" algn="l"/>
              </a:tabLst>
              <a:defRPr>
                <a:solidFill>
                  <a:schemeClr val="bg1"/>
                </a:solidFill>
                <a:latin typeface="Calibri" panose="020F0502020204030204" pitchFamily="34" charset="0"/>
                <a:cs typeface="Noto Sans CJK SC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2913" algn="l"/>
                <a:tab pos="892175" algn="l"/>
                <a:tab pos="1341438" algn="l"/>
                <a:tab pos="1790700" algn="l"/>
                <a:tab pos="2239963" algn="l"/>
                <a:tab pos="2689225" algn="l"/>
                <a:tab pos="3138488" algn="l"/>
                <a:tab pos="3587750" algn="l"/>
                <a:tab pos="4037013" algn="l"/>
                <a:tab pos="4486275" algn="l"/>
                <a:tab pos="4935538" algn="l"/>
                <a:tab pos="5384800" algn="l"/>
                <a:tab pos="5834063" algn="l"/>
                <a:tab pos="6283325" algn="l"/>
                <a:tab pos="6732588" algn="l"/>
                <a:tab pos="7181850" algn="l"/>
                <a:tab pos="7631113" algn="l"/>
                <a:tab pos="8080375" algn="l"/>
                <a:tab pos="8529638" algn="l"/>
                <a:tab pos="8978900" algn="l"/>
                <a:tab pos="8980488" algn="l"/>
                <a:tab pos="9429750" algn="l"/>
                <a:tab pos="9879013" algn="l"/>
                <a:tab pos="10328275" algn="l"/>
                <a:tab pos="10777538" algn="l"/>
              </a:tabLst>
              <a:defRPr>
                <a:solidFill>
                  <a:schemeClr val="bg1"/>
                </a:solidFill>
                <a:latin typeface="Calibri" panose="020F0502020204030204" pitchFamily="34" charset="0"/>
                <a:cs typeface="Noto Sans CJK SC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2913" algn="l"/>
                <a:tab pos="892175" algn="l"/>
                <a:tab pos="1341438" algn="l"/>
                <a:tab pos="1790700" algn="l"/>
                <a:tab pos="2239963" algn="l"/>
                <a:tab pos="2689225" algn="l"/>
                <a:tab pos="3138488" algn="l"/>
                <a:tab pos="3587750" algn="l"/>
                <a:tab pos="4037013" algn="l"/>
                <a:tab pos="4486275" algn="l"/>
                <a:tab pos="4935538" algn="l"/>
                <a:tab pos="5384800" algn="l"/>
                <a:tab pos="5834063" algn="l"/>
                <a:tab pos="6283325" algn="l"/>
                <a:tab pos="6732588" algn="l"/>
                <a:tab pos="7181850" algn="l"/>
                <a:tab pos="7631113" algn="l"/>
                <a:tab pos="8080375" algn="l"/>
                <a:tab pos="8529638" algn="l"/>
                <a:tab pos="8978900" algn="l"/>
                <a:tab pos="8980488" algn="l"/>
                <a:tab pos="9429750" algn="l"/>
                <a:tab pos="9879013" algn="l"/>
                <a:tab pos="10328275" algn="l"/>
                <a:tab pos="10777538" algn="l"/>
              </a:tabLst>
              <a:defRPr>
                <a:solidFill>
                  <a:schemeClr val="bg1"/>
                </a:solidFill>
                <a:latin typeface="Calibri" panose="020F0502020204030204" pitchFamily="34" charset="0"/>
                <a:cs typeface="Noto Sans CJK SC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2913" algn="l"/>
                <a:tab pos="892175" algn="l"/>
                <a:tab pos="1341438" algn="l"/>
                <a:tab pos="1790700" algn="l"/>
                <a:tab pos="2239963" algn="l"/>
                <a:tab pos="2689225" algn="l"/>
                <a:tab pos="3138488" algn="l"/>
                <a:tab pos="3587750" algn="l"/>
                <a:tab pos="4037013" algn="l"/>
                <a:tab pos="4486275" algn="l"/>
                <a:tab pos="4935538" algn="l"/>
                <a:tab pos="5384800" algn="l"/>
                <a:tab pos="5834063" algn="l"/>
                <a:tab pos="6283325" algn="l"/>
                <a:tab pos="6732588" algn="l"/>
                <a:tab pos="7181850" algn="l"/>
                <a:tab pos="7631113" algn="l"/>
                <a:tab pos="8080375" algn="l"/>
                <a:tab pos="8529638" algn="l"/>
                <a:tab pos="8978900" algn="l"/>
                <a:tab pos="8980488" algn="l"/>
                <a:tab pos="9429750" algn="l"/>
                <a:tab pos="9879013" algn="l"/>
                <a:tab pos="10328275" algn="l"/>
                <a:tab pos="10777538" algn="l"/>
              </a:tabLst>
              <a:defRPr>
                <a:solidFill>
                  <a:schemeClr val="bg1"/>
                </a:solidFill>
                <a:latin typeface="Calibri" panose="020F0502020204030204" pitchFamily="34" charset="0"/>
                <a:cs typeface="Noto Sans CJK SC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2913" algn="l"/>
                <a:tab pos="892175" algn="l"/>
                <a:tab pos="1341438" algn="l"/>
                <a:tab pos="1790700" algn="l"/>
                <a:tab pos="2239963" algn="l"/>
                <a:tab pos="2689225" algn="l"/>
                <a:tab pos="3138488" algn="l"/>
                <a:tab pos="3587750" algn="l"/>
                <a:tab pos="4037013" algn="l"/>
                <a:tab pos="4486275" algn="l"/>
                <a:tab pos="4935538" algn="l"/>
                <a:tab pos="5384800" algn="l"/>
                <a:tab pos="5834063" algn="l"/>
                <a:tab pos="6283325" algn="l"/>
                <a:tab pos="6732588" algn="l"/>
                <a:tab pos="7181850" algn="l"/>
                <a:tab pos="7631113" algn="l"/>
                <a:tab pos="8080375" algn="l"/>
                <a:tab pos="8529638" algn="l"/>
                <a:tab pos="8978900" algn="l"/>
                <a:tab pos="8980488" algn="l"/>
                <a:tab pos="9429750" algn="l"/>
                <a:tab pos="9879013" algn="l"/>
                <a:tab pos="10328275" algn="l"/>
                <a:tab pos="10777538" algn="l"/>
              </a:tabLst>
              <a:defRPr>
                <a:solidFill>
                  <a:schemeClr val="bg1"/>
                </a:solidFill>
                <a:latin typeface="Calibri" panose="020F0502020204030204" pitchFamily="34" charset="0"/>
                <a:cs typeface="Noto Sans CJK SC" charset="0"/>
              </a:defRPr>
            </a:lvl9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>
                <a:tab pos="0" algn="l"/>
                <a:tab pos="442913" algn="l"/>
                <a:tab pos="892175" algn="l"/>
                <a:tab pos="1341438" algn="l"/>
                <a:tab pos="1790700" algn="l"/>
                <a:tab pos="2239963" algn="l"/>
                <a:tab pos="2689225" algn="l"/>
                <a:tab pos="3138488" algn="l"/>
                <a:tab pos="3587750" algn="l"/>
                <a:tab pos="4037013" algn="l"/>
                <a:tab pos="4486275" algn="l"/>
                <a:tab pos="4935538" algn="l"/>
                <a:tab pos="5384800" algn="l"/>
                <a:tab pos="5834063" algn="l"/>
                <a:tab pos="6283325" algn="l"/>
                <a:tab pos="6732588" algn="l"/>
                <a:tab pos="7181850" algn="l"/>
                <a:tab pos="7631113" algn="l"/>
                <a:tab pos="8080375" algn="l"/>
                <a:tab pos="8529638" algn="l"/>
                <a:tab pos="8978900" algn="l"/>
                <a:tab pos="8980488" algn="l"/>
                <a:tab pos="9429750" algn="l"/>
                <a:tab pos="9879013" algn="l"/>
                <a:tab pos="10328275" algn="l"/>
                <a:tab pos="10777538" algn="l"/>
              </a:tabLst>
              <a:defRPr/>
            </a:pPr>
            <a:fld id="{2EAE7382-B2F1-4285-BBD1-BCD2CD03D275}" type="slidenum">
              <a:rPr kumimoji="0" lang="ru-RU" altLang="ru-RU" sz="1653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DejaVu Sans" pitchFamily="34" charset="0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>
                  <a:tab pos="0" algn="l"/>
                  <a:tab pos="442913" algn="l"/>
                  <a:tab pos="892175" algn="l"/>
                  <a:tab pos="1341438" algn="l"/>
                  <a:tab pos="1790700" algn="l"/>
                  <a:tab pos="2239963" algn="l"/>
                  <a:tab pos="2689225" algn="l"/>
                  <a:tab pos="3138488" algn="l"/>
                  <a:tab pos="3587750" algn="l"/>
                  <a:tab pos="4037013" algn="l"/>
                  <a:tab pos="4486275" algn="l"/>
                  <a:tab pos="4935538" algn="l"/>
                  <a:tab pos="5384800" algn="l"/>
                  <a:tab pos="5834063" algn="l"/>
                  <a:tab pos="6283325" algn="l"/>
                  <a:tab pos="6732588" algn="l"/>
                  <a:tab pos="7181850" algn="l"/>
                  <a:tab pos="7631113" algn="l"/>
                  <a:tab pos="8080375" algn="l"/>
                  <a:tab pos="8529638" algn="l"/>
                  <a:tab pos="8978900" algn="l"/>
                  <a:tab pos="8980488" algn="l"/>
                  <a:tab pos="9429750" algn="l"/>
                  <a:tab pos="9879013" algn="l"/>
                  <a:tab pos="10328275" algn="l"/>
                  <a:tab pos="10777538" algn="l"/>
                </a:tabLst>
                <a:defRPr/>
              </a:pPr>
              <a:t>22</a:t>
            </a:fld>
            <a:endParaRPr kumimoji="0" lang="ru-RU" altLang="ru-RU" sz="1653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cs typeface="DejaVu Sans" pitchFamily="34" charset="0"/>
            </a:endParaRPr>
          </a:p>
        </p:txBody>
      </p:sp>
      <p:sp>
        <p:nvSpPr>
          <p:cNvPr id="41988" name="Text Box 3">
            <a:extLst>
              <a:ext uri="{FF2B5EF4-FFF2-40B4-BE49-F238E27FC236}">
                <a16:creationId xmlns:a16="http://schemas.microsoft.com/office/drawing/2014/main" id="{F1F985CE-2C28-4F31-A5BF-EA2D2A9C57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2709" y="532682"/>
            <a:ext cx="8920455" cy="4443822"/>
          </a:xfrm>
          <a:prstGeom prst="rect">
            <a:avLst/>
          </a:prstGeom>
          <a:noFill/>
          <a:ln>
            <a:noFill/>
          </a:ln>
          <a:effectLst/>
        </p:spPr>
        <p:txBody>
          <a:bodyPr lIns="74404" tIns="37202" rIns="74404" bIns="37202"/>
          <a:lstStyle>
            <a:lvl1pPr marL="215900" indent="-21590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  <a:tab pos="9601200" algn="l"/>
                <a:tab pos="10058400" algn="l"/>
                <a:tab pos="10515600" algn="l"/>
              </a:tabLst>
              <a:defRPr>
                <a:solidFill>
                  <a:schemeClr val="bg1"/>
                </a:solidFill>
                <a:latin typeface="Calibri" panose="020F0502020204030204" pitchFamily="34" charset="0"/>
                <a:cs typeface="Noto Sans CJK SC" charset="0"/>
              </a:defRPr>
            </a:lvl1pPr>
            <a:lvl2pPr marL="431800" indent="-21590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  <a:tab pos="9601200" algn="l"/>
                <a:tab pos="10058400" algn="l"/>
                <a:tab pos="10515600" algn="l"/>
              </a:tabLst>
              <a:defRPr>
                <a:solidFill>
                  <a:schemeClr val="bg1"/>
                </a:solidFill>
                <a:latin typeface="Calibri" panose="020F0502020204030204" pitchFamily="34" charset="0"/>
                <a:cs typeface="Noto Sans CJK SC" charset="0"/>
              </a:defRPr>
            </a:lvl2pPr>
            <a:lvl3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  <a:tab pos="9601200" algn="l"/>
                <a:tab pos="10058400" algn="l"/>
                <a:tab pos="10515600" algn="l"/>
              </a:tabLst>
              <a:defRPr>
                <a:solidFill>
                  <a:schemeClr val="bg1"/>
                </a:solidFill>
                <a:latin typeface="Calibri" panose="020F0502020204030204" pitchFamily="34" charset="0"/>
                <a:cs typeface="Noto Sans CJK SC" charset="0"/>
              </a:defRPr>
            </a:lvl3pPr>
            <a:lvl4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  <a:tab pos="9601200" algn="l"/>
                <a:tab pos="10058400" algn="l"/>
                <a:tab pos="10515600" algn="l"/>
              </a:tabLst>
              <a:defRPr>
                <a:solidFill>
                  <a:schemeClr val="bg1"/>
                </a:solidFill>
                <a:latin typeface="Calibri" panose="020F0502020204030204" pitchFamily="34" charset="0"/>
                <a:cs typeface="Noto Sans CJK SC" charset="0"/>
              </a:defRPr>
            </a:lvl4pPr>
            <a:lvl5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  <a:tab pos="9601200" algn="l"/>
                <a:tab pos="10058400" algn="l"/>
                <a:tab pos="10515600" algn="l"/>
              </a:tabLst>
              <a:defRPr>
                <a:solidFill>
                  <a:schemeClr val="bg1"/>
                </a:solidFill>
                <a:latin typeface="Calibri" panose="020F0502020204030204" pitchFamily="34" charset="0"/>
                <a:cs typeface="Noto Sans CJK SC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  <a:tab pos="9601200" algn="l"/>
                <a:tab pos="10058400" algn="l"/>
                <a:tab pos="10515600" algn="l"/>
              </a:tabLst>
              <a:defRPr>
                <a:solidFill>
                  <a:schemeClr val="bg1"/>
                </a:solidFill>
                <a:latin typeface="Calibri" panose="020F0502020204030204" pitchFamily="34" charset="0"/>
                <a:cs typeface="Noto Sans CJK SC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  <a:tab pos="9601200" algn="l"/>
                <a:tab pos="10058400" algn="l"/>
                <a:tab pos="10515600" algn="l"/>
              </a:tabLst>
              <a:defRPr>
                <a:solidFill>
                  <a:schemeClr val="bg1"/>
                </a:solidFill>
                <a:latin typeface="Calibri" panose="020F0502020204030204" pitchFamily="34" charset="0"/>
                <a:cs typeface="Noto Sans CJK SC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  <a:tab pos="9601200" algn="l"/>
                <a:tab pos="10058400" algn="l"/>
                <a:tab pos="10515600" algn="l"/>
              </a:tabLst>
              <a:defRPr>
                <a:solidFill>
                  <a:schemeClr val="bg1"/>
                </a:solidFill>
                <a:latin typeface="Calibri" panose="020F0502020204030204" pitchFamily="34" charset="0"/>
                <a:cs typeface="Noto Sans CJK SC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  <a:tab pos="9601200" algn="l"/>
                <a:tab pos="10058400" algn="l"/>
                <a:tab pos="10515600" algn="l"/>
              </a:tabLst>
              <a:defRPr>
                <a:solidFill>
                  <a:schemeClr val="bg1"/>
                </a:solidFill>
                <a:latin typeface="Calibri" panose="020F0502020204030204" pitchFamily="34" charset="0"/>
                <a:cs typeface="Noto Sans CJK SC" charset="0"/>
              </a:defRPr>
            </a:lvl9pPr>
          </a:lstStyle>
          <a:p>
            <a:pPr marL="215900" marR="0" lvl="0" indent="-215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599"/>
              </a:spcAft>
              <a:buClrTx/>
              <a:buSzPct val="45000"/>
              <a:buFont typeface="Wingdings" panose="05000000000000000000" pitchFamily="2" charset="2"/>
              <a:buChar char="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  <a:tab pos="9601200" algn="l"/>
                <a:tab pos="10058400" algn="l"/>
                <a:tab pos="10515600" algn="l"/>
              </a:tabLst>
              <a:defRPr/>
            </a:pPr>
            <a:r>
              <a:rPr kumimoji="0" lang="en-US" altLang="ru-RU" sz="1323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Measurements of anisotropic flow, flow fluctuations, correlations</a:t>
            </a:r>
          </a:p>
          <a:p>
            <a:pPr marL="215900" marR="0" lvl="0" indent="-215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599"/>
              </a:spcAft>
              <a:buClrTx/>
              <a:buSzPct val="45000"/>
              <a:buFont typeface="Wingdings" panose="05000000000000000000" pitchFamily="2" charset="2"/>
              <a:buChar char="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  <a:tab pos="9601200" algn="l"/>
                <a:tab pos="10058400" algn="l"/>
                <a:tab pos="10515600" algn="l"/>
              </a:tabLst>
              <a:defRPr/>
            </a:pPr>
            <a:r>
              <a:rPr kumimoji="0" lang="en-US" altLang="ru-RU" sz="1323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between flow of different harmonics are sensitive to many details of the initial conditions</a:t>
            </a:r>
          </a:p>
          <a:p>
            <a:pPr marL="215900" marR="0" lvl="0" indent="-215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599"/>
              </a:spcAft>
              <a:buClrTx/>
              <a:buSzPct val="45000"/>
              <a:buFont typeface="Wingdings" panose="05000000000000000000" pitchFamily="2" charset="2"/>
              <a:buChar char="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  <a:tab pos="9601200" algn="l"/>
                <a:tab pos="10058400" algn="l"/>
                <a:tab pos="10515600" algn="l"/>
              </a:tabLst>
              <a:defRPr/>
            </a:pPr>
            <a:r>
              <a:rPr kumimoji="0" lang="en-US" altLang="ru-RU" sz="1323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and the system evolution.  It may provides access to the transport properties of the medium: EOS, sound speed  viscosity, etc.</a:t>
            </a:r>
            <a:endParaRPr lang="en-US" altLang="ru-RU" sz="1323" b="1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15900" marR="0" lvl="0" indent="-215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599"/>
              </a:spcAft>
              <a:buClrTx/>
              <a:buSzPct val="45000"/>
              <a:buFont typeface="Wingdings" panose="05000000000000000000" pitchFamily="2" charset="2"/>
              <a:buChar char="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  <a:tab pos="9601200" algn="l"/>
                <a:tab pos="10058400" algn="l"/>
                <a:tab pos="10515600" algn="l"/>
              </a:tabLst>
              <a:defRPr/>
            </a:pPr>
            <a:r>
              <a:rPr kumimoji="0" lang="en-US" altLang="ru-RU" sz="1323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kumimoji="0" lang="en-US" altLang="ru-RU" sz="1323" b="1" i="0" u="none" strike="noStrike" kern="120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kumimoji="0" lang="en-US" altLang="ru-RU" sz="1323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at NICA energies shows strong energy dependence:</a:t>
            </a:r>
          </a:p>
          <a:p>
            <a:pPr marL="414714" marR="0" lvl="1" indent="-23623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599"/>
              </a:spcAft>
              <a:buClrTx/>
              <a:buSzPct val="45000"/>
              <a:buFont typeface="Wingdings" panose="05000000000000000000" pitchFamily="2" charset="2"/>
              <a:buChar char="Ø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  <a:tab pos="9601200" algn="l"/>
                <a:tab pos="10058400" algn="l"/>
                <a:tab pos="10515600" algn="l"/>
              </a:tabLst>
              <a:defRPr/>
            </a:pPr>
            <a:r>
              <a:rPr kumimoji="0" lang="en-US" altLang="ru-RU" sz="1323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At √</a:t>
            </a:r>
            <a:r>
              <a:rPr kumimoji="0" lang="en-US" altLang="ru-RU" sz="1323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kumimoji="0" lang="en-US" altLang="ru-RU" sz="1323" b="0" i="0" u="none" strike="noStrike" kern="1200" cap="none" spc="0" normalizeH="0" baseline="-33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NN</a:t>
            </a:r>
            <a:r>
              <a:rPr kumimoji="0" lang="en-US" altLang="ru-RU" sz="1323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=4.5 GeV v</a:t>
            </a:r>
            <a:r>
              <a:rPr kumimoji="0" lang="en-US" altLang="ru-RU" sz="1323" b="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kumimoji="0" lang="en-US" altLang="ru-RU" sz="1323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from </a:t>
            </a:r>
            <a:r>
              <a:rPr kumimoji="0" lang="en-US" altLang="ru-RU" sz="1323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UrQMD</a:t>
            </a:r>
            <a:r>
              <a:rPr kumimoji="0" lang="en-US" altLang="ru-RU" sz="1323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, SMASH are in a good agreement with the experimental data</a:t>
            </a:r>
          </a:p>
          <a:p>
            <a:pPr marL="414714" marR="0" lvl="1" indent="-23623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599"/>
              </a:spcAft>
              <a:buClrTx/>
              <a:buSzPct val="45000"/>
              <a:buFont typeface="Wingdings" panose="05000000000000000000" pitchFamily="2" charset="2"/>
              <a:buChar char="Ø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  <a:tab pos="9601200" algn="l"/>
                <a:tab pos="10058400" algn="l"/>
                <a:tab pos="10515600" algn="l"/>
              </a:tabLst>
              <a:defRPr/>
            </a:pPr>
            <a:r>
              <a:rPr kumimoji="0" lang="en-US" altLang="ru-RU" sz="1323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At √s</a:t>
            </a:r>
            <a:r>
              <a:rPr kumimoji="0" lang="en-US" altLang="ru-RU" sz="1323" b="0" i="0" u="none" strike="noStrike" kern="1200" cap="none" spc="0" normalizeH="0" baseline="-33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NN</a:t>
            </a:r>
            <a:r>
              <a:rPr kumimoji="0" lang="en-US" altLang="ru-RU" sz="1323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≥7.7 GeV </a:t>
            </a:r>
            <a:r>
              <a:rPr kumimoji="0" lang="en-US" altLang="ru-RU" sz="1323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UrQMD</a:t>
            </a:r>
            <a:r>
              <a:rPr kumimoji="0" lang="en-US" altLang="ru-RU" sz="1323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, SMASH underestimate v</a:t>
            </a:r>
            <a:r>
              <a:rPr kumimoji="0" lang="en-US" altLang="ru-RU" sz="1323" b="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kumimoji="0" lang="en-US" altLang="ru-RU" sz="1323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– need hybrid models with QGP phase</a:t>
            </a:r>
          </a:p>
          <a:p>
            <a:pPr marL="414714" marR="0" lvl="1" indent="-23623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599"/>
              </a:spcAft>
              <a:buClrTx/>
              <a:buSzPct val="45000"/>
              <a:buFont typeface="Wingdings" panose="05000000000000000000" pitchFamily="2" charset="2"/>
              <a:buChar char="Ø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  <a:tab pos="9601200" algn="l"/>
                <a:tab pos="10058400" algn="l"/>
                <a:tab pos="10515600" algn="l"/>
              </a:tabLst>
              <a:defRPr/>
            </a:pPr>
            <a:r>
              <a:rPr kumimoji="0" lang="en-US" altLang="ru-RU" sz="1323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Detailed  JAM model calculations for differential measurements of </a:t>
            </a:r>
            <a:r>
              <a:rPr kumimoji="0" lang="en-US" altLang="ru-RU" sz="1323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kumimoji="0" lang="en-US" altLang="ru-RU" sz="1323" b="0" i="0" u="none" strike="noStrike" kern="120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kumimoji="0" lang="en-US" altLang="ru-RU" sz="1323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 at √</a:t>
            </a:r>
            <a:r>
              <a:rPr kumimoji="0" lang="en-US" altLang="ru-RU" sz="1323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kumimoji="0" lang="en-US" altLang="ru-RU" sz="1323" b="0" i="0" u="none" strike="noStrike" kern="1200" cap="none" spc="0" normalizeH="0" baseline="-33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NN</a:t>
            </a:r>
            <a:r>
              <a:rPr kumimoji="0" lang="en-US" altLang="ru-RU" sz="1323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= 2.4-4.5 GeV</a:t>
            </a:r>
          </a:p>
          <a:p>
            <a:pPr marL="414714" marR="0" lvl="1" indent="-23623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599"/>
              </a:spcAft>
              <a:buClrTx/>
              <a:buSzPct val="45000"/>
              <a:buFont typeface="Wingdings" panose="05000000000000000000" pitchFamily="2" charset="2"/>
              <a:buChar char="Ø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  <a:tab pos="9601200" algn="l"/>
                <a:tab pos="10058400" algn="l"/>
                <a:tab pos="10515600" algn="l"/>
              </a:tabLst>
              <a:defRPr/>
            </a:pPr>
            <a:endParaRPr lang="en-US" altLang="ru-RU" sz="1323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14714" marR="0" lvl="1" indent="-23623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599"/>
              </a:spcAft>
              <a:buClrTx/>
              <a:buSzPct val="45000"/>
              <a:buFont typeface="Wingdings" panose="05000000000000000000" pitchFamily="2" charset="2"/>
              <a:buChar char="Ø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  <a:tab pos="9601200" algn="l"/>
                <a:tab pos="10058400" algn="l"/>
                <a:tab pos="10515600" algn="l"/>
              </a:tabLst>
              <a:defRPr/>
            </a:pPr>
            <a:r>
              <a:rPr kumimoji="0" lang="en-US" altLang="ru-RU" sz="1323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he multi-differential high-statistics data from STAR/HADES/BM@N/MPD should enable a direct extraction of the EOS parameters at high baryon density  via a Bayesian fit of the models to the data.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ru-RU" sz="140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BM@N/NICA energies are very interesting: transition between hadronic and partonic matter?</a:t>
            </a:r>
          </a:p>
          <a:p>
            <a:pPr marL="178484" marR="0" lvl="1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599"/>
              </a:spcAft>
              <a:buClrTx/>
              <a:buSzPct val="4500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  <a:tab pos="9601200" algn="l"/>
                <a:tab pos="10058400" algn="l"/>
                <a:tab pos="10515600" algn="l"/>
              </a:tabLst>
              <a:defRPr/>
            </a:pPr>
            <a:endParaRPr kumimoji="0" lang="en-US" altLang="ru-RU" sz="140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78485" marR="0" lvl="1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599"/>
              </a:spcAft>
              <a:buClrTx/>
              <a:buSzPct val="45000"/>
              <a:buFontTx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  <a:tab pos="9601200" algn="l"/>
                <a:tab pos="10058400" algn="l"/>
                <a:tab pos="10515600" algn="l"/>
              </a:tabLst>
              <a:defRPr/>
            </a:pPr>
            <a:endParaRPr kumimoji="0" lang="en-US" altLang="ru-RU" sz="12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2" name="TextBox 341"/>
          <p:cNvSpPr txBox="1"/>
          <p:nvPr/>
        </p:nvSpPr>
        <p:spPr>
          <a:xfrm>
            <a:off x="792000" y="1997640"/>
            <a:ext cx="8568000" cy="108000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ctr"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-1" normalizeH="0" baseline="0" noProof="0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Noto Sans"/>
              </a:rPr>
              <a:t>Back-up slides</a:t>
            </a:r>
          </a:p>
        </p:txBody>
      </p:sp>
    </p:spTree>
    <p:extLst>
      <p:ext uri="{BB962C8B-B14F-4D97-AF65-F5344CB8AC3E}">
        <p14:creationId xmlns:p14="http://schemas.microsoft.com/office/powerpoint/2010/main" val="3934428428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38DAFD28-9407-EDE5-D4BE-C2FBD6F2E48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0312" y="331694"/>
            <a:ext cx="8600000" cy="47961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64978642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Text Box 9"/>
          <p:cNvSpPr txBox="1">
            <a:spLocks noChangeArrowheads="1"/>
          </p:cNvSpPr>
          <p:nvPr/>
        </p:nvSpPr>
        <p:spPr bwMode="auto">
          <a:xfrm>
            <a:off x="1259946" y="1"/>
            <a:ext cx="7560733" cy="524887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/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ru-RU" altLang="ru-RU" sz="2811" b="1" i="0" u="none" strike="noStrike" kern="1200" cap="none" spc="0" normalizeH="0" baseline="0" noProof="0">
              <a:ln>
                <a:noFill/>
              </a:ln>
              <a:solidFill>
                <a:srgbClr val="ED7D3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Arial" panose="020B0604020202020204" pitchFamily="34" charset="0"/>
            </a:endParaRPr>
          </a:p>
        </p:txBody>
      </p:sp>
      <p:cxnSp>
        <p:nvCxnSpPr>
          <p:cNvPr id="32" name="Straight Arrow Connector 5"/>
          <p:cNvCxnSpPr/>
          <p:nvPr/>
        </p:nvCxnSpPr>
        <p:spPr>
          <a:xfrm flipV="1">
            <a:off x="2759352" y="140465"/>
            <a:ext cx="903088" cy="504049"/>
          </a:xfrm>
          <a:prstGeom prst="straightConnector1">
            <a:avLst/>
          </a:prstGeom>
          <a:ln>
            <a:noFill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11" name="CustomShape 1"/>
          <p:cNvSpPr/>
          <p:nvPr/>
        </p:nvSpPr>
        <p:spPr>
          <a:xfrm>
            <a:off x="2272848" y="94514"/>
            <a:ext cx="6074376" cy="314989"/>
          </a:xfrm>
          <a:prstGeom prst="rect">
            <a:avLst/>
          </a:prstGeom>
          <a:noFill/>
          <a:ln w="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0" tIns="0" rIns="0" bIns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11" b="1" i="0" u="none" strike="noStrike" kern="1200" cap="none" spc="-1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RHIC BES programs</a:t>
            </a:r>
            <a:endParaRPr kumimoji="0" lang="en-US" sz="2811" b="0" i="0" u="none" strike="noStrike" kern="1200" cap="none" spc="-1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36" name="TextBox 6"/>
          <p:cNvSpPr txBox="1">
            <a:spLocks noChangeArrowheads="1"/>
          </p:cNvSpPr>
          <p:nvPr/>
        </p:nvSpPr>
        <p:spPr bwMode="auto">
          <a:xfrm>
            <a:off x="985329" y="4511004"/>
            <a:ext cx="8016012" cy="947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85750" indent="-28575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3238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v"/>
              <a:tabLst/>
              <a:defRPr/>
            </a:pPr>
            <a:r>
              <a:rPr kumimoji="0" lang="en-US" sz="1323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 very impressive and successful program with many collected datasets, already available and expected results</a:t>
            </a:r>
          </a:p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v"/>
              <a:tabLst/>
              <a:defRPr/>
            </a:pPr>
            <a:r>
              <a:rPr kumimoji="0" lang="en-US" sz="1323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imitations:</a:t>
            </a:r>
          </a:p>
          <a:p>
            <a:pPr marL="565600" marR="0" lvl="1" indent="-323850" algn="l" defTabSz="914400" rtl="0" eaLnBrk="1" fontAlgn="auto" latinLnBrk="0" hangingPunct="1">
              <a:lnSpc>
                <a:spcPct val="100000"/>
              </a:lnSpc>
              <a:spcBef>
                <a:spcPts val="248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ü"/>
              <a:tabLst/>
              <a:defRPr/>
            </a:pPr>
            <a:r>
              <a:rPr kumimoji="0" lang="en-US" sz="1158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u+Au collisions only</a:t>
            </a:r>
          </a:p>
          <a:p>
            <a:pPr marL="565600" marR="0" lvl="1" indent="-323850" algn="l" defTabSz="914400" rtl="0" eaLnBrk="1" fontAlgn="auto" latinLnBrk="0" hangingPunct="1">
              <a:lnSpc>
                <a:spcPct val="100000"/>
              </a:lnSpc>
              <a:spcBef>
                <a:spcPts val="248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ü"/>
              <a:tabLst/>
              <a:defRPr/>
            </a:pPr>
            <a:r>
              <a:rPr kumimoji="0" lang="en-US" sz="1158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mong the fixed-target runs, only the 3 GeV data have full mid-rapidity coverage for protons (|y| &lt; 0.5), </a:t>
            </a:r>
          </a:p>
        </p:txBody>
      </p:sp>
      <p:pic>
        <p:nvPicPr>
          <p:cNvPr id="12" name="Рисунок 11">
            <a:extLst>
              <a:ext uri="{FF2B5EF4-FFF2-40B4-BE49-F238E27FC236}">
                <a16:creationId xmlns:a16="http://schemas.microsoft.com/office/drawing/2014/main" id="{F36404EA-51B5-5C87-2114-77EE1B9F643E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36" r="1149" b="19773"/>
          <a:stretch/>
        </p:blipFill>
        <p:spPr>
          <a:xfrm>
            <a:off x="1837765" y="997911"/>
            <a:ext cx="5690728" cy="351309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6"/>
              <p:cNvSpPr txBox="1">
                <a:spLocks noChangeArrowheads="1"/>
              </p:cNvSpPr>
              <p:nvPr/>
            </p:nvSpPr>
            <p:spPr bwMode="auto">
              <a:xfrm>
                <a:off x="1289296" y="631303"/>
                <a:ext cx="7408079" cy="30149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marL="285750" indent="-28575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3238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marL="285750" marR="0" lvl="0" indent="-285750" algn="l" defTabSz="914400" rtl="0" eaLnBrk="1" fontAlgn="auto" latinLnBrk="0" hangingPunct="1">
                  <a:lnSpc>
                    <a:spcPct val="100000"/>
                  </a:lnSpc>
                  <a:spcBef>
                    <a:spcPts val="992"/>
                  </a:spcBef>
                  <a:spcAft>
                    <a:spcPts val="0"/>
                  </a:spcAft>
                  <a:buClrTx/>
                  <a:buSzTx/>
                  <a:buFont typeface="Wingdings" panose="05000000000000000000" pitchFamily="2" charset="2"/>
                  <a:buChar char="v"/>
                  <a:tabLst/>
                  <a:defRPr/>
                </a:pPr>
                <a:r>
                  <a:rPr kumimoji="0" lang="en-US" altLang="ru-RU" sz="1323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Data taking by STAR at RHIC: 3 &lt;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kumimoji="0" lang="en-US" altLang="ru-RU" sz="1323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sSub>
                          <m:sSubPr>
                            <m:ctrlPr>
                              <a:rPr kumimoji="0" lang="en-US" altLang="ru-RU" sz="1323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kumimoji="0" lang="en-US" altLang="ru-RU" sz="1323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Times New Roman" panose="02020603050405020304" pitchFamily="18" charset="0"/>
                              </a:rPr>
                              <m:t>𝑠</m:t>
                            </m:r>
                          </m:e>
                          <m:sub>
                            <m:r>
                              <a:rPr kumimoji="0" lang="en-US" altLang="ru-RU" sz="1323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Times New Roman" panose="02020603050405020304" pitchFamily="18" charset="0"/>
                              </a:rPr>
                              <m:t>𝑁𝑁</m:t>
                            </m:r>
                          </m:sub>
                        </m:sSub>
                      </m:e>
                    </m:rad>
                    <m:r>
                      <m:rPr>
                        <m:nor/>
                      </m:rPr>
                      <a:rPr kumimoji="0" lang="en-US" altLang="ru-RU" sz="1323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kumimoji="0" lang="en-US" altLang="ru-RU" sz="1323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&lt; 200 GeV (750 &lt; </a:t>
                </a:r>
                <a:r>
                  <a:rPr kumimoji="0" lang="en-US" altLang="ru-RU" sz="1323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</a:t>
                </a:r>
                <a:r>
                  <a:rPr kumimoji="0" lang="en-US" altLang="ru-RU" sz="1323" b="0" i="0" u="none" strike="noStrike" kern="1200" cap="none" spc="0" normalizeH="0" baseline="-2500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B</a:t>
                </a:r>
                <a:r>
                  <a:rPr kumimoji="0" lang="en-US" altLang="ru-RU" sz="1323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&lt; 25 MeV)</a:t>
                </a:r>
              </a:p>
            </p:txBody>
          </p:sp>
        </mc:Choice>
        <mc:Fallback xmlns="">
          <p:sp>
            <p:nvSpPr>
              <p:cNvPr id="13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289296" y="631303"/>
                <a:ext cx="7408079" cy="301493"/>
              </a:xfrm>
              <a:prstGeom prst="rect">
                <a:avLst/>
              </a:prstGeom>
              <a:blipFill>
                <a:blip r:embed="rId3"/>
                <a:stretch>
                  <a:fillRect l="-82" t="-8163" b="-1836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" name="Группа 4"/>
          <p:cNvGrpSpPr/>
          <p:nvPr/>
        </p:nvGrpSpPr>
        <p:grpSpPr>
          <a:xfrm>
            <a:off x="7628966" y="1439660"/>
            <a:ext cx="2244938" cy="2110364"/>
            <a:chOff x="5865515" y="4605817"/>
            <a:chExt cx="2547553" cy="2199497"/>
          </a:xfrm>
        </p:grpSpPr>
        <p:pic>
          <p:nvPicPr>
            <p:cNvPr id="3" name="Рисунок 2"/>
            <p:cNvPicPr>
              <a:picLocks noChangeAspect="1"/>
            </p:cNvPicPr>
            <p:nvPr/>
          </p:nvPicPr>
          <p:blipFill rotWithShape="1">
            <a:blip r:embed="rId4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 b="2393"/>
            <a:stretch/>
          </p:blipFill>
          <p:spPr>
            <a:xfrm>
              <a:off x="5865515" y="4861098"/>
              <a:ext cx="2547553" cy="1944216"/>
            </a:xfrm>
            <a:prstGeom prst="rect">
              <a:avLst/>
            </a:prstGeom>
          </p:spPr>
        </p:pic>
        <p:sp>
          <p:nvSpPr>
            <p:cNvPr id="4" name="Прямоугольник 3"/>
            <p:cNvSpPr/>
            <p:nvPr/>
          </p:nvSpPr>
          <p:spPr>
            <a:xfrm>
              <a:off x="6236799" y="4605817"/>
              <a:ext cx="1857646" cy="35788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ru-RU" sz="1323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Au+Au @ 3.9 </a:t>
              </a:r>
              <a:r>
                <a:rPr kumimoji="0" lang="ru-RU" sz="1323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GeV</a:t>
              </a:r>
              <a:endParaRPr kumimoji="0" lang="ru-RU" sz="1323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</p:grp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B869537-4E05-42C7-A36C-0ECFBB01F1C2}" type="slidenum">
              <a:rPr kumimoji="0" lang="ru-RU" sz="992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5</a:t>
            </a:fld>
            <a:endParaRPr kumimoji="0" lang="ru-RU" sz="992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050901327"/>
      </p:ext>
    </p:extLst>
  </p:cSld>
  <p:clrMapOvr>
    <a:masterClrMapping/>
  </p:clrMapOvr>
  <p:transition spd="slow"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2832" name="Picture 16" descr="squeeze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52455" y="4264678"/>
            <a:ext cx="1429402" cy="1025126"/>
          </a:xfrm>
          <a:prstGeom prst="rect">
            <a:avLst/>
          </a:prstGeom>
          <a:solidFill>
            <a:srgbClr val="FFFF00"/>
          </a:solidFill>
        </p:spPr>
      </p:pic>
      <p:pic>
        <p:nvPicPr>
          <p:cNvPr id="162820" name="Picture 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99380" y="691830"/>
            <a:ext cx="3672603" cy="35164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62821" name="Picture 5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49333" y="691831"/>
            <a:ext cx="3660790" cy="35137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62822" name="Text Box 6"/>
          <p:cNvSpPr txBox="1">
            <a:spLocks noChangeArrowheads="1"/>
          </p:cNvSpPr>
          <p:nvPr/>
        </p:nvSpPr>
        <p:spPr bwMode="auto">
          <a:xfrm>
            <a:off x="5330907" y="5262377"/>
            <a:ext cx="3376245" cy="3213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ctr" defTabSz="756026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altLang="en-US" sz="1488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itchFamily="66" charset="0"/>
                <a:ea typeface="+mn-ea"/>
              </a:rPr>
              <a:t>dN/d</a:t>
            </a:r>
            <a:r>
              <a:rPr kumimoji="0" lang="en-GB" altLang="en-US" sz="1488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18" charset="2"/>
                <a:ea typeface="+mn-ea"/>
              </a:rPr>
              <a:t>F </a:t>
            </a:r>
            <a:r>
              <a:rPr kumimoji="0" lang="en-GB" altLang="en-US" sz="1488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18" charset="2"/>
                <a:ea typeface="+mn-ea"/>
                <a:sym typeface="Symbol" pitchFamily="18" charset="2"/>
              </a:rPr>
              <a:t> (</a:t>
            </a:r>
            <a:r>
              <a:rPr kumimoji="0" lang="en-GB" altLang="en-US" sz="1488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itchFamily="66" charset="0"/>
                <a:ea typeface="+mn-ea"/>
                <a:sym typeface="Symbol" pitchFamily="18" charset="2"/>
              </a:rPr>
              <a:t>1 + 2v</a:t>
            </a:r>
            <a:r>
              <a:rPr kumimoji="0" lang="en-GB" altLang="en-US" sz="1488" b="0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itchFamily="66" charset="0"/>
                <a:ea typeface="+mn-ea"/>
                <a:sym typeface="Symbol" pitchFamily="18" charset="2"/>
              </a:rPr>
              <a:t>1</a:t>
            </a:r>
            <a:r>
              <a:rPr kumimoji="0" lang="en-GB" altLang="en-US" sz="1488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18" charset="2"/>
                <a:ea typeface="+mn-ea"/>
                <a:sym typeface="Symbol" pitchFamily="18" charset="2"/>
              </a:rPr>
              <a:t> </a:t>
            </a:r>
            <a:r>
              <a:rPr kumimoji="0" lang="en-GB" altLang="en-US" sz="1488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itchFamily="66" charset="0"/>
                <a:ea typeface="+mn-ea"/>
                <a:sym typeface="Symbol" pitchFamily="18" charset="2"/>
              </a:rPr>
              <a:t>cos</a:t>
            </a:r>
            <a:r>
              <a:rPr kumimoji="0" lang="en-GB" altLang="en-US" sz="1488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18" charset="2"/>
                <a:ea typeface="+mn-ea"/>
              </a:rPr>
              <a:t>F</a:t>
            </a:r>
            <a:r>
              <a:rPr kumimoji="0" lang="en-GB" altLang="en-US" sz="1488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itchFamily="66" charset="0"/>
                <a:ea typeface="+mn-ea"/>
                <a:sym typeface="Symbol" pitchFamily="18" charset="2"/>
              </a:rPr>
              <a:t>  +</a:t>
            </a:r>
            <a:r>
              <a:rPr kumimoji="0" lang="en-GB" altLang="en-US" sz="1488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mic Sans MS" pitchFamily="66" charset="0"/>
                <a:ea typeface="+mn-ea"/>
                <a:sym typeface="Symbol" pitchFamily="18" charset="2"/>
              </a:rPr>
              <a:t> 2v</a:t>
            </a:r>
            <a:r>
              <a:rPr kumimoji="0" lang="en-GB" altLang="en-US" sz="1488" b="0" i="0" u="none" strike="noStrike" kern="1200" cap="none" spc="0" normalizeH="0" baseline="-2500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mic Sans MS" pitchFamily="66" charset="0"/>
                <a:ea typeface="+mn-ea"/>
                <a:sym typeface="Symbol" pitchFamily="18" charset="2"/>
              </a:rPr>
              <a:t>2</a:t>
            </a:r>
            <a:r>
              <a:rPr kumimoji="0" lang="en-GB" altLang="en-US" sz="1488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mic Sans MS" pitchFamily="66" charset="0"/>
                <a:ea typeface="+mn-ea"/>
                <a:sym typeface="Symbol" pitchFamily="18" charset="2"/>
              </a:rPr>
              <a:t> cos2</a:t>
            </a:r>
            <a:r>
              <a:rPr kumimoji="0" lang="en-GB" altLang="en-US" sz="1488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Symbol" pitchFamily="18" charset="2"/>
                <a:ea typeface="+mn-ea"/>
              </a:rPr>
              <a:t>F)</a:t>
            </a:r>
          </a:p>
        </p:txBody>
      </p:sp>
      <p:sp>
        <p:nvSpPr>
          <p:cNvPr id="162823" name="Rectangle 7"/>
          <p:cNvSpPr>
            <a:spLocks noChangeArrowheads="1"/>
          </p:cNvSpPr>
          <p:nvPr/>
        </p:nvSpPr>
        <p:spPr bwMode="auto">
          <a:xfrm>
            <a:off x="2420400" y="384825"/>
            <a:ext cx="5626605" cy="3213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756026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488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+mn-ea"/>
              </a:rPr>
              <a:t>P. </a:t>
            </a:r>
            <a:r>
              <a:rPr kumimoji="0" lang="en-US" altLang="en-US" sz="1488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+mn-ea"/>
              </a:rPr>
              <a:t>Danielewicz</a:t>
            </a:r>
            <a:r>
              <a:rPr kumimoji="0" lang="en-US" altLang="en-US" sz="1488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+mn-ea"/>
              </a:rPr>
              <a:t>, R. Lacey, W.G. Lynch, </a:t>
            </a:r>
            <a:r>
              <a:rPr kumimoji="0" lang="de-DE" altLang="en-US" sz="1488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+mn-ea"/>
              </a:rPr>
              <a:t>Science 298 (2002) 1592 </a:t>
            </a:r>
            <a:endParaRPr kumimoji="0" lang="en-US" altLang="en-US" sz="1488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itchFamily="34" charset="0"/>
              <a:ea typeface="+mn-ea"/>
            </a:endParaRPr>
          </a:p>
        </p:txBody>
      </p:sp>
      <p:pic>
        <p:nvPicPr>
          <p:cNvPr id="162825" name="Picture 9" descr="two_collective_phenomena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491" t="26653" r="13220" b="31503"/>
          <a:stretch>
            <a:fillRect/>
          </a:stretch>
        </p:blipFill>
        <p:spPr bwMode="auto">
          <a:xfrm>
            <a:off x="2956487" y="4800210"/>
            <a:ext cx="1905868" cy="7967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62827" name="Text Box 11"/>
          <p:cNvSpPr txBox="1">
            <a:spLocks noChangeArrowheads="1"/>
          </p:cNvSpPr>
          <p:nvPr/>
        </p:nvSpPr>
        <p:spPr bwMode="auto">
          <a:xfrm>
            <a:off x="774811" y="-11715"/>
            <a:ext cx="8175088" cy="448584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>
            <a:spAutoFit/>
          </a:bodyPr>
          <a:lstStyle/>
          <a:p>
            <a:pPr marL="0" marR="0" lvl="0" indent="0" algn="ctr" defTabSz="756026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altLang="en-US" sz="2315" b="1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ahoma" pitchFamily="34" charset="0"/>
                <a:ea typeface="+mn-ea"/>
              </a:rPr>
              <a:t>Nuclear</a:t>
            </a:r>
            <a:r>
              <a:rPr kumimoji="0" lang="de-DE" altLang="en-US" sz="2315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ahoma" pitchFamily="34" charset="0"/>
                <a:ea typeface="+mn-ea"/>
              </a:rPr>
              <a:t> </a:t>
            </a:r>
            <a:r>
              <a:rPr kumimoji="0" lang="de-DE" altLang="en-US" sz="2315" b="1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ahoma" pitchFamily="34" charset="0"/>
                <a:ea typeface="+mn-ea"/>
              </a:rPr>
              <a:t>incompressibility</a:t>
            </a:r>
            <a:r>
              <a:rPr kumimoji="0" lang="de-DE" altLang="en-US" sz="2315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ahoma" pitchFamily="34" charset="0"/>
                <a:ea typeface="+mn-ea"/>
              </a:rPr>
              <a:t> </a:t>
            </a:r>
            <a:r>
              <a:rPr kumimoji="0" lang="de-DE" altLang="en-US" sz="2315" b="1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ahoma" pitchFamily="34" charset="0"/>
                <a:ea typeface="+mn-ea"/>
              </a:rPr>
              <a:t>from</a:t>
            </a:r>
            <a:r>
              <a:rPr kumimoji="0" lang="de-DE" altLang="en-US" sz="2315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ahoma" pitchFamily="34" charset="0"/>
                <a:ea typeface="+mn-ea"/>
              </a:rPr>
              <a:t> </a:t>
            </a:r>
            <a:r>
              <a:rPr kumimoji="0" lang="de-DE" altLang="en-US" sz="2315" b="1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ahoma" pitchFamily="34" charset="0"/>
                <a:ea typeface="+mn-ea"/>
              </a:rPr>
              <a:t>collective</a:t>
            </a:r>
            <a:r>
              <a:rPr kumimoji="0" lang="de-DE" altLang="en-US" sz="2315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ahoma" pitchFamily="34" charset="0"/>
                <a:ea typeface="+mn-ea"/>
              </a:rPr>
              <a:t> </a:t>
            </a:r>
            <a:r>
              <a:rPr kumimoji="0" lang="de-DE" altLang="en-US" sz="2315" b="1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ahoma" pitchFamily="34" charset="0"/>
                <a:ea typeface="+mn-ea"/>
              </a:rPr>
              <a:t>proton</a:t>
            </a:r>
            <a:r>
              <a:rPr kumimoji="0" lang="de-DE" altLang="en-US" sz="2315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ahoma" pitchFamily="34" charset="0"/>
                <a:ea typeface="+mn-ea"/>
              </a:rPr>
              <a:t> </a:t>
            </a:r>
            <a:r>
              <a:rPr kumimoji="0" lang="de-DE" altLang="en-US" sz="2315" b="1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ahoma" pitchFamily="34" charset="0"/>
                <a:ea typeface="+mn-ea"/>
              </a:rPr>
              <a:t>flow</a:t>
            </a:r>
            <a:r>
              <a:rPr kumimoji="0" lang="de-DE" altLang="en-US" sz="2315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ahoma" pitchFamily="34" charset="0"/>
                <a:ea typeface="+mn-ea"/>
              </a:rPr>
              <a:t> </a:t>
            </a:r>
          </a:p>
        </p:txBody>
      </p:sp>
      <p:sp>
        <p:nvSpPr>
          <p:cNvPr id="162828" name="Text Box 12"/>
          <p:cNvSpPr txBox="1">
            <a:spLocks noChangeArrowheads="1"/>
          </p:cNvSpPr>
          <p:nvPr/>
        </p:nvSpPr>
        <p:spPr bwMode="auto">
          <a:xfrm>
            <a:off x="1229889" y="4377559"/>
            <a:ext cx="2483372" cy="3213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756026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altLang="en-US" sz="1488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itchFamily="66" charset="0"/>
                <a:ea typeface="+mn-ea"/>
              </a:rPr>
              <a:t>Transverse in-plane </a:t>
            </a:r>
            <a:r>
              <a:rPr kumimoji="0" lang="de-DE" altLang="en-US" sz="1488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itchFamily="66" charset="0"/>
                <a:ea typeface="+mn-ea"/>
              </a:rPr>
              <a:t>flow</a:t>
            </a:r>
            <a:r>
              <a:rPr kumimoji="0" lang="de-DE" altLang="en-US" sz="1488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itchFamily="66" charset="0"/>
                <a:ea typeface="+mn-ea"/>
              </a:rPr>
              <a:t>: </a:t>
            </a:r>
          </a:p>
        </p:txBody>
      </p:sp>
      <p:sp>
        <p:nvSpPr>
          <p:cNvPr id="162829" name="Text Box 13"/>
          <p:cNvSpPr txBox="1">
            <a:spLocks noChangeArrowheads="1"/>
          </p:cNvSpPr>
          <p:nvPr/>
        </p:nvSpPr>
        <p:spPr bwMode="auto">
          <a:xfrm>
            <a:off x="5159388" y="4323722"/>
            <a:ext cx="1359668" cy="3213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756026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altLang="en-US" sz="1488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itchFamily="66" charset="0"/>
                <a:ea typeface="+mn-ea"/>
              </a:rPr>
              <a:t>Elliptic</a:t>
            </a:r>
            <a:r>
              <a:rPr kumimoji="0" lang="de-DE" altLang="en-US" sz="1488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itchFamily="66" charset="0"/>
                <a:ea typeface="+mn-ea"/>
              </a:rPr>
              <a:t> </a:t>
            </a:r>
            <a:r>
              <a:rPr kumimoji="0" lang="de-DE" altLang="en-US" sz="1488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itchFamily="66" charset="0"/>
                <a:ea typeface="+mn-ea"/>
              </a:rPr>
              <a:t>flow</a:t>
            </a:r>
            <a:r>
              <a:rPr kumimoji="0" lang="de-DE" altLang="en-US" sz="1488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itchFamily="66" charset="0"/>
                <a:ea typeface="+mn-ea"/>
              </a:rPr>
              <a:t>: </a:t>
            </a:r>
          </a:p>
        </p:txBody>
      </p:sp>
      <p:sp>
        <p:nvSpPr>
          <p:cNvPr id="162824" name="Text Box 8"/>
          <p:cNvSpPr txBox="1">
            <a:spLocks noChangeArrowheads="1"/>
          </p:cNvSpPr>
          <p:nvPr/>
        </p:nvSpPr>
        <p:spPr bwMode="auto">
          <a:xfrm>
            <a:off x="1289428" y="4800210"/>
            <a:ext cx="1994457" cy="3213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756026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altLang="en-US" sz="1488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itchFamily="66" charset="0"/>
                <a:ea typeface="+mn-ea"/>
              </a:rPr>
              <a:t>F = d(p</a:t>
            </a:r>
            <a:r>
              <a:rPr kumimoji="0" lang="de-DE" altLang="en-US" sz="1488" b="0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itchFamily="66" charset="0"/>
                <a:ea typeface="+mn-ea"/>
              </a:rPr>
              <a:t>x</a:t>
            </a:r>
            <a:r>
              <a:rPr kumimoji="0" lang="de-DE" altLang="en-US" sz="1488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itchFamily="66" charset="0"/>
                <a:ea typeface="+mn-ea"/>
              </a:rPr>
              <a:t>/A)/d(y/y</a:t>
            </a:r>
            <a:r>
              <a:rPr kumimoji="0" lang="de-DE" altLang="en-US" sz="1488" b="0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itchFamily="66" charset="0"/>
                <a:ea typeface="+mn-ea"/>
              </a:rPr>
              <a:t>cm</a:t>
            </a:r>
            <a:r>
              <a:rPr kumimoji="0" lang="de-DE" altLang="en-US" sz="1488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itchFamily="66" charset="0"/>
                <a:ea typeface="+mn-ea"/>
              </a:rPr>
              <a:t>)</a:t>
            </a:r>
          </a:p>
        </p:txBody>
      </p:sp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23112" y="4349810"/>
            <a:ext cx="1198769" cy="8548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feld 2"/>
          <p:cNvSpPr txBox="1"/>
          <p:nvPr/>
        </p:nvSpPr>
        <p:spPr>
          <a:xfrm>
            <a:off x="2920416" y="2297889"/>
            <a:ext cx="927242" cy="321306"/>
          </a:xfrm>
          <a:prstGeom prst="rect">
            <a:avLst/>
          </a:prstGeom>
          <a:solidFill>
            <a:srgbClr val="FFFF00">
              <a:alpha val="80000"/>
            </a:srgbClr>
          </a:solidFill>
        </p:spPr>
        <p:txBody>
          <a:bodyPr wrap="none" rtlCol="0">
            <a:spAutoFit/>
          </a:bodyPr>
          <a:lstStyle/>
          <a:p>
            <a:pPr marL="0" marR="0" lvl="0" indent="0" algn="l" defTabSz="756026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sz="1488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oft EOS</a:t>
            </a:r>
          </a:p>
        </p:txBody>
      </p:sp>
      <p:sp>
        <p:nvSpPr>
          <p:cNvPr id="18" name="Textfeld 17"/>
          <p:cNvSpPr txBox="1"/>
          <p:nvPr/>
        </p:nvSpPr>
        <p:spPr>
          <a:xfrm>
            <a:off x="6737711" y="3039112"/>
            <a:ext cx="993221" cy="321306"/>
          </a:xfrm>
          <a:prstGeom prst="rect">
            <a:avLst/>
          </a:prstGeom>
          <a:solidFill>
            <a:srgbClr val="FFFF00">
              <a:alpha val="84000"/>
            </a:srgbClr>
          </a:solidFill>
        </p:spPr>
        <p:txBody>
          <a:bodyPr wrap="none" rtlCol="0">
            <a:spAutoFit/>
          </a:bodyPr>
          <a:lstStyle/>
          <a:p>
            <a:pPr marL="0" marR="0" lvl="0" indent="0" algn="l" defTabSz="756026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sz="1488" b="0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ard EOS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FED6A5C3-C814-CD2B-5F65-CD820F403536}"/>
              </a:ext>
            </a:extLst>
          </p:cNvPr>
          <p:cNvSpPr txBox="1">
            <a:spLocks/>
          </p:cNvSpPr>
          <p:nvPr/>
        </p:nvSpPr>
        <p:spPr bwMode="auto">
          <a:xfrm>
            <a:off x="7224448" y="5163876"/>
            <a:ext cx="2352146" cy="393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RU"/>
            </a:defPPr>
            <a:lvl1pPr marL="0" algn="r" defTabSz="914400" rtl="0" eaLnBrk="1" latinLnBrk="0" hangingPunct="1">
              <a:spcBef>
                <a:spcPct val="20000"/>
              </a:spcBef>
              <a:buChar char="•"/>
              <a:defRPr sz="2646" b="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614345" indent="-236287" algn="l" defTabSz="914400" rtl="0" eaLnBrk="1" latinLnBrk="0" hangingPunct="1">
              <a:spcBef>
                <a:spcPct val="20000"/>
              </a:spcBef>
              <a:buChar char="–"/>
              <a:defRPr sz="2315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45147" indent="-189029" algn="l" defTabSz="914400" rtl="0" eaLnBrk="1" latinLnBrk="0" hangingPunct="1">
              <a:spcBef>
                <a:spcPct val="20000"/>
              </a:spcBef>
              <a:buChar char="•"/>
              <a:defRPr sz="1985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23205" indent="-189029" algn="l" defTabSz="914400" rtl="0" eaLnBrk="1" latinLnBrk="0" hangingPunct="1">
              <a:spcBef>
                <a:spcPct val="20000"/>
              </a:spcBef>
              <a:buChar char="–"/>
              <a:defRPr sz="1654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701264" indent="-189029" algn="l" defTabSz="914400" rtl="0" eaLnBrk="1" latinLnBrk="0" hangingPunct="1">
              <a:spcBef>
                <a:spcPct val="20000"/>
              </a:spcBef>
              <a:buChar char="»"/>
              <a:defRPr sz="1654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079323" indent="-189029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1654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457381" indent="-189029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1654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2835440" indent="-189029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1654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213499" indent="-189029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1654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marL="0" marR="0" lvl="0" indent="0" algn="r" defTabSz="756117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C503809-C623-4436-8659-F0306E818DDE}" type="slidenum">
              <a:rPr kumimoji="0" lang="en-US" altLang="en-US" sz="1158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756117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</a:t>
            </a:fld>
            <a:endParaRPr kumimoji="0" lang="en-US" altLang="en-US" sz="1158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3473933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8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Text Box 9">
            <a:extLst>
              <a:ext uri="{FF2B5EF4-FFF2-40B4-BE49-F238E27FC236}">
                <a16:creationId xmlns:a16="http://schemas.microsoft.com/office/drawing/2014/main" id="{3C157F93-93E8-0F43-9A09-503629272C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59946" y="0"/>
            <a:ext cx="7560733" cy="448584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  <a:effectLst/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defTabSz="756117" fontAlgn="base">
              <a:spcBef>
                <a:spcPct val="50000"/>
              </a:spcBef>
              <a:spcAft>
                <a:spcPct val="0"/>
              </a:spcAft>
              <a:buNone/>
              <a:defRPr/>
            </a:pPr>
            <a:r>
              <a:rPr lang="en-US" altLang="ru-RU" sz="2315" b="1" dirty="0">
                <a:solidFill>
                  <a:srgbClr val="333399"/>
                </a:solidFill>
                <a:latin typeface="Times New Roman" panose="02020603050405020304" pitchFamily="18" charset="0"/>
              </a:rPr>
              <a:t>Flow at AGS: Constraints for the Hadronic EOS</a:t>
            </a:r>
            <a:endParaRPr lang="ru-RU" altLang="ru-RU" sz="2315" b="1" dirty="0">
              <a:solidFill>
                <a:srgbClr val="333399"/>
              </a:solidFill>
              <a:latin typeface="Times New Roman" panose="02020603050405020304" pitchFamily="18" charset="0"/>
            </a:endParaRPr>
          </a:p>
        </p:txBody>
      </p:sp>
      <p:sp>
        <p:nvSpPr>
          <p:cNvPr id="31" name="CustomShape 1">
            <a:extLst>
              <a:ext uri="{FF2B5EF4-FFF2-40B4-BE49-F238E27FC236}">
                <a16:creationId xmlns:a16="http://schemas.microsoft.com/office/drawing/2014/main" id="{ED9D9AC5-8E4D-A8C5-C175-2E435BF8114F}"/>
              </a:ext>
            </a:extLst>
          </p:cNvPr>
          <p:cNvSpPr/>
          <p:nvPr/>
        </p:nvSpPr>
        <p:spPr>
          <a:xfrm>
            <a:off x="1259946" y="95822"/>
            <a:ext cx="7560733" cy="315031"/>
          </a:xfrm>
          <a:prstGeom prst="rect">
            <a:avLst/>
          </a:prstGeom>
          <a:noFill/>
          <a:ln w="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0" tIns="0" rIns="0" bIns="0" anchor="ctr"/>
          <a:lstStyle/>
          <a:p>
            <a:pPr algn="ctr" defTabSz="756117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811" spc="-1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6324" name="Номер слайда 10">
            <a:extLst>
              <a:ext uri="{FF2B5EF4-FFF2-40B4-BE49-F238E27FC236}">
                <a16:creationId xmlns:a16="http://schemas.microsoft.com/office/drawing/2014/main" id="{6562E7C4-C16A-5D76-8DC9-B8D6E01D176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xfrm>
            <a:off x="8484647" y="5461843"/>
            <a:ext cx="366223" cy="171954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646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614345" indent="-236287">
              <a:spcBef>
                <a:spcPct val="20000"/>
              </a:spcBef>
              <a:buChar char="–"/>
              <a:defRPr sz="2315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945147" indent="-189029">
              <a:spcBef>
                <a:spcPct val="20000"/>
              </a:spcBef>
              <a:buChar char="•"/>
              <a:defRPr sz="1985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323205" indent="-189029">
              <a:spcBef>
                <a:spcPct val="20000"/>
              </a:spcBef>
              <a:buChar char="–"/>
              <a:defRPr sz="1654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701264" indent="-189029">
              <a:spcBef>
                <a:spcPct val="20000"/>
              </a:spcBef>
              <a:buChar char="»"/>
              <a:defRPr sz="1654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079323" indent="-189029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54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457381" indent="-189029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54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835440" indent="-189029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54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213499" indent="-189029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54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756117" fontAlgn="base">
              <a:spcBef>
                <a:spcPct val="0"/>
              </a:spcBef>
              <a:spcAft>
                <a:spcPct val="0"/>
              </a:spcAft>
              <a:buNone/>
            </a:pPr>
            <a:fld id="{C5B47224-0CFA-401A-BD4D-A69C14CCB332}" type="slidenum">
              <a:rPr lang="en-US" altLang="ru-RU" sz="1158">
                <a:solidFill>
                  <a:srgbClr val="000000"/>
                </a:solidFill>
              </a:rPr>
              <a:pPr defTabSz="756117" fontAlgn="base">
                <a:spcBef>
                  <a:spcPct val="0"/>
                </a:spcBef>
                <a:spcAft>
                  <a:spcPct val="0"/>
                </a:spcAft>
                <a:buNone/>
              </a:pPr>
              <a:t>4</a:t>
            </a:fld>
            <a:endParaRPr lang="en-US" altLang="ru-RU" sz="1158">
              <a:solidFill>
                <a:srgbClr val="000000"/>
              </a:solidFill>
            </a:endParaRPr>
          </a:p>
        </p:txBody>
      </p:sp>
      <p:pic>
        <p:nvPicPr>
          <p:cNvPr id="56325" name="Рисунок 3">
            <a:extLst>
              <a:ext uri="{FF2B5EF4-FFF2-40B4-BE49-F238E27FC236}">
                <a16:creationId xmlns:a16="http://schemas.microsoft.com/office/drawing/2014/main" id="{4DD16BAC-4F66-7504-C3F1-C77EB474398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85958" y="865022"/>
            <a:ext cx="3528342" cy="35086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6326" name="TextBox 11">
            <a:extLst>
              <a:ext uri="{FF2B5EF4-FFF2-40B4-BE49-F238E27FC236}">
                <a16:creationId xmlns:a16="http://schemas.microsoft.com/office/drawing/2014/main" id="{73C1799A-549C-890C-D51E-3CF0713303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63995" y="593308"/>
            <a:ext cx="2559623" cy="4994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756117"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ru-RU" sz="1323">
                <a:solidFill>
                  <a:srgbClr val="000000"/>
                </a:solidFill>
              </a:rPr>
              <a:t>Danielewicz, Lacey, Lynch,</a:t>
            </a:r>
          </a:p>
          <a:p>
            <a:pPr defTabSz="756117"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ru-RU" sz="1323">
                <a:solidFill>
                  <a:srgbClr val="000000"/>
                </a:solidFill>
              </a:rPr>
              <a:t> Science 298 (2002) 1592-1596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6327" name="TextBox 14">
                <a:extLst>
                  <a:ext uri="{FF2B5EF4-FFF2-40B4-BE49-F238E27FC236}">
                    <a16:creationId xmlns:a16="http://schemas.microsoft.com/office/drawing/2014/main" id="{52816C84-6A4B-7B90-5EE7-BA472EF27BD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18903" y="4355298"/>
                <a:ext cx="8549215" cy="900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RU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The main source of existing systematic errors i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RU" sz="18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kumimoji="0" lang="en-RU" sz="18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𝑣</m:t>
                        </m:r>
                      </m:e>
                      <m:sub>
                        <m:r>
                          <a:rPr kumimoji="0" lang="en-RU" sz="18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𝑛</m:t>
                        </m:r>
                      </m:sub>
                    </m:sSub>
                  </m:oMath>
                </a14:m>
                <a:r>
                  <a:rPr kumimoji="0" lang="en-RU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measurements is the difference between results from different experiments</a:t>
                </a:r>
                <a:r>
                  <a: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.</a:t>
                </a:r>
                <a:r>
                  <a:rPr lang="en-US" sz="1800" dirty="0">
                    <a:solidFill>
                      <a:prstClr val="black"/>
                    </a:solidFill>
                    <a:latin typeface="Calibri" panose="020F0502020204030204"/>
                  </a:rPr>
                  <a:t>  </a:t>
                </a:r>
                <a:r>
                  <a:rPr lang="en-US" altLang="ru-RU" sz="1654" dirty="0">
                    <a:solidFill>
                      <a:srgbClr val="000000"/>
                    </a:solidFill>
                  </a:rPr>
                  <a:t>New STAR measurements from BES II will provide better </a:t>
                </a:r>
                <a:r>
                  <a:rPr lang="en-US" altLang="ru-RU" sz="1654" b="1" dirty="0">
                    <a:solidFill>
                      <a:srgbClr val="333399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rPr>
                  <a:t>constraints for the Hadronic EOS</a:t>
                </a:r>
                <a:endParaRPr lang="en-US" altLang="ru-RU" sz="1654" b="1" dirty="0">
                  <a:solidFill>
                    <a:srgbClr val="C00000"/>
                  </a:solidFill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56327" name="TextBox 14">
                <a:extLst>
                  <a:ext uri="{FF2B5EF4-FFF2-40B4-BE49-F238E27FC236}">
                    <a16:creationId xmlns:a16="http://schemas.microsoft.com/office/drawing/2014/main" id="{52816C84-6A4B-7B90-5EE7-BA472EF27BD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18903" y="4355298"/>
                <a:ext cx="8549215" cy="900888"/>
              </a:xfrm>
              <a:prstGeom prst="rect">
                <a:avLst/>
              </a:prstGeom>
              <a:blipFill>
                <a:blip r:embed="rId4"/>
                <a:stretch>
                  <a:fillRect l="-570" t="-3378" b="-8108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6328" name="Рисунок 1">
            <a:extLst>
              <a:ext uri="{FF2B5EF4-FFF2-40B4-BE49-F238E27FC236}">
                <a16:creationId xmlns:a16="http://schemas.microsoft.com/office/drawing/2014/main" id="{8747688D-E837-203E-9BF0-72A6331B71A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15132" y="865022"/>
            <a:ext cx="3356388" cy="34679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6329" name="TextBox 3">
            <a:extLst>
              <a:ext uri="{FF2B5EF4-FFF2-40B4-BE49-F238E27FC236}">
                <a16:creationId xmlns:a16="http://schemas.microsoft.com/office/drawing/2014/main" id="{DDE987BB-A246-F222-A515-5B4660FFD8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81355" y="546053"/>
            <a:ext cx="3801369" cy="3213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756117" eaLnBrk="0" fontAlgn="base" hangingPunct="0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ru-RU" sz="1488">
                <a:solidFill>
                  <a:srgbClr val="000000"/>
                </a:solidFill>
              </a:rPr>
              <a:t>https://arxiv.org/abs/2208.11996</a:t>
            </a:r>
            <a:endParaRPr lang="ru-RU" altLang="ru-RU" sz="1488">
              <a:solidFill>
                <a:srgbClr val="000000"/>
              </a:solidFill>
            </a:endParaRP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9" name="Slide Number Placeholder 5">
            <a:extLst>
              <a:ext uri="{FF2B5EF4-FFF2-40B4-BE49-F238E27FC236}">
                <a16:creationId xmlns:a16="http://schemas.microsoft.com/office/drawing/2014/main" id="{5F112593-C349-0164-8591-901171416A2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eaLnBrk="1" fontAlgn="base" hangingPunct="1">
              <a:spcBef>
                <a:spcPct val="0"/>
              </a:spcBef>
              <a:spcAft>
                <a:spcPct val="0"/>
              </a:spcAft>
              <a:defRPr sz="1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22D734E2-01FB-42C1-BA08-FB2581B2C629}" type="slidenum">
              <a:rPr kumimoji="0" lang="en-US" altLang="ru-RU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</a:t>
            </a:fld>
            <a:endParaRPr kumimoji="0" lang="en-US" altLang="ru-RU" sz="1158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</a:endParaRPr>
          </a:p>
        </p:txBody>
      </p:sp>
      <p:sp>
        <p:nvSpPr>
          <p:cNvPr id="135" name="Rounded Rectangle 134">
            <a:extLst>
              <a:ext uri="{FF2B5EF4-FFF2-40B4-BE49-F238E27FC236}">
                <a16:creationId xmlns:a16="http://schemas.microsoft.com/office/drawing/2014/main" id="{84A4EBDE-CC9F-C401-F060-679028A2BACD}"/>
              </a:ext>
            </a:extLst>
          </p:cNvPr>
          <p:cNvSpPr/>
          <p:nvPr/>
        </p:nvSpPr>
        <p:spPr>
          <a:xfrm>
            <a:off x="6237428" y="0"/>
            <a:ext cx="378037" cy="630061"/>
          </a:xfrm>
          <a:prstGeom prst="round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88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/>
              <a:ea typeface="+mn-ea"/>
            </a:endParaRPr>
          </a:p>
        </p:txBody>
      </p:sp>
      <p:sp>
        <p:nvSpPr>
          <p:cNvPr id="121" name="Rectangle 120">
            <a:extLst>
              <a:ext uri="{FF2B5EF4-FFF2-40B4-BE49-F238E27FC236}">
                <a16:creationId xmlns:a16="http://schemas.microsoft.com/office/drawing/2014/main" id="{1338058C-22E4-05B3-8C6B-112B9CFFC0AE}"/>
              </a:ext>
            </a:extLst>
          </p:cNvPr>
          <p:cNvSpPr/>
          <p:nvPr/>
        </p:nvSpPr>
        <p:spPr bwMode="auto">
          <a:xfrm>
            <a:off x="6019532" y="1168239"/>
            <a:ext cx="342596" cy="23102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88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/>
              <a:ea typeface="+mn-ea"/>
            </a:endParaRP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160A4D01-DFA3-D3FE-AEA6-62B9BD129E29}"/>
              </a:ext>
            </a:extLst>
          </p:cNvPr>
          <p:cNvSpPr txBox="1">
            <a:spLocks/>
          </p:cNvSpPr>
          <p:nvPr/>
        </p:nvSpPr>
        <p:spPr bwMode="auto">
          <a:xfrm>
            <a:off x="7224448" y="5163876"/>
            <a:ext cx="2352146" cy="393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RU"/>
            </a:defPPr>
            <a:lvl1pPr marL="0" algn="r" defTabSz="914400" rtl="0" eaLnBrk="1" latinLnBrk="0" hangingPunct="1">
              <a:spcBef>
                <a:spcPct val="20000"/>
              </a:spcBef>
              <a:buChar char="•"/>
              <a:defRPr sz="2646" b="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614345" indent="-236287" algn="l" defTabSz="914400" rtl="0" eaLnBrk="1" latinLnBrk="0" hangingPunct="1">
              <a:spcBef>
                <a:spcPct val="20000"/>
              </a:spcBef>
              <a:buChar char="–"/>
              <a:defRPr sz="2315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45147" indent="-189029" algn="l" defTabSz="914400" rtl="0" eaLnBrk="1" latinLnBrk="0" hangingPunct="1">
              <a:spcBef>
                <a:spcPct val="20000"/>
              </a:spcBef>
              <a:buChar char="•"/>
              <a:defRPr sz="1985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23205" indent="-189029" algn="l" defTabSz="914400" rtl="0" eaLnBrk="1" latinLnBrk="0" hangingPunct="1">
              <a:spcBef>
                <a:spcPct val="20000"/>
              </a:spcBef>
              <a:buChar char="–"/>
              <a:defRPr sz="1654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701264" indent="-189029" algn="l" defTabSz="914400" rtl="0" eaLnBrk="1" latinLnBrk="0" hangingPunct="1">
              <a:spcBef>
                <a:spcPct val="20000"/>
              </a:spcBef>
              <a:buChar char="»"/>
              <a:defRPr sz="1654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079323" indent="-189029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1654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457381" indent="-189029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1654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2835440" indent="-189029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1654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213499" indent="-189029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1654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marL="0" marR="0" lvl="0" indent="0" algn="r" defTabSz="756117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C503809-C623-4436-8659-F0306E818DDE}" type="slidenum">
              <a:rPr kumimoji="0" lang="en-US" altLang="en-US" sz="1158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756117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</a:t>
            </a:fld>
            <a:endParaRPr kumimoji="0" lang="en-US" altLang="en-US" sz="1158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446078D0-859A-1292-A6CA-51EC9D5294EF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5153" y="215153"/>
            <a:ext cx="9039445" cy="5342511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673351241"/>
      </p:ext>
    </p:extLst>
  </p:cSld>
  <p:clrMapOvr>
    <a:masterClrMapping/>
  </p:clrMapOvr>
  <p:transition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0418" name="Picture 10">
            <a:extLst>
              <a:ext uri="{FF2B5EF4-FFF2-40B4-BE49-F238E27FC236}">
                <a16:creationId xmlns:a16="http://schemas.microsoft.com/office/drawing/2014/main" id="{73E1B35F-6848-34D0-5130-537F4D0D859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22951" y="435793"/>
            <a:ext cx="3213312" cy="16841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0419" name="Slide Number Placeholder 5">
            <a:extLst>
              <a:ext uri="{FF2B5EF4-FFF2-40B4-BE49-F238E27FC236}">
                <a16:creationId xmlns:a16="http://schemas.microsoft.com/office/drawing/2014/main" id="{5F112593-C349-0164-8591-901171416A2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eaLnBrk="1" fontAlgn="base" hangingPunct="1">
              <a:spcBef>
                <a:spcPct val="0"/>
              </a:spcBef>
              <a:spcAft>
                <a:spcPct val="0"/>
              </a:spcAft>
              <a:defRPr sz="1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22D734E2-01FB-42C1-BA08-FB2581B2C629}" type="slidenum">
              <a:rPr kumimoji="0" lang="en-US" altLang="ru-RU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6</a:t>
            </a:fld>
            <a:endParaRPr kumimoji="0" lang="en-US" altLang="ru-RU" sz="1158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</a:endParaRPr>
          </a:p>
        </p:txBody>
      </p:sp>
      <p:graphicFrame>
        <p:nvGraphicFramePr>
          <p:cNvPr id="4" name="Object 22">
            <a:extLst>
              <a:ext uri="{FF2B5EF4-FFF2-40B4-BE49-F238E27FC236}">
                <a16:creationId xmlns:a16="http://schemas.microsoft.com/office/drawing/2014/main" id="{FFDF03D1-C367-A7FB-FD2F-BC62E3358BC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32548" y="1535774"/>
          <a:ext cx="3109614" cy="6300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159000" imgH="457200" progId="Equation.DSMT4">
                  <p:embed/>
                </p:oleObj>
              </mc:Choice>
              <mc:Fallback>
                <p:oleObj name="Equation" r:id="rId5" imgW="2159000" imgH="457200" progId="Equation.DSMT4">
                  <p:embed/>
                  <p:pic>
                    <p:nvPicPr>
                      <p:cNvPr id="4" name="Object 22">
                        <a:extLst>
                          <a:ext uri="{FF2B5EF4-FFF2-40B4-BE49-F238E27FC236}">
                            <a16:creationId xmlns:a16="http://schemas.microsoft.com/office/drawing/2014/main" id="{FFDF03D1-C367-A7FB-FD2F-BC62E3358BC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2548" y="1535774"/>
                        <a:ext cx="3109614" cy="6300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5" name="Rounded Rectangle 134">
            <a:extLst>
              <a:ext uri="{FF2B5EF4-FFF2-40B4-BE49-F238E27FC236}">
                <a16:creationId xmlns:a16="http://schemas.microsoft.com/office/drawing/2014/main" id="{84A4EBDE-CC9F-C401-F060-679028A2BACD}"/>
              </a:ext>
            </a:extLst>
          </p:cNvPr>
          <p:cNvSpPr/>
          <p:nvPr/>
        </p:nvSpPr>
        <p:spPr>
          <a:xfrm>
            <a:off x="6237428" y="0"/>
            <a:ext cx="378037" cy="630061"/>
          </a:xfrm>
          <a:prstGeom prst="round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88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/>
              <a:ea typeface="+mn-ea"/>
            </a:endParaRPr>
          </a:p>
        </p:txBody>
      </p:sp>
      <p:sp>
        <p:nvSpPr>
          <p:cNvPr id="7" name="Right Arrow 6">
            <a:extLst>
              <a:ext uri="{FF2B5EF4-FFF2-40B4-BE49-F238E27FC236}">
                <a16:creationId xmlns:a16="http://schemas.microsoft.com/office/drawing/2014/main" id="{9725AD54-A76D-4301-35DC-1A5142B72431}"/>
              </a:ext>
            </a:extLst>
          </p:cNvPr>
          <p:cNvSpPr/>
          <p:nvPr/>
        </p:nvSpPr>
        <p:spPr>
          <a:xfrm>
            <a:off x="4536263" y="876836"/>
            <a:ext cx="956906" cy="238898"/>
          </a:xfrm>
          <a:prstGeom prst="rightArrow">
            <a:avLst/>
          </a:prstGeom>
          <a:noFill/>
          <a:ln w="31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88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/>
              <a:ea typeface="+mn-ea"/>
            </a:endParaRPr>
          </a:p>
        </p:txBody>
      </p:sp>
      <p:sp>
        <p:nvSpPr>
          <p:cNvPr id="121" name="Rectangle 120">
            <a:extLst>
              <a:ext uri="{FF2B5EF4-FFF2-40B4-BE49-F238E27FC236}">
                <a16:creationId xmlns:a16="http://schemas.microsoft.com/office/drawing/2014/main" id="{1338058C-22E4-05B3-8C6B-112B9CFFC0AE}"/>
              </a:ext>
            </a:extLst>
          </p:cNvPr>
          <p:cNvSpPr/>
          <p:nvPr/>
        </p:nvSpPr>
        <p:spPr bwMode="auto">
          <a:xfrm>
            <a:off x="6019532" y="1168239"/>
            <a:ext cx="342596" cy="23102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88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/>
              <a:ea typeface="+mn-ea"/>
            </a:endParaRPr>
          </a:p>
        </p:txBody>
      </p:sp>
      <p:pic>
        <p:nvPicPr>
          <p:cNvPr id="1634899" name="Picture 595">
            <a:extLst>
              <a:ext uri="{FF2B5EF4-FFF2-40B4-BE49-F238E27FC236}">
                <a16:creationId xmlns:a16="http://schemas.microsoft.com/office/drawing/2014/main" id="{EBC4424C-1E75-682C-8F2C-D22145197BA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34211" y="493548"/>
            <a:ext cx="2283972" cy="10711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0425" name="Picture 43">
            <a:extLst>
              <a:ext uri="{FF2B5EF4-FFF2-40B4-BE49-F238E27FC236}">
                <a16:creationId xmlns:a16="http://schemas.microsoft.com/office/drawing/2014/main" id="{37528CAB-E959-B95F-2EC7-C810D4D66715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06719" y="1512147"/>
            <a:ext cx="2845776" cy="6300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0426" name="Picture 7">
            <a:extLst>
              <a:ext uri="{FF2B5EF4-FFF2-40B4-BE49-F238E27FC236}">
                <a16:creationId xmlns:a16="http://schemas.microsoft.com/office/drawing/2014/main" id="{19CEE4F6-F14D-1E10-A840-8A35FF9A2B7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38462" y="2063450"/>
            <a:ext cx="7450473" cy="773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9" name="Right Arrow 28">
            <a:extLst>
              <a:ext uri="{FF2B5EF4-FFF2-40B4-BE49-F238E27FC236}">
                <a16:creationId xmlns:a16="http://schemas.microsoft.com/office/drawing/2014/main" id="{3B232690-3601-4E61-0855-00F9F20B7940}"/>
              </a:ext>
            </a:extLst>
          </p:cNvPr>
          <p:cNvSpPr/>
          <p:nvPr/>
        </p:nvSpPr>
        <p:spPr>
          <a:xfrm flipV="1">
            <a:off x="4599270" y="1703790"/>
            <a:ext cx="548678" cy="170642"/>
          </a:xfrm>
          <a:prstGeom prst="rightArrow">
            <a:avLst/>
          </a:prstGeom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88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/>
              <a:ea typeface="+mn-ea"/>
            </a:endParaRPr>
          </a:p>
        </p:txBody>
      </p:sp>
      <p:sp>
        <p:nvSpPr>
          <p:cNvPr id="32" name="Rectangle 2">
            <a:extLst>
              <a:ext uri="{FF2B5EF4-FFF2-40B4-BE49-F238E27FC236}">
                <a16:creationId xmlns:a16="http://schemas.microsoft.com/office/drawing/2014/main" id="{9A5CA146-111A-2FFC-7AD9-1E4009A1D2D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322951" y="63006"/>
            <a:ext cx="7382216" cy="441043"/>
          </a:xfrm>
          <a:solidFill>
            <a:schemeClr val="accent2">
              <a:lumMod val="20000"/>
              <a:lumOff val="80000"/>
            </a:schemeClr>
          </a:solidFill>
          <a:ln>
            <a:solidFill>
              <a:srgbClr val="990000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/>
          <a:lstStyle/>
          <a:p>
            <a:pPr>
              <a:defRPr/>
            </a:pPr>
            <a:br>
              <a:rPr lang="en-US" sz="2315" b="1" i="1" dirty="0">
                <a:effectLst>
                  <a:outerShdw blurRad="38100" dist="38100" dir="2700000" algn="tl">
                    <a:srgbClr val="FFFFFF"/>
                  </a:outerShdw>
                </a:effectLst>
              </a:rPr>
            </a:br>
            <a:r>
              <a:rPr lang="en-US" sz="2315" b="1" i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Anisotropic Flow at RHIC-LHC </a:t>
            </a:r>
            <a:br>
              <a:rPr lang="en-US" sz="2315" b="1" i="1" dirty="0">
                <a:effectLst>
                  <a:outerShdw blurRad="38100" dist="38100" dir="2700000" algn="tl">
                    <a:srgbClr val="FFFFFF"/>
                  </a:outerShdw>
                </a:effectLst>
              </a:rPr>
            </a:br>
            <a:endParaRPr lang="en-US" sz="2315" b="1" dirty="0"/>
          </a:p>
        </p:txBody>
      </p:sp>
      <p:grpSp>
        <p:nvGrpSpPr>
          <p:cNvPr id="17" name="Group 13">
            <a:extLst>
              <a:ext uri="{FF2B5EF4-FFF2-40B4-BE49-F238E27FC236}">
                <a16:creationId xmlns:a16="http://schemas.microsoft.com/office/drawing/2014/main" id="{1E80FAAF-F33A-941D-027D-1EDE72F25EF7}"/>
              </a:ext>
            </a:extLst>
          </p:cNvPr>
          <p:cNvGrpSpPr>
            <a:grpSpLocks/>
          </p:cNvGrpSpPr>
          <p:nvPr/>
        </p:nvGrpSpPr>
        <p:grpSpPr bwMode="auto">
          <a:xfrm>
            <a:off x="1426650" y="2961287"/>
            <a:ext cx="3109614" cy="2668572"/>
            <a:chOff x="3733800" y="609600"/>
            <a:chExt cx="5410200" cy="5562600"/>
          </a:xfrm>
        </p:grpSpPr>
        <p:sp>
          <p:nvSpPr>
            <p:cNvPr id="18" name="Rectangle 14">
              <a:extLst>
                <a:ext uri="{FF2B5EF4-FFF2-40B4-BE49-F238E27FC236}">
                  <a16:creationId xmlns:a16="http://schemas.microsoft.com/office/drawing/2014/main" id="{C6941ECB-1886-9127-D2E1-7590C7DF5C0B}"/>
                </a:ext>
              </a:extLst>
            </p:cNvPr>
            <p:cNvSpPr/>
            <p:nvPr/>
          </p:nvSpPr>
          <p:spPr>
            <a:xfrm>
              <a:off x="3733800" y="609600"/>
              <a:ext cx="5410200" cy="5562600"/>
            </a:xfrm>
            <a:prstGeom prst="rect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488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ea typeface="+mn-ea"/>
              </a:endParaRPr>
            </a:p>
          </p:txBody>
        </p:sp>
        <p:grpSp>
          <p:nvGrpSpPr>
            <p:cNvPr id="60433" name="Group 16">
              <a:extLst>
                <a:ext uri="{FF2B5EF4-FFF2-40B4-BE49-F238E27FC236}">
                  <a16:creationId xmlns:a16="http://schemas.microsoft.com/office/drawing/2014/main" id="{8DBDF1A9-FE22-EBFF-E066-B42CBF8CAA42}"/>
                </a:ext>
              </a:extLst>
            </p:cNvPr>
            <p:cNvGrpSpPr>
              <a:grpSpLocks noChangeAspect="1"/>
            </p:cNvGrpSpPr>
            <p:nvPr/>
          </p:nvGrpSpPr>
          <p:grpSpPr bwMode="auto">
            <a:xfrm>
              <a:off x="3886200" y="762002"/>
              <a:ext cx="5105400" cy="5362473"/>
              <a:chOff x="5410200" y="1016000"/>
              <a:chExt cx="3374164" cy="3543300"/>
            </a:xfrm>
          </p:grpSpPr>
          <p:pic>
            <p:nvPicPr>
              <p:cNvPr id="60434" name="Picture 9">
                <a:extLst>
                  <a:ext uri="{FF2B5EF4-FFF2-40B4-BE49-F238E27FC236}">
                    <a16:creationId xmlns:a16="http://schemas.microsoft.com/office/drawing/2014/main" id="{394D365D-5C58-F1DD-8CFC-41DF2FE69F60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0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2129" t="15958" r="4256"/>
              <a:stretch>
                <a:fillRect/>
              </a:stretch>
            </p:blipFill>
            <p:spPr bwMode="auto">
              <a:xfrm>
                <a:off x="5410200" y="1143000"/>
                <a:ext cx="3352800" cy="20066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grpSp>
            <p:nvGrpSpPr>
              <p:cNvPr id="60435" name="Group 23">
                <a:extLst>
                  <a:ext uri="{FF2B5EF4-FFF2-40B4-BE49-F238E27FC236}">
                    <a16:creationId xmlns:a16="http://schemas.microsoft.com/office/drawing/2014/main" id="{EAE136C5-8645-A081-4C3D-913A9F5457C3}"/>
                  </a:ext>
                </a:extLst>
              </p:cNvPr>
              <p:cNvGrpSpPr>
                <a:grpSpLocks noChangeAspect="1"/>
              </p:cNvGrpSpPr>
              <p:nvPr/>
            </p:nvGrpSpPr>
            <p:grpSpPr bwMode="auto">
              <a:xfrm>
                <a:off x="5421185" y="2628900"/>
                <a:ext cx="3363179" cy="1930400"/>
                <a:chOff x="228600" y="1203991"/>
                <a:chExt cx="3633398" cy="2085309"/>
              </a:xfrm>
            </p:grpSpPr>
            <p:pic>
              <p:nvPicPr>
                <p:cNvPr id="60439" name="Picture 19">
                  <a:extLst>
                    <a:ext uri="{FF2B5EF4-FFF2-40B4-BE49-F238E27FC236}">
                      <a16:creationId xmlns:a16="http://schemas.microsoft.com/office/drawing/2014/main" id="{8F53F255-E982-CE13-DDF7-87BAA99C9A8D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11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426" t="2881" b="54668"/>
                <a:stretch>
                  <a:fillRect/>
                </a:stretch>
              </p:blipFill>
              <p:spPr bwMode="auto">
                <a:xfrm>
                  <a:off x="230453" y="1203991"/>
                  <a:ext cx="3631545" cy="162643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60440" name="Picture 20">
                  <a:extLst>
                    <a:ext uri="{FF2B5EF4-FFF2-40B4-BE49-F238E27FC236}">
                      <a16:creationId xmlns:a16="http://schemas.microsoft.com/office/drawing/2014/main" id="{D57ECB35-6B01-B01F-26C9-71D76E64A291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11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t="86333"/>
                <a:stretch>
                  <a:fillRect/>
                </a:stretch>
              </p:blipFill>
              <p:spPr bwMode="auto">
                <a:xfrm>
                  <a:off x="228600" y="2768600"/>
                  <a:ext cx="3626911" cy="52070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</p:grpSp>
          <p:pic>
            <p:nvPicPr>
              <p:cNvPr id="60436" name="Picture 13">
                <a:extLst>
                  <a:ext uri="{FF2B5EF4-FFF2-40B4-BE49-F238E27FC236}">
                    <a16:creationId xmlns:a16="http://schemas.microsoft.com/office/drawing/2014/main" id="{3D5EE868-C6C5-7B4E-193A-0DD50A5FF7AA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0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24467" t="5319" r="56738" b="55319"/>
              <a:stretch>
                <a:fillRect/>
              </a:stretch>
            </p:blipFill>
            <p:spPr bwMode="auto">
              <a:xfrm>
                <a:off x="6210300" y="1130300"/>
                <a:ext cx="673100" cy="9398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60437" name="Picture 14">
                <a:extLst>
                  <a:ext uri="{FF2B5EF4-FFF2-40B4-BE49-F238E27FC236}">
                    <a16:creationId xmlns:a16="http://schemas.microsoft.com/office/drawing/2014/main" id="{EAA0B2A3-0C5A-17DF-2768-837ECB988FF4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0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42554" t="6915" r="23050" b="76596"/>
              <a:stretch>
                <a:fillRect/>
              </a:stretch>
            </p:blipFill>
            <p:spPr bwMode="auto">
              <a:xfrm>
                <a:off x="6858000" y="1143000"/>
                <a:ext cx="1231900" cy="3937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60438" name="Picture 15">
                <a:extLst>
                  <a:ext uri="{FF2B5EF4-FFF2-40B4-BE49-F238E27FC236}">
                    <a16:creationId xmlns:a16="http://schemas.microsoft.com/office/drawing/2014/main" id="{56D39A8C-7908-F639-3D7D-4B21246DB9FE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0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21986" t="1064" r="6383" b="92554"/>
              <a:stretch>
                <a:fillRect/>
              </a:stretch>
            </p:blipFill>
            <p:spPr bwMode="auto">
              <a:xfrm>
                <a:off x="6121400" y="1016000"/>
                <a:ext cx="2565400" cy="1524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</p:grpSp>
      <p:sp>
        <p:nvSpPr>
          <p:cNvPr id="60430" name="Прямоугольник 1">
            <a:extLst>
              <a:ext uri="{FF2B5EF4-FFF2-40B4-BE49-F238E27FC236}">
                <a16:creationId xmlns:a16="http://schemas.microsoft.com/office/drawing/2014/main" id="{A0D1AEF8-D6AC-5BBF-0F3B-977B99A793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50517" y="2715827"/>
            <a:ext cx="3780367" cy="2705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ru-RU" sz="1158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</a:rPr>
              <a:t>Gale, Jeon, et al., Phys. Rev. Lett. 110, 012302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160A4D01-DFA3-D3FE-AEA6-62B9BD129E29}"/>
              </a:ext>
            </a:extLst>
          </p:cNvPr>
          <p:cNvSpPr txBox="1">
            <a:spLocks/>
          </p:cNvSpPr>
          <p:nvPr/>
        </p:nvSpPr>
        <p:spPr bwMode="auto">
          <a:xfrm>
            <a:off x="7224448" y="5163876"/>
            <a:ext cx="2352146" cy="393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RU"/>
            </a:defPPr>
            <a:lvl1pPr marL="0" algn="r" defTabSz="914400" rtl="0" eaLnBrk="1" latinLnBrk="0" hangingPunct="1">
              <a:spcBef>
                <a:spcPct val="20000"/>
              </a:spcBef>
              <a:buChar char="•"/>
              <a:defRPr sz="2646" b="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614345" indent="-236287" algn="l" defTabSz="914400" rtl="0" eaLnBrk="1" latinLnBrk="0" hangingPunct="1">
              <a:spcBef>
                <a:spcPct val="20000"/>
              </a:spcBef>
              <a:buChar char="–"/>
              <a:defRPr sz="2315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45147" indent="-189029" algn="l" defTabSz="914400" rtl="0" eaLnBrk="1" latinLnBrk="0" hangingPunct="1">
              <a:spcBef>
                <a:spcPct val="20000"/>
              </a:spcBef>
              <a:buChar char="•"/>
              <a:defRPr sz="1985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23205" indent="-189029" algn="l" defTabSz="914400" rtl="0" eaLnBrk="1" latinLnBrk="0" hangingPunct="1">
              <a:spcBef>
                <a:spcPct val="20000"/>
              </a:spcBef>
              <a:buChar char="–"/>
              <a:defRPr sz="1654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701264" indent="-189029" algn="l" defTabSz="914400" rtl="0" eaLnBrk="1" latinLnBrk="0" hangingPunct="1">
              <a:spcBef>
                <a:spcPct val="20000"/>
              </a:spcBef>
              <a:buChar char="»"/>
              <a:defRPr sz="1654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079323" indent="-189029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1654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457381" indent="-189029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1654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2835440" indent="-189029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1654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213499" indent="-189029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Char char="»"/>
              <a:defRPr sz="1654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marL="0" marR="0" lvl="0" indent="0" algn="r" defTabSz="756117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C503809-C623-4436-8659-F0306E818DDE}" type="slidenum">
              <a:rPr kumimoji="0" lang="en-US" altLang="en-US" sz="1158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756117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6</a:t>
            </a:fld>
            <a:endParaRPr kumimoji="0" lang="en-US" altLang="en-US" sz="1158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pic>
        <p:nvPicPr>
          <p:cNvPr id="5" name="Picture 2">
            <a:extLst>
              <a:ext uri="{FF2B5EF4-FFF2-40B4-BE49-F238E27FC236}">
                <a16:creationId xmlns:a16="http://schemas.microsoft.com/office/drawing/2014/main" id="{6B07ED63-1153-445A-BF8F-521D7439BF8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29789" y="2807944"/>
            <a:ext cx="3444429" cy="24931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Прямоугольник 5">
            <a:extLst>
              <a:ext uri="{FF2B5EF4-FFF2-40B4-BE49-F238E27FC236}">
                <a16:creationId xmlns:a16="http://schemas.microsoft.com/office/drawing/2014/main" id="{688A8C66-413F-74C0-31F5-5968ED8EA26D}"/>
              </a:ext>
            </a:extLst>
          </p:cNvPr>
          <p:cNvSpPr/>
          <p:nvPr/>
        </p:nvSpPr>
        <p:spPr bwMode="auto">
          <a:xfrm>
            <a:off x="5934211" y="3034400"/>
            <a:ext cx="427917" cy="110648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None/>
              <a:tabLst/>
            </a:pPr>
            <a:endParaRPr kumimoji="0" lang="ru-RU" sz="18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Calibri" panose="020F0502020204030204" pitchFamily="34" charset="0"/>
              <a:cs typeface="Noto Sans CJK SC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4BFB66FC-0677-9E82-6BBA-B722F3FB83CD}"/>
              </a:ext>
            </a:extLst>
          </p:cNvPr>
          <p:cNvSpPr txBox="1"/>
          <p:nvPr/>
        </p:nvSpPr>
        <p:spPr>
          <a:xfrm>
            <a:off x="5493169" y="5217804"/>
            <a:ext cx="503816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/>
              <a:t>Flow and non-Flow, Fluctuations</a:t>
            </a:r>
            <a:endParaRPr lang="ru-RU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0360372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4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634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29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Text Box 9">
            <a:extLst>
              <a:ext uri="{FF2B5EF4-FFF2-40B4-BE49-F238E27FC236}">
                <a16:creationId xmlns:a16="http://schemas.microsoft.com/office/drawing/2014/main" id="{F08D72CB-F347-9B07-3AA4-2460DFE892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59946" y="0"/>
            <a:ext cx="7560733" cy="524887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  <a:effectLst/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ru-RU" altLang="ru-RU" sz="2811" b="1" i="0" u="none" strike="noStrike" kern="1200" cap="none" spc="0" normalizeH="0" baseline="0" noProof="0">
              <a:ln>
                <a:noFill/>
              </a:ln>
              <a:solidFill>
                <a:srgbClr val="333399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Arial" panose="020B0604020202020204" pitchFamily="34" charset="0"/>
            </a:endParaRPr>
          </a:p>
        </p:txBody>
      </p:sp>
      <p:cxnSp>
        <p:nvCxnSpPr>
          <p:cNvPr id="32" name="Straight Arrow Connector 5">
            <a:extLst>
              <a:ext uri="{FF2B5EF4-FFF2-40B4-BE49-F238E27FC236}">
                <a16:creationId xmlns:a16="http://schemas.microsoft.com/office/drawing/2014/main" id="{FED5C71E-EC91-B3F7-3F07-D1833E681E6A}"/>
              </a:ext>
            </a:extLst>
          </p:cNvPr>
          <p:cNvCxnSpPr/>
          <p:nvPr/>
        </p:nvCxnSpPr>
        <p:spPr>
          <a:xfrm flipV="1">
            <a:off x="2758966" y="140451"/>
            <a:ext cx="903088" cy="504049"/>
          </a:xfrm>
          <a:prstGeom prst="straightConnector1">
            <a:avLst/>
          </a:prstGeom>
          <a:ln>
            <a:noFill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2468" name="Номер слайда 3">
            <a:extLst>
              <a:ext uri="{FF2B5EF4-FFF2-40B4-BE49-F238E27FC236}">
                <a16:creationId xmlns:a16="http://schemas.microsoft.com/office/drawing/2014/main" id="{05A65939-DB10-1E4F-2445-3E454E09A4D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eaLnBrk="1" fontAlgn="base" hangingPunct="1">
              <a:spcBef>
                <a:spcPct val="0"/>
              </a:spcBef>
              <a:spcAft>
                <a:spcPct val="0"/>
              </a:spcAft>
              <a:defRPr sz="1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22D734E2-01FB-42C1-BA08-FB2581B2C629}" type="slidenum">
              <a:rPr kumimoji="0" lang="en-US" altLang="ru-RU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7</a:t>
            </a:fld>
            <a:endParaRPr kumimoji="0" lang="en-US" altLang="ru-RU" sz="1158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</a:endParaRPr>
          </a:p>
        </p:txBody>
      </p:sp>
      <p:pic>
        <p:nvPicPr>
          <p:cNvPr id="62469" name="Рисунок 3">
            <a:extLst>
              <a:ext uri="{FF2B5EF4-FFF2-40B4-BE49-F238E27FC236}">
                <a16:creationId xmlns:a16="http://schemas.microsoft.com/office/drawing/2014/main" id="{F0BEFA31-2EDB-F3EF-D59A-ADF8FF440DA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9946" y="0"/>
            <a:ext cx="7560733" cy="5670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2470" name="Номер слайда 10">
            <a:extLst>
              <a:ext uri="{FF2B5EF4-FFF2-40B4-BE49-F238E27FC236}">
                <a16:creationId xmlns:a16="http://schemas.microsoft.com/office/drawing/2014/main" id="{F868129F-4B61-DD00-BAE0-CA64F9D589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873876" y="5139114"/>
            <a:ext cx="366223" cy="1719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E0A9648-60D2-4AAC-A391-E38691120E9A}" type="slidenum">
              <a:rPr kumimoji="0" lang="en-US" altLang="ru-RU" sz="1158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</a:t>
            </a:fld>
            <a:endParaRPr kumimoji="0" lang="en-US" altLang="ru-RU" sz="1158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580919937"/>
      </p:ext>
    </p:extLst>
  </p:cSld>
  <p:clrMapOvr>
    <a:masterClrMapping/>
  </p:clrMapOvr>
  <p:transition spd="slow"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Text Box 12">
            <a:extLst>
              <a:ext uri="{FF2B5EF4-FFF2-40B4-BE49-F238E27FC236}">
                <a16:creationId xmlns:a16="http://schemas.microsoft.com/office/drawing/2014/main" id="{E8D066B0-2498-9E29-9352-2E28D7B96E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53447" y="4743835"/>
            <a:ext cx="76411" cy="1272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25399" dir="2700000" algn="ctr" rotWithShape="0">
                    <a:schemeClr val="bg2">
                      <a:alpha val="75000"/>
                    </a:schemeClr>
                  </a:outerShdw>
                </a:effectLst>
              </a14:hiddenEffects>
            </a:ext>
          </a:extLst>
        </p:spPr>
        <p:txBody>
          <a:bodyPr wrap="none" lIns="37804" tIns="0" rIns="37804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defTabSz="756117" fontAlgn="base">
              <a:spcBef>
                <a:spcPct val="0"/>
              </a:spcBef>
              <a:spcAft>
                <a:spcPct val="0"/>
              </a:spcAft>
              <a:buNone/>
            </a:pPr>
            <a:endParaRPr lang="ru-RU" altLang="ru-RU" sz="827" b="1" i="1">
              <a:solidFill>
                <a:srgbClr val="000000"/>
              </a:solidFill>
            </a:endParaRPr>
          </a:p>
        </p:txBody>
      </p:sp>
      <p:sp>
        <p:nvSpPr>
          <p:cNvPr id="90115" name="Text Box 16">
            <a:extLst>
              <a:ext uri="{FF2B5EF4-FFF2-40B4-BE49-F238E27FC236}">
                <a16:creationId xmlns:a16="http://schemas.microsoft.com/office/drawing/2014/main" id="{68BBFF00-74EA-F613-CEA8-4F26C4157E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71538" y="548679"/>
            <a:ext cx="625492" cy="4231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756117"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ru-RU" sz="1158" b="1" i="1">
                <a:solidFill>
                  <a:srgbClr val="0E0D81"/>
                </a:solidFill>
                <a:latin typeface="Copperplate31ab" pitchFamily="34" charset="0"/>
              </a:rPr>
              <a:t> </a:t>
            </a:r>
            <a:r>
              <a:rPr lang="en-US" altLang="ru-RU" sz="992" b="1" i="1">
                <a:solidFill>
                  <a:srgbClr val="0066FF"/>
                </a:solidFill>
                <a:latin typeface="Copperplate31ab" pitchFamily="34" charset="0"/>
              </a:rPr>
              <a:t>Au+Au</a:t>
            </a:r>
          </a:p>
          <a:p>
            <a:pPr defTabSz="756117"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ru-RU" sz="992" b="1" i="1">
                <a:solidFill>
                  <a:srgbClr val="0066FF"/>
                </a:solidFill>
                <a:latin typeface="Copperplate31ab" pitchFamily="34" charset="0"/>
              </a:rPr>
              <a:t>200 GeV</a:t>
            </a:r>
          </a:p>
        </p:txBody>
      </p:sp>
      <p:pic>
        <p:nvPicPr>
          <p:cNvPr id="90116" name="Picture 11" descr="Richard_v2OverEStdVsNPart">
            <a:extLst>
              <a:ext uri="{FF2B5EF4-FFF2-40B4-BE49-F238E27FC236}">
                <a16:creationId xmlns:a16="http://schemas.microsoft.com/office/drawing/2014/main" id="{EA637B8E-0035-D1EE-936A-403237F409E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32178" y="258588"/>
            <a:ext cx="2524183" cy="13428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0117" name="Picture 27" descr="Richard_v2OverEPartVsNPart">
            <a:extLst>
              <a:ext uri="{FF2B5EF4-FFF2-40B4-BE49-F238E27FC236}">
                <a16:creationId xmlns:a16="http://schemas.microsoft.com/office/drawing/2014/main" id="{DB77D433-A490-5E58-DD8C-AF3607038D1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79" r="1379"/>
          <a:stretch>
            <a:fillRect/>
          </a:stretch>
        </p:blipFill>
        <p:spPr bwMode="auto">
          <a:xfrm>
            <a:off x="6394944" y="1601405"/>
            <a:ext cx="2266908" cy="1548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90118" name="Group 53">
            <a:extLst>
              <a:ext uri="{FF2B5EF4-FFF2-40B4-BE49-F238E27FC236}">
                <a16:creationId xmlns:a16="http://schemas.microsoft.com/office/drawing/2014/main" id="{C1C44F06-1A74-85A8-15FF-AE021F374110}"/>
              </a:ext>
            </a:extLst>
          </p:cNvPr>
          <p:cNvGrpSpPr>
            <a:grpSpLocks/>
          </p:cNvGrpSpPr>
          <p:nvPr/>
        </p:nvGrpSpPr>
        <p:grpSpPr bwMode="auto">
          <a:xfrm>
            <a:off x="4037467" y="1464892"/>
            <a:ext cx="2142208" cy="1282437"/>
            <a:chOff x="3968" y="1152"/>
            <a:chExt cx="1632" cy="977"/>
          </a:xfrm>
        </p:grpSpPr>
        <p:pic>
          <p:nvPicPr>
            <p:cNvPr id="90139" name="Picture 40">
              <a:extLst>
                <a:ext uri="{FF2B5EF4-FFF2-40B4-BE49-F238E27FC236}">
                  <a16:creationId xmlns:a16="http://schemas.microsoft.com/office/drawing/2014/main" id="{B0F7B7F7-944F-D684-0D36-0E0F24E8A0D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clrChange>
                <a:clrFrom>
                  <a:srgbClr val="000000"/>
                </a:clrFrom>
                <a:clrTo>
                  <a:srgbClr val="000000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68" y="1249"/>
              <a:ext cx="1457" cy="88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90140" name="Line 43">
              <a:extLst>
                <a:ext uri="{FF2B5EF4-FFF2-40B4-BE49-F238E27FC236}">
                  <a16:creationId xmlns:a16="http://schemas.microsoft.com/office/drawing/2014/main" id="{195B9038-B84F-D969-65FA-A361291C69E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96" y="1671"/>
              <a:ext cx="603" cy="0"/>
            </a:xfrm>
            <a:prstGeom prst="line">
              <a:avLst/>
            </a:prstGeom>
            <a:noFill/>
            <a:ln w="5715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defTabSz="756117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ru-RU" sz="1488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90141" name="Line 44">
              <a:extLst>
                <a:ext uri="{FF2B5EF4-FFF2-40B4-BE49-F238E27FC236}">
                  <a16:creationId xmlns:a16="http://schemas.microsoft.com/office/drawing/2014/main" id="{C58C6C27-A8BB-D26E-9B33-1894120A573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55" y="1373"/>
              <a:ext cx="1159" cy="542"/>
            </a:xfrm>
            <a:prstGeom prst="line">
              <a:avLst/>
            </a:prstGeom>
            <a:noFill/>
            <a:ln w="57150">
              <a:solidFill>
                <a:schemeClr val="tx2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defTabSz="756117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ru-RU" sz="1488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90142" name="Text Box 47">
              <a:extLst>
                <a:ext uri="{FF2B5EF4-FFF2-40B4-BE49-F238E27FC236}">
                  <a16:creationId xmlns:a16="http://schemas.microsoft.com/office/drawing/2014/main" id="{613C9192-0196-0E2A-2A62-9B21D804B1E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24" y="1152"/>
              <a:ext cx="376" cy="30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defTabSz="756117" fontAlgn="base">
                <a:spcBef>
                  <a:spcPct val="0"/>
                </a:spcBef>
                <a:spcAft>
                  <a:spcPct val="0"/>
                </a:spcAft>
                <a:buNone/>
              </a:pPr>
              <a:r>
                <a:rPr lang="en-US" altLang="ru-RU" sz="1985" b="1" i="1">
                  <a:solidFill>
                    <a:srgbClr val="000000"/>
                  </a:solidFill>
                  <a:latin typeface="Symbol" panose="05050102010706020507" pitchFamily="18" charset="2"/>
                </a:rPr>
                <a:t>Y</a:t>
              </a:r>
              <a:r>
                <a:rPr lang="en-US" altLang="ru-RU" sz="1985" b="1" i="1" baseline="-25000">
                  <a:solidFill>
                    <a:srgbClr val="000000"/>
                  </a:solidFill>
                  <a:latin typeface="Tahoma" panose="020B0604030504040204" pitchFamily="34" charset="0"/>
                </a:rPr>
                <a:t>0</a:t>
              </a:r>
              <a:endParaRPr lang="en-US" altLang="ru-RU" sz="1985" b="1" i="1">
                <a:solidFill>
                  <a:srgbClr val="000000"/>
                </a:solidFill>
                <a:latin typeface="Symbol" panose="05050102010706020507" pitchFamily="18" charset="2"/>
              </a:endParaRPr>
            </a:p>
          </p:txBody>
        </p:sp>
      </p:grpSp>
      <p:grpSp>
        <p:nvGrpSpPr>
          <p:cNvPr id="90119" name="Group 48">
            <a:extLst>
              <a:ext uri="{FF2B5EF4-FFF2-40B4-BE49-F238E27FC236}">
                <a16:creationId xmlns:a16="http://schemas.microsoft.com/office/drawing/2014/main" id="{886A9E7B-9139-08A4-A718-0B67F19B484B}"/>
              </a:ext>
            </a:extLst>
          </p:cNvPr>
          <p:cNvGrpSpPr>
            <a:grpSpLocks/>
          </p:cNvGrpSpPr>
          <p:nvPr/>
        </p:nvGrpSpPr>
        <p:grpSpPr bwMode="auto">
          <a:xfrm>
            <a:off x="4122786" y="378037"/>
            <a:ext cx="1926937" cy="1155112"/>
            <a:chOff x="268" y="1241"/>
            <a:chExt cx="1468" cy="880"/>
          </a:xfrm>
        </p:grpSpPr>
        <p:pic>
          <p:nvPicPr>
            <p:cNvPr id="90135" name="Picture 49">
              <a:extLst>
                <a:ext uri="{FF2B5EF4-FFF2-40B4-BE49-F238E27FC236}">
                  <a16:creationId xmlns:a16="http://schemas.microsoft.com/office/drawing/2014/main" id="{C2EA19E6-644F-60AF-B663-59CCCEEB4ED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clrChange>
                <a:clrFrom>
                  <a:srgbClr val="000000"/>
                </a:clrFrom>
                <a:clrTo>
                  <a:srgbClr val="000000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8" y="1241"/>
              <a:ext cx="1457" cy="88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90136" name="Line 50">
              <a:extLst>
                <a:ext uri="{FF2B5EF4-FFF2-40B4-BE49-F238E27FC236}">
                  <a16:creationId xmlns:a16="http://schemas.microsoft.com/office/drawing/2014/main" id="{27A26783-2137-8B22-40D9-445D00892A4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63" y="1687"/>
              <a:ext cx="603" cy="0"/>
            </a:xfrm>
            <a:prstGeom prst="line">
              <a:avLst/>
            </a:prstGeom>
            <a:noFill/>
            <a:ln w="5715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defTabSz="756117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ru-RU" sz="1488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90137" name="Line 51">
              <a:extLst>
                <a:ext uri="{FF2B5EF4-FFF2-40B4-BE49-F238E27FC236}">
                  <a16:creationId xmlns:a16="http://schemas.microsoft.com/office/drawing/2014/main" id="{29022790-BDFF-6EB7-6A24-9822E5AB496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3" y="1667"/>
              <a:ext cx="1362" cy="34"/>
            </a:xfrm>
            <a:prstGeom prst="line">
              <a:avLst/>
            </a:prstGeom>
            <a:noFill/>
            <a:ln w="57150">
              <a:solidFill>
                <a:schemeClr val="tx2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defTabSz="756117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ru-RU" sz="1488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90138" name="Text Box 52">
              <a:extLst>
                <a:ext uri="{FF2B5EF4-FFF2-40B4-BE49-F238E27FC236}">
                  <a16:creationId xmlns:a16="http://schemas.microsoft.com/office/drawing/2014/main" id="{6C731B40-40AE-894E-3205-D8597F5C1D8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00" y="1742"/>
              <a:ext cx="236" cy="233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defTabSz="756117" fontAlgn="base">
                <a:spcBef>
                  <a:spcPct val="0"/>
                </a:spcBef>
                <a:spcAft>
                  <a:spcPct val="0"/>
                </a:spcAft>
                <a:buNone/>
              </a:pPr>
              <a:r>
                <a:rPr lang="en-US" altLang="ru-RU" sz="1985" b="1" i="1">
                  <a:solidFill>
                    <a:srgbClr val="000000"/>
                  </a:solidFill>
                  <a:latin typeface="Symbol" panose="05050102010706020507" pitchFamily="18" charset="2"/>
                </a:rPr>
                <a:t>Y</a:t>
              </a:r>
              <a:r>
                <a:rPr lang="en-US" altLang="ru-RU" sz="1985" b="1" i="1" baseline="-25000">
                  <a:solidFill>
                    <a:srgbClr val="000000"/>
                  </a:solidFill>
                  <a:latin typeface="Tahoma" panose="020B0604030504040204" pitchFamily="34" charset="0"/>
                </a:rPr>
                <a:t>0</a:t>
              </a:r>
              <a:endParaRPr lang="en-US" altLang="ru-RU" sz="1985" b="1" i="1">
                <a:solidFill>
                  <a:srgbClr val="000000"/>
                </a:solidFill>
                <a:latin typeface="Symbol" panose="05050102010706020507" pitchFamily="18" charset="2"/>
              </a:endParaRPr>
            </a:p>
          </p:txBody>
        </p:sp>
      </p:grpSp>
      <p:grpSp>
        <p:nvGrpSpPr>
          <p:cNvPr id="90120" name="Group 22">
            <a:extLst>
              <a:ext uri="{FF2B5EF4-FFF2-40B4-BE49-F238E27FC236}">
                <a16:creationId xmlns:a16="http://schemas.microsoft.com/office/drawing/2014/main" id="{BE171100-5A4D-ED1E-5936-C7B3F3CE362A}"/>
              </a:ext>
            </a:extLst>
          </p:cNvPr>
          <p:cNvGrpSpPr>
            <a:grpSpLocks/>
          </p:cNvGrpSpPr>
          <p:nvPr/>
        </p:nvGrpSpPr>
        <p:grpSpPr bwMode="auto">
          <a:xfrm>
            <a:off x="2470188" y="615623"/>
            <a:ext cx="1538399" cy="636624"/>
            <a:chOff x="1259" y="1681"/>
            <a:chExt cx="1452" cy="503"/>
          </a:xfrm>
        </p:grpSpPr>
        <p:pic>
          <p:nvPicPr>
            <p:cNvPr id="90133" name="Picture 23" descr="std">
              <a:extLst>
                <a:ext uri="{FF2B5EF4-FFF2-40B4-BE49-F238E27FC236}">
                  <a16:creationId xmlns:a16="http://schemas.microsoft.com/office/drawing/2014/main" id="{3C0F04F4-1D4E-4D09-258E-C14C64F5B318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59" y="1681"/>
              <a:ext cx="1452" cy="5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0134" name="Rectangle 24">
              <a:extLst>
                <a:ext uri="{FF2B5EF4-FFF2-40B4-BE49-F238E27FC236}">
                  <a16:creationId xmlns:a16="http://schemas.microsoft.com/office/drawing/2014/main" id="{01028443-ADD8-E1ED-5A71-4C0F8B7AF0E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26" y="1681"/>
              <a:ext cx="163" cy="12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defTabSz="756117" fontAlgn="base">
                <a:spcBef>
                  <a:spcPct val="0"/>
                </a:spcBef>
                <a:spcAft>
                  <a:spcPct val="0"/>
                </a:spcAft>
                <a:buNone/>
              </a:pPr>
              <a:endParaRPr lang="ru-RU" altLang="ru-RU" sz="1488">
                <a:solidFill>
                  <a:srgbClr val="000000"/>
                </a:solidFill>
              </a:endParaRPr>
            </a:p>
          </p:txBody>
        </p:sp>
      </p:grpSp>
      <p:grpSp>
        <p:nvGrpSpPr>
          <p:cNvPr id="90121" name="Group 19">
            <a:extLst>
              <a:ext uri="{FF2B5EF4-FFF2-40B4-BE49-F238E27FC236}">
                <a16:creationId xmlns:a16="http://schemas.microsoft.com/office/drawing/2014/main" id="{9A60D846-57D5-D35A-E6EF-5EFD5F0446BF}"/>
              </a:ext>
            </a:extLst>
          </p:cNvPr>
          <p:cNvGrpSpPr>
            <a:grpSpLocks/>
          </p:cNvGrpSpPr>
          <p:nvPr/>
        </p:nvGrpSpPr>
        <p:grpSpPr bwMode="auto">
          <a:xfrm>
            <a:off x="2470188" y="1772047"/>
            <a:ext cx="1567277" cy="817767"/>
            <a:chOff x="3364" y="2478"/>
            <a:chExt cx="2280" cy="720"/>
          </a:xfrm>
        </p:grpSpPr>
        <p:sp>
          <p:nvSpPr>
            <p:cNvPr id="90131" name="Rectangle 20">
              <a:extLst>
                <a:ext uri="{FF2B5EF4-FFF2-40B4-BE49-F238E27FC236}">
                  <a16:creationId xmlns:a16="http://schemas.microsoft.com/office/drawing/2014/main" id="{B0FE1484-267C-EFED-2D5F-A40F448CDCC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09" y="2575"/>
              <a:ext cx="454" cy="305"/>
            </a:xfrm>
            <a:prstGeom prst="rect">
              <a:avLst/>
            </a:prstGeom>
            <a:solidFill>
              <a:srgbClr val="FFFF00"/>
            </a:solidFill>
            <a:ln w="9525" algn="ctr">
              <a:solidFill>
                <a:srgbClr val="FFFF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defTabSz="756117" fontAlgn="base">
                <a:spcBef>
                  <a:spcPct val="0"/>
                </a:spcBef>
                <a:spcAft>
                  <a:spcPct val="0"/>
                </a:spcAft>
                <a:buNone/>
              </a:pPr>
              <a:endParaRPr lang="ru-RU" altLang="ru-RU" sz="1488">
                <a:solidFill>
                  <a:srgbClr val="000000"/>
                </a:solidFill>
              </a:endParaRPr>
            </a:p>
          </p:txBody>
        </p:sp>
        <p:pic>
          <p:nvPicPr>
            <p:cNvPr id="90132" name="Picture 21" descr="slide10_e1_450_convert240">
              <a:extLst>
                <a:ext uri="{FF2B5EF4-FFF2-40B4-BE49-F238E27FC236}">
                  <a16:creationId xmlns:a16="http://schemas.microsoft.com/office/drawing/2014/main" id="{079D0E34-E238-5E28-8B09-64EAE6DE06C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64" y="2478"/>
              <a:ext cx="2280" cy="7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90122" name="TextBox 2">
            <a:extLst>
              <a:ext uri="{FF2B5EF4-FFF2-40B4-BE49-F238E27FC236}">
                <a16:creationId xmlns:a16="http://schemas.microsoft.com/office/drawing/2014/main" id="{6EECF889-7F82-D4E1-1E5D-12F0072596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22952" y="770513"/>
            <a:ext cx="1147236" cy="3213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756117" eaLnBrk="0" fontAlgn="base" hangingPunct="0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ru-RU" sz="1488">
                <a:solidFill>
                  <a:srgbClr val="000000"/>
                </a:solidFill>
              </a:rPr>
              <a:t>2001-2005</a:t>
            </a:r>
            <a:endParaRPr lang="ru-RU" altLang="ru-RU" sz="1488">
              <a:solidFill>
                <a:srgbClr val="000000"/>
              </a:solidFill>
            </a:endParaRPr>
          </a:p>
        </p:txBody>
      </p:sp>
      <p:sp>
        <p:nvSpPr>
          <p:cNvPr id="90123" name="TextBox 3">
            <a:extLst>
              <a:ext uri="{FF2B5EF4-FFF2-40B4-BE49-F238E27FC236}">
                <a16:creationId xmlns:a16="http://schemas.microsoft.com/office/drawing/2014/main" id="{1092508A-81B3-2669-7050-648C9B59EA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49205" y="2024072"/>
            <a:ext cx="1147236" cy="3213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756117" eaLnBrk="0" fontAlgn="base" hangingPunct="0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ru-RU" sz="1488">
                <a:solidFill>
                  <a:srgbClr val="000000"/>
                </a:solidFill>
              </a:rPr>
              <a:t>2005-2011</a:t>
            </a:r>
            <a:endParaRPr lang="ru-RU" altLang="ru-RU" sz="1488">
              <a:solidFill>
                <a:srgbClr val="000000"/>
              </a:solidFill>
            </a:endParaRPr>
          </a:p>
        </p:txBody>
      </p:sp>
      <p:pic>
        <p:nvPicPr>
          <p:cNvPr id="90124" name="Рисунок 4">
            <a:extLst>
              <a:ext uri="{FF2B5EF4-FFF2-40B4-BE49-F238E27FC236}">
                <a16:creationId xmlns:a16="http://schemas.microsoft.com/office/drawing/2014/main" id="{0030F1E3-D3C1-2FB5-4F48-C9D9BF6C868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35912" y="3138493"/>
            <a:ext cx="2230153" cy="16512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0125" name="Picture 43">
            <a:extLst>
              <a:ext uri="{FF2B5EF4-FFF2-40B4-BE49-F238E27FC236}">
                <a16:creationId xmlns:a16="http://schemas.microsoft.com/office/drawing/2014/main" id="{F78B5588-E753-1ED0-0449-CAC4D8C48A17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1050" y="3555908"/>
            <a:ext cx="1719542" cy="8177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0126" name="TextBox 6">
            <a:extLst>
              <a:ext uri="{FF2B5EF4-FFF2-40B4-BE49-F238E27FC236}">
                <a16:creationId xmlns:a16="http://schemas.microsoft.com/office/drawing/2014/main" id="{AB3D8DAA-B713-D8D7-81AF-56402CC803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59946" y="3811870"/>
            <a:ext cx="1147236" cy="3213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756117" eaLnBrk="0" fontAlgn="base" hangingPunct="0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ru-RU" sz="1488">
                <a:solidFill>
                  <a:srgbClr val="000000"/>
                </a:solidFill>
              </a:rPr>
              <a:t>2011-2012</a:t>
            </a:r>
            <a:endParaRPr lang="ru-RU" altLang="ru-RU" sz="1488">
              <a:solidFill>
                <a:srgbClr val="000000"/>
              </a:solidFill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FD7A27BB-B48D-B1A2-D694-7525B58F9468}"/>
              </a:ext>
            </a:extLst>
          </p:cNvPr>
          <p:cNvSpPr txBox="1"/>
          <p:nvPr/>
        </p:nvSpPr>
        <p:spPr>
          <a:xfrm>
            <a:off x="4122786" y="5184878"/>
            <a:ext cx="2520244" cy="49956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defTabSz="756117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1819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</a:rPr>
              <a:t>Odd harmonics  ≠ 0</a:t>
            </a:r>
          </a:p>
          <a:p>
            <a:pPr defTabSz="756117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827" u="sng" dirty="0">
              <a:solidFill>
                <a:srgbClr val="BBE0E3">
                  <a:lumMod val="75000"/>
                </a:srgb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</a:endParaRPr>
          </a:p>
        </p:txBody>
      </p:sp>
      <p:graphicFrame>
        <p:nvGraphicFramePr>
          <p:cNvPr id="90128" name="Object 5">
            <a:extLst>
              <a:ext uri="{FF2B5EF4-FFF2-40B4-BE49-F238E27FC236}">
                <a16:creationId xmlns:a16="http://schemas.microsoft.com/office/drawing/2014/main" id="{80EC667F-255C-1B68-0D11-576B88CE6E3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69689" y="4897413"/>
          <a:ext cx="2873342" cy="3150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866090" imgH="203112" progId="Equation.DSMT4">
                  <p:embed/>
                </p:oleObj>
              </mc:Choice>
              <mc:Fallback>
                <p:oleObj name="Equation" r:id="rId10" imgW="1866090" imgH="203112" progId="Equation.DSMT4">
                  <p:embed/>
                  <p:pic>
                    <p:nvPicPr>
                      <p:cNvPr id="90128" name="Object 5">
                        <a:extLst>
                          <a:ext uri="{FF2B5EF4-FFF2-40B4-BE49-F238E27FC236}">
                            <a16:creationId xmlns:a16="http://schemas.microsoft.com/office/drawing/2014/main" id="{80EC667F-255C-1B68-0D11-576B88CE6E3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9689" y="4897413"/>
                        <a:ext cx="2873342" cy="315031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2">
            <a:extLst>
              <a:ext uri="{FF2B5EF4-FFF2-40B4-BE49-F238E27FC236}">
                <a16:creationId xmlns:a16="http://schemas.microsoft.com/office/drawing/2014/main" id="{C013E20A-AC94-8C44-AA21-B72135E3C4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32530" y="3314385"/>
            <a:ext cx="1912498" cy="1807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0130" name="Номер слайда 10">
            <a:extLst>
              <a:ext uri="{FF2B5EF4-FFF2-40B4-BE49-F238E27FC236}">
                <a16:creationId xmlns:a16="http://schemas.microsoft.com/office/drawing/2014/main" id="{45020E98-F596-72E3-6A25-511C3B6765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84647" y="5461843"/>
            <a:ext cx="366223" cy="1719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defTabSz="756117" fontAlgn="base">
              <a:spcBef>
                <a:spcPct val="0"/>
              </a:spcBef>
              <a:spcAft>
                <a:spcPct val="0"/>
              </a:spcAft>
              <a:buNone/>
            </a:pPr>
            <a:fld id="{B0B752C9-8FDD-442E-8E7A-15D60EE8BF81}" type="slidenum">
              <a:rPr lang="en-US" altLang="ru-RU" sz="1158">
                <a:solidFill>
                  <a:srgbClr val="000000"/>
                </a:solidFill>
              </a:rPr>
              <a:pPr algn="r" defTabSz="756117" fontAlgn="base">
                <a:spcBef>
                  <a:spcPct val="0"/>
                </a:spcBef>
                <a:spcAft>
                  <a:spcPct val="0"/>
                </a:spcAft>
                <a:buNone/>
              </a:pPr>
              <a:t>8</a:t>
            </a:fld>
            <a:endParaRPr lang="en-US" altLang="ru-RU" sz="1158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Text Box 12">
            <a:extLst>
              <a:ext uri="{FF2B5EF4-FFF2-40B4-BE49-F238E27FC236}">
                <a16:creationId xmlns:a16="http://schemas.microsoft.com/office/drawing/2014/main" id="{58A16BCE-350D-84F8-C40F-7EA1E4D4DF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53447" y="4743835"/>
            <a:ext cx="76411" cy="1272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25399" dir="2700000" algn="ctr" rotWithShape="0">
                    <a:schemeClr val="bg2">
                      <a:alpha val="75000"/>
                    </a:schemeClr>
                  </a:outerShdw>
                </a:effectLst>
              </a14:hiddenEffects>
            </a:ext>
          </a:extLst>
        </p:spPr>
        <p:txBody>
          <a:bodyPr wrap="none" lIns="37804" tIns="0" rIns="37804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defTabSz="756117" fontAlgn="base">
              <a:spcBef>
                <a:spcPct val="0"/>
              </a:spcBef>
              <a:spcAft>
                <a:spcPct val="0"/>
              </a:spcAft>
              <a:buNone/>
            </a:pPr>
            <a:endParaRPr lang="ru-RU" altLang="ru-RU" sz="827" b="1" i="1">
              <a:solidFill>
                <a:srgbClr val="000000"/>
              </a:solidFill>
            </a:endParaRPr>
          </a:p>
        </p:txBody>
      </p:sp>
      <p:sp>
        <p:nvSpPr>
          <p:cNvPr id="92163" name="TextBox 2">
            <a:extLst>
              <a:ext uri="{FF2B5EF4-FFF2-40B4-BE49-F238E27FC236}">
                <a16:creationId xmlns:a16="http://schemas.microsoft.com/office/drawing/2014/main" id="{6B182FD0-13B2-BB12-2186-D80925729E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37983" y="504049"/>
            <a:ext cx="1147236" cy="3213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756117" eaLnBrk="0" fontAlgn="base" hangingPunct="0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ru-RU" sz="1488" dirty="0">
                <a:solidFill>
                  <a:srgbClr val="000000"/>
                </a:solidFill>
              </a:rPr>
              <a:t>2011-2020</a:t>
            </a:r>
            <a:endParaRPr lang="ru-RU" altLang="ru-RU" sz="1488" dirty="0">
              <a:solidFill>
                <a:srgbClr val="000000"/>
              </a:solidFill>
            </a:endParaRPr>
          </a:p>
        </p:txBody>
      </p:sp>
      <p:sp>
        <p:nvSpPr>
          <p:cNvPr id="92164" name="TextBox 6">
            <a:extLst>
              <a:ext uri="{FF2B5EF4-FFF2-40B4-BE49-F238E27FC236}">
                <a16:creationId xmlns:a16="http://schemas.microsoft.com/office/drawing/2014/main" id="{9198FD04-AEF2-5F26-42EB-0C5FE4F2ED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48964" y="4284416"/>
            <a:ext cx="1147236" cy="3213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756117" eaLnBrk="0" fontAlgn="base" hangingPunct="0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ru-RU" sz="1488" dirty="0">
                <a:solidFill>
                  <a:srgbClr val="000000"/>
                </a:solidFill>
              </a:rPr>
              <a:t>2020-2023</a:t>
            </a:r>
            <a:endParaRPr lang="ru-RU" altLang="ru-RU" sz="1488" dirty="0">
              <a:solidFill>
                <a:srgbClr val="000000"/>
              </a:solidFill>
            </a:endParaRPr>
          </a:p>
        </p:txBody>
      </p:sp>
      <p:pic>
        <p:nvPicPr>
          <p:cNvPr id="92165" name="Picture 3">
            <a:extLst>
              <a:ext uri="{FF2B5EF4-FFF2-40B4-BE49-F238E27FC236}">
                <a16:creationId xmlns:a16="http://schemas.microsoft.com/office/drawing/2014/main" id="{B102D06A-6B12-C08A-4D9A-13D2DD128C0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6862" y="258588"/>
            <a:ext cx="5662674" cy="2056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CA13E3F4-5941-986C-1B85-4CB9567E591A}"/>
              </a:ext>
            </a:extLst>
          </p:cNvPr>
          <p:cNvSpPr txBox="1"/>
          <p:nvPr/>
        </p:nvSpPr>
        <p:spPr>
          <a:xfrm>
            <a:off x="4851294" y="1386135"/>
            <a:ext cx="3339324" cy="27052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defTabSz="756117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1158" dirty="0">
                <a:solidFill>
                  <a:srgbClr val="333399">
                    <a:lumMod val="60000"/>
                    <a:lumOff val="40000"/>
                  </a:srgbClr>
                </a:solidFill>
                <a:latin typeface="Arial" panose="020B0604020202020204" pitchFamily="34" charset="0"/>
              </a:rPr>
              <a:t>Nucleon substructure matters </a:t>
            </a:r>
          </a:p>
        </p:txBody>
      </p:sp>
      <p:pic>
        <p:nvPicPr>
          <p:cNvPr id="92167" name="Рисунок 12">
            <a:extLst>
              <a:ext uri="{FF2B5EF4-FFF2-40B4-BE49-F238E27FC236}">
                <a16:creationId xmlns:a16="http://schemas.microsoft.com/office/drawing/2014/main" id="{7AC7B32A-566A-DECA-374F-313D95454AF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13264" y="2575375"/>
            <a:ext cx="2686948" cy="29547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168" name="Рисунок 13">
            <a:extLst>
              <a:ext uri="{FF2B5EF4-FFF2-40B4-BE49-F238E27FC236}">
                <a16:creationId xmlns:a16="http://schemas.microsoft.com/office/drawing/2014/main" id="{57FD4888-8665-69D4-4EE3-27423DC29A9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02597" y="3175246"/>
            <a:ext cx="3263192" cy="15817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169" name="Номер слайда 10">
            <a:extLst>
              <a:ext uri="{FF2B5EF4-FFF2-40B4-BE49-F238E27FC236}">
                <a16:creationId xmlns:a16="http://schemas.microsoft.com/office/drawing/2014/main" id="{BFB3B8D7-3BFD-1D4B-3D8D-98BB79CEA5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84647" y="5461843"/>
            <a:ext cx="366223" cy="1719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defTabSz="756117" fontAlgn="base">
              <a:spcBef>
                <a:spcPct val="0"/>
              </a:spcBef>
              <a:spcAft>
                <a:spcPct val="0"/>
              </a:spcAft>
              <a:buNone/>
            </a:pPr>
            <a:fld id="{35F5C066-E941-4622-94F1-2843CE915E8D}" type="slidenum">
              <a:rPr lang="en-US" altLang="ru-RU" sz="1158">
                <a:solidFill>
                  <a:srgbClr val="000000"/>
                </a:solidFill>
              </a:rPr>
              <a:pPr algn="r" defTabSz="756117" fontAlgn="base">
                <a:spcBef>
                  <a:spcPct val="0"/>
                </a:spcBef>
                <a:spcAft>
                  <a:spcPct val="0"/>
                </a:spcAft>
                <a:buNone/>
              </a:pPr>
              <a:t>9</a:t>
            </a:fld>
            <a:endParaRPr lang="en-US" altLang="ru-RU" sz="1158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slow"/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WER3D TRANSITION" val="GettingFileFromFolder.p3d 0"/>
  <p:tag name="POWER3D OPTIONS" val="Medium 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WER3D TRANSITION" val="GettingFileFromFolder.p3d 0"/>
  <p:tag name="POWER3D OPTIONS" val="Medium 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Arial"/>
        <a:ea typeface="DejaVu Sans"/>
        <a:cs typeface="DejaVu Sans"/>
      </a:majorFont>
      <a:minorFont>
        <a:latin typeface="Arial"/>
        <a:ea typeface="DejaVu Sans"/>
        <a:cs typeface="DejaVu Sans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  <a:miter/>
        </a:ln>
        <a:ln w="25400" cap="flat" cmpd="sng" algn="ctr">
          <a:solidFill>
            <a:schemeClr val="phClr"/>
          </a:solidFill>
          <a:prstDash val="solid"/>
          <a:miter/>
        </a:ln>
        <a:ln w="38100" cap="flat" cmpd="sng" algn="ctr">
          <a:solidFill>
            <a:schemeClr val="phClr"/>
          </a:solidFill>
          <a:prstDash val="solid"/>
          <a:miter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0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Arial"/>
        <a:ea typeface="DejaVu Sans"/>
        <a:cs typeface="DejaVu Sans"/>
      </a:majorFont>
      <a:minorFont>
        <a:latin typeface="Arial"/>
        <a:ea typeface="DejaVu Sans"/>
        <a:cs typeface="DejaVu Sans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  <a:miter/>
        </a:ln>
        <a:ln w="25400" cap="flat" cmpd="sng" algn="ctr">
          <a:solidFill>
            <a:schemeClr val="phClr"/>
          </a:solidFill>
          <a:prstDash val="solid"/>
          <a:miter/>
        </a:ln>
        <a:ln w="38100" cap="flat" cmpd="sng" algn="ctr">
          <a:solidFill>
            <a:schemeClr val="phClr"/>
          </a:solidFill>
          <a:prstDash val="solid"/>
          <a:miter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Тема Office">
  <a:themeElements>
    <a:clrScheme name="Тема Office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Тема Office">
      <a:majorFont>
        <a:latin typeface="Calibri Light"/>
        <a:ea typeface=""/>
        <a:cs typeface="Noto Sans CJK SC"/>
      </a:majorFont>
      <a:minorFont>
        <a:latin typeface="Calibri"/>
        <a:ea typeface=""/>
        <a:cs typeface="Noto Sans CJK SC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4572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>
            <a:srgbClr val="000000"/>
          </a:buClr>
          <a:buSzPct val="100000"/>
          <a:buFont typeface="Times New Roman" panose="02020603050405020304" pitchFamily="18" charset="0"/>
          <a:buNone/>
          <a:tabLst/>
          <a:defRPr kumimoji="0" lang="en-GB" altLang="ru-RU" sz="18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Calibri" panose="020F0502020204030204" pitchFamily="34" charset="0"/>
            <a:cs typeface="Noto Sans CJK SC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4572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>
            <a:srgbClr val="000000"/>
          </a:buClr>
          <a:buSzPct val="100000"/>
          <a:buFont typeface="Times New Roman" panose="02020603050405020304" pitchFamily="18" charset="0"/>
          <a:buNone/>
          <a:tabLst/>
          <a:defRPr kumimoji="0" lang="en-GB" altLang="ru-RU" sz="18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Calibri" panose="020F0502020204030204" pitchFamily="34" charset="0"/>
            <a:cs typeface="Noto Sans CJK SC" charset="0"/>
          </a:defRPr>
        </a:defPPr>
      </a:lstStyle>
    </a:lnDef>
  </a:objectDefaults>
  <a:extraClrSchemeLst>
    <a:extraClrScheme>
      <a:clrScheme name="Тема Offic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Тема Office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Тема Office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Тема Office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Тема Offic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Тема Offic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Тема Offic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1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2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7.xml><?xml version="1.0" encoding="utf-8"?>
<a:theme xmlns:a="http://schemas.openxmlformats.org/drawingml/2006/main" name="4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8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9.xml><?xml version="1.0" encoding="utf-8"?>
<a:theme xmlns:a="http://schemas.openxmlformats.org/drawingml/2006/main" name="3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444</TotalTime>
  <Words>1171</Words>
  <Application>Microsoft Office PowerPoint</Application>
  <PresentationFormat>Произвольный</PresentationFormat>
  <Paragraphs>160</Paragraphs>
  <Slides>25</Slides>
  <Notes>11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16</vt:i4>
      </vt:variant>
      <vt:variant>
        <vt:lpstr>Тема</vt:lpstr>
      </vt:variant>
      <vt:variant>
        <vt:i4>9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25</vt:i4>
      </vt:variant>
    </vt:vector>
  </HeadingPairs>
  <TitlesOfParts>
    <vt:vector size="51" baseType="lpstr">
      <vt:lpstr>Arial</vt:lpstr>
      <vt:lpstr>Book Antiqua</vt:lpstr>
      <vt:lpstr>Calibri</vt:lpstr>
      <vt:lpstr>Calibri Light</vt:lpstr>
      <vt:lpstr>Cambria</vt:lpstr>
      <vt:lpstr>Cambria Math</vt:lpstr>
      <vt:lpstr>Comic Sans MS</vt:lpstr>
      <vt:lpstr>Copperplate31ab</vt:lpstr>
      <vt:lpstr>Noto Sans</vt:lpstr>
      <vt:lpstr>Open Sans</vt:lpstr>
      <vt:lpstr>OpenSymbol</vt:lpstr>
      <vt:lpstr>Symbol</vt:lpstr>
      <vt:lpstr>Tahoma</vt:lpstr>
      <vt:lpstr>Times New Roman</vt:lpstr>
      <vt:lpstr>Verdana</vt:lpstr>
      <vt:lpstr>Wingdings</vt:lpstr>
      <vt:lpstr>Office Theme</vt:lpstr>
      <vt:lpstr>Office Theme</vt:lpstr>
      <vt:lpstr>Тема Office</vt:lpstr>
      <vt:lpstr>1_Office Theme</vt:lpstr>
      <vt:lpstr>1_Default Design</vt:lpstr>
      <vt:lpstr>2_Default Design</vt:lpstr>
      <vt:lpstr>4_Office Theme</vt:lpstr>
      <vt:lpstr>Default Design</vt:lpstr>
      <vt:lpstr>3_Office Theme</vt:lpstr>
      <vt:lpstr>Equation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 Anisotropic Flow at RHIC-LHC  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Anisotropic flow in Au+Au collisions at Nuclotron-NICA energies</vt:lpstr>
      <vt:lpstr>Презентация PowerPoint</vt:lpstr>
      <vt:lpstr>v_n (y)  in Au+Au √(s_NN )=2.4 GeV: cascade models</vt:lpstr>
      <vt:lpstr>v_n (y)  in Au+Au √(s_NN )=2.4 GeV: model vs. HADES data</vt:lpstr>
      <vt:lpstr>v_n (p_T )  in Au+Au √(s_NN )=2.4 GeV: model vs. HADES data</vt:lpstr>
      <vt:lpstr>v_1,2 (y)  in Au+Au √(s_NN )=3 GeV: model vs. STAR data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mparison of methods for elliptic flow measurements at NICA energies</dc:title>
  <dc:subject>Anisotropic collective flow</dc:subject>
  <dc:creator>arkadiy</dc:creator>
  <cp:keywords>Elliptic flow Elliptic flow Collective flow Relativistic Heavy-Ion Collisions MPD experiment NICA</cp:keywords>
  <dc:description/>
  <cp:lastModifiedBy>Arkadiy Taranenko</cp:lastModifiedBy>
  <cp:revision>542</cp:revision>
  <dcterms:created xsi:type="dcterms:W3CDTF">2021-03-20T23:34:33Z</dcterms:created>
  <dcterms:modified xsi:type="dcterms:W3CDTF">2023-09-19T05:03:22Z</dcterms:modified>
  <dc:language>en-US</dc:language>
</cp:coreProperties>
</file>